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8"/>
  </p:notesMasterIdLst>
  <p:sldIdLst>
    <p:sldId id="259" r:id="rId2"/>
    <p:sldId id="307" r:id="rId3"/>
    <p:sldId id="308" r:id="rId4"/>
    <p:sldId id="309" r:id="rId5"/>
    <p:sldId id="260" r:id="rId6"/>
    <p:sldId id="269" r:id="rId7"/>
    <p:sldId id="270" r:id="rId8"/>
    <p:sldId id="305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310" r:id="rId18"/>
    <p:sldId id="279" r:id="rId19"/>
    <p:sldId id="280" r:id="rId20"/>
    <p:sldId id="281" r:id="rId21"/>
    <p:sldId id="282" r:id="rId22"/>
    <p:sldId id="304" r:id="rId23"/>
    <p:sldId id="283" r:id="rId24"/>
    <p:sldId id="311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263" r:id="rId46"/>
    <p:sldId id="268" r:id="rId4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13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9.wmf"/><Relationship Id="rId2" Type="http://schemas.openxmlformats.org/officeDocument/2006/relationships/image" Target="../media/image65.wmf"/><Relationship Id="rId1" Type="http://schemas.openxmlformats.org/officeDocument/2006/relationships/image" Target="../media/image73.wmf"/><Relationship Id="rId6" Type="http://schemas.openxmlformats.org/officeDocument/2006/relationships/image" Target="../media/image68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73.wmf"/><Relationship Id="rId1" Type="http://schemas.openxmlformats.org/officeDocument/2006/relationships/image" Target="../media/image76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4.wmf"/><Relationship Id="rId5" Type="http://schemas.openxmlformats.org/officeDocument/2006/relationships/image" Target="../media/image65.wmf"/><Relationship Id="rId4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7.wmf"/><Relationship Id="rId2" Type="http://schemas.openxmlformats.org/officeDocument/2006/relationships/image" Target="../media/image81.wmf"/><Relationship Id="rId1" Type="http://schemas.openxmlformats.org/officeDocument/2006/relationships/image" Target="../media/image85.wmf"/><Relationship Id="rId6" Type="http://schemas.openxmlformats.org/officeDocument/2006/relationships/image" Target="../media/image86.wmf"/><Relationship Id="rId5" Type="http://schemas.openxmlformats.org/officeDocument/2006/relationships/image" Target="../media/image65.wmf"/><Relationship Id="rId4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83.wmf"/><Relationship Id="rId1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18" Type="http://schemas.openxmlformats.org/officeDocument/2006/relationships/image" Target="../media/image115.e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17" Type="http://schemas.openxmlformats.org/officeDocument/2006/relationships/image" Target="../media/image114.wmf"/><Relationship Id="rId2" Type="http://schemas.openxmlformats.org/officeDocument/2006/relationships/image" Target="../media/image100.wmf"/><Relationship Id="rId16" Type="http://schemas.openxmlformats.org/officeDocument/2006/relationships/image" Target="../media/image45.wmf"/><Relationship Id="rId20" Type="http://schemas.openxmlformats.org/officeDocument/2006/relationships/image" Target="../media/image117.e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5" Type="http://schemas.openxmlformats.org/officeDocument/2006/relationships/image" Target="../media/image113.wmf"/><Relationship Id="rId10" Type="http://schemas.openxmlformats.org/officeDocument/2006/relationships/image" Target="../media/image108.wmf"/><Relationship Id="rId19" Type="http://schemas.openxmlformats.org/officeDocument/2006/relationships/image" Target="../media/image116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4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10" Type="http://schemas.openxmlformats.org/officeDocument/2006/relationships/image" Target="../media/image138.wmf"/><Relationship Id="rId4" Type="http://schemas.openxmlformats.org/officeDocument/2006/relationships/image" Target="../media/image133.wmf"/><Relationship Id="rId9" Type="http://schemas.openxmlformats.org/officeDocument/2006/relationships/image" Target="../media/image13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40.wmf"/><Relationship Id="rId7" Type="http://schemas.openxmlformats.org/officeDocument/2006/relationships/image" Target="../media/image67.wmf"/><Relationship Id="rId12" Type="http://schemas.openxmlformats.org/officeDocument/2006/relationships/image" Target="../media/image141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33.wmf"/><Relationship Id="rId11" Type="http://schemas.openxmlformats.org/officeDocument/2006/relationships/image" Target="../media/image136.wmf"/><Relationship Id="rId5" Type="http://schemas.openxmlformats.org/officeDocument/2006/relationships/image" Target="../media/image132.wmf"/><Relationship Id="rId10" Type="http://schemas.openxmlformats.org/officeDocument/2006/relationships/image" Target="../media/image135.wmf"/><Relationship Id="rId4" Type="http://schemas.openxmlformats.org/officeDocument/2006/relationships/image" Target="../media/image131.wmf"/><Relationship Id="rId9" Type="http://schemas.openxmlformats.org/officeDocument/2006/relationships/image" Target="../media/image13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45.wmf"/><Relationship Id="rId3" Type="http://schemas.openxmlformats.org/officeDocument/2006/relationships/image" Target="../media/image131.wmf"/><Relationship Id="rId7" Type="http://schemas.openxmlformats.org/officeDocument/2006/relationships/image" Target="../media/image137.wmf"/><Relationship Id="rId12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67.wmf"/><Relationship Id="rId11" Type="http://schemas.openxmlformats.org/officeDocument/2006/relationships/image" Target="../media/image138.wmf"/><Relationship Id="rId5" Type="http://schemas.openxmlformats.org/officeDocument/2006/relationships/image" Target="../media/image133.wmf"/><Relationship Id="rId10" Type="http://schemas.openxmlformats.org/officeDocument/2006/relationships/image" Target="../media/image136.wmf"/><Relationship Id="rId4" Type="http://schemas.openxmlformats.org/officeDocument/2006/relationships/image" Target="../media/image132.wmf"/><Relationship Id="rId9" Type="http://schemas.openxmlformats.org/officeDocument/2006/relationships/image" Target="../media/image135.wmf"/><Relationship Id="rId14" Type="http://schemas.openxmlformats.org/officeDocument/2006/relationships/image" Target="../media/image14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49.wmf"/><Relationship Id="rId7" Type="http://schemas.openxmlformats.org/officeDocument/2006/relationships/image" Target="../media/image153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Relationship Id="rId9" Type="http://schemas.openxmlformats.org/officeDocument/2006/relationships/image" Target="../media/image15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7" Type="http://schemas.openxmlformats.org/officeDocument/2006/relationships/image" Target="../media/image167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39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0.wmf"/><Relationship Id="rId7" Type="http://schemas.openxmlformats.org/officeDocument/2006/relationships/image" Target="../media/image173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185.emf"/><Relationship Id="rId3" Type="http://schemas.openxmlformats.org/officeDocument/2006/relationships/image" Target="../media/image38.wmf"/><Relationship Id="rId7" Type="http://schemas.openxmlformats.org/officeDocument/2006/relationships/image" Target="../media/image179.wmf"/><Relationship Id="rId12" Type="http://schemas.openxmlformats.org/officeDocument/2006/relationships/image" Target="../media/image184.emf"/><Relationship Id="rId2" Type="http://schemas.openxmlformats.org/officeDocument/2006/relationships/image" Target="../media/image37.wmf"/><Relationship Id="rId1" Type="http://schemas.openxmlformats.org/officeDocument/2006/relationships/image" Target="../media/image176.wmf"/><Relationship Id="rId6" Type="http://schemas.openxmlformats.org/officeDocument/2006/relationships/image" Target="../media/image178.wmf"/><Relationship Id="rId11" Type="http://schemas.openxmlformats.org/officeDocument/2006/relationships/image" Target="../media/image183.emf"/><Relationship Id="rId5" Type="http://schemas.openxmlformats.org/officeDocument/2006/relationships/image" Target="../media/image177.wmf"/><Relationship Id="rId15" Type="http://schemas.openxmlformats.org/officeDocument/2006/relationships/image" Target="../media/image187.emf"/><Relationship Id="rId10" Type="http://schemas.openxmlformats.org/officeDocument/2006/relationships/image" Target="../media/image182.wmf"/><Relationship Id="rId4" Type="http://schemas.openxmlformats.org/officeDocument/2006/relationships/image" Target="../media/image39.wmf"/><Relationship Id="rId9" Type="http://schemas.openxmlformats.org/officeDocument/2006/relationships/image" Target="../media/image181.wmf"/><Relationship Id="rId14" Type="http://schemas.openxmlformats.org/officeDocument/2006/relationships/image" Target="../media/image18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190.wmf"/><Relationship Id="rId7" Type="http://schemas.openxmlformats.org/officeDocument/2006/relationships/image" Target="../media/image38.wmf"/><Relationship Id="rId12" Type="http://schemas.openxmlformats.org/officeDocument/2006/relationships/image" Target="../media/image194.e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37.wmf"/><Relationship Id="rId11" Type="http://schemas.openxmlformats.org/officeDocument/2006/relationships/image" Target="../media/image193.emf"/><Relationship Id="rId5" Type="http://schemas.openxmlformats.org/officeDocument/2006/relationships/image" Target="../media/image176.wmf"/><Relationship Id="rId10" Type="http://schemas.openxmlformats.org/officeDocument/2006/relationships/image" Target="../media/image192.emf"/><Relationship Id="rId4" Type="http://schemas.openxmlformats.org/officeDocument/2006/relationships/image" Target="../media/image191.wmf"/><Relationship Id="rId9" Type="http://schemas.openxmlformats.org/officeDocument/2006/relationships/image" Target="../media/image18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image" Target="../media/image205.wmf"/><Relationship Id="rId3" Type="http://schemas.openxmlformats.org/officeDocument/2006/relationships/image" Target="../media/image197.wmf"/><Relationship Id="rId7" Type="http://schemas.openxmlformats.org/officeDocument/2006/relationships/image" Target="../media/image172.wmf"/><Relationship Id="rId12" Type="http://schemas.openxmlformats.org/officeDocument/2006/relationships/image" Target="../media/image204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132.wmf"/><Relationship Id="rId11" Type="http://schemas.openxmlformats.org/officeDocument/2006/relationships/image" Target="../media/image203.wmf"/><Relationship Id="rId5" Type="http://schemas.openxmlformats.org/officeDocument/2006/relationships/image" Target="../media/image199.wmf"/><Relationship Id="rId10" Type="http://schemas.openxmlformats.org/officeDocument/2006/relationships/image" Target="../media/image202.wmf"/><Relationship Id="rId4" Type="http://schemas.openxmlformats.org/officeDocument/2006/relationships/image" Target="../media/image198.wmf"/><Relationship Id="rId9" Type="http://schemas.openxmlformats.org/officeDocument/2006/relationships/image" Target="../media/image201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3" Type="http://schemas.openxmlformats.org/officeDocument/2006/relationships/image" Target="../media/image207.wmf"/><Relationship Id="rId7" Type="http://schemas.openxmlformats.org/officeDocument/2006/relationships/image" Target="../media/image211.emf"/><Relationship Id="rId12" Type="http://schemas.openxmlformats.org/officeDocument/2006/relationships/image" Target="../media/image216.wmf"/><Relationship Id="rId2" Type="http://schemas.openxmlformats.org/officeDocument/2006/relationships/image" Target="../media/image179.wmf"/><Relationship Id="rId1" Type="http://schemas.openxmlformats.org/officeDocument/2006/relationships/image" Target="../media/image206.wmf"/><Relationship Id="rId6" Type="http://schemas.openxmlformats.org/officeDocument/2006/relationships/image" Target="../media/image210.wmf"/><Relationship Id="rId11" Type="http://schemas.openxmlformats.org/officeDocument/2006/relationships/image" Target="../media/image215.wmf"/><Relationship Id="rId5" Type="http://schemas.openxmlformats.org/officeDocument/2006/relationships/image" Target="../media/image209.wmf"/><Relationship Id="rId10" Type="http://schemas.openxmlformats.org/officeDocument/2006/relationships/image" Target="../media/image214.emf"/><Relationship Id="rId4" Type="http://schemas.openxmlformats.org/officeDocument/2006/relationships/image" Target="../media/image208.wmf"/><Relationship Id="rId9" Type="http://schemas.openxmlformats.org/officeDocument/2006/relationships/image" Target="../media/image213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image" Target="../media/image219.emf"/><Relationship Id="rId7" Type="http://schemas.openxmlformats.org/officeDocument/2006/relationships/image" Target="../media/image223.emf"/><Relationship Id="rId2" Type="http://schemas.openxmlformats.org/officeDocument/2006/relationships/image" Target="../media/image218.emf"/><Relationship Id="rId1" Type="http://schemas.openxmlformats.org/officeDocument/2006/relationships/image" Target="../media/image217.wmf"/><Relationship Id="rId6" Type="http://schemas.openxmlformats.org/officeDocument/2006/relationships/image" Target="../media/image222.emf"/><Relationship Id="rId11" Type="http://schemas.openxmlformats.org/officeDocument/2006/relationships/image" Target="../media/image227.wmf"/><Relationship Id="rId5" Type="http://schemas.openxmlformats.org/officeDocument/2006/relationships/image" Target="../media/image221.emf"/><Relationship Id="rId10" Type="http://schemas.openxmlformats.org/officeDocument/2006/relationships/image" Target="../media/image226.wmf"/><Relationship Id="rId4" Type="http://schemas.openxmlformats.org/officeDocument/2006/relationships/image" Target="../media/image220.emf"/><Relationship Id="rId9" Type="http://schemas.openxmlformats.org/officeDocument/2006/relationships/image" Target="../media/image22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emf"/><Relationship Id="rId1" Type="http://schemas.openxmlformats.org/officeDocument/2006/relationships/image" Target="../media/image228.emf"/><Relationship Id="rId6" Type="http://schemas.openxmlformats.org/officeDocument/2006/relationships/image" Target="../media/image233.emf"/><Relationship Id="rId5" Type="http://schemas.openxmlformats.org/officeDocument/2006/relationships/image" Target="../media/image232.emf"/><Relationship Id="rId4" Type="http://schemas.openxmlformats.org/officeDocument/2006/relationships/image" Target="../media/image231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6.e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9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" Type="http://schemas.openxmlformats.org/officeDocument/2006/relationships/image" Target="../media/image20.wmf"/><Relationship Id="rId16" Type="http://schemas.openxmlformats.org/officeDocument/2006/relationships/image" Target="../media/image32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7.emf"/><Relationship Id="rId5" Type="http://schemas.openxmlformats.org/officeDocument/2006/relationships/image" Target="../media/image23.wmf"/><Relationship Id="rId15" Type="http://schemas.openxmlformats.org/officeDocument/2006/relationships/image" Target="../media/image31.wmf"/><Relationship Id="rId10" Type="http://schemas.openxmlformats.org/officeDocument/2006/relationships/image" Target="../media/image15.wmf"/><Relationship Id="rId4" Type="http://schemas.openxmlformats.org/officeDocument/2006/relationships/image" Target="../media/image22.wmf"/><Relationship Id="rId9" Type="http://schemas.openxmlformats.org/officeDocument/2006/relationships/image" Target="../media/image8.wmf"/><Relationship Id="rId1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9.wmf"/><Relationship Id="rId3" Type="http://schemas.openxmlformats.org/officeDocument/2006/relationships/image" Target="../media/image36.wmf"/><Relationship Id="rId7" Type="http://schemas.openxmlformats.org/officeDocument/2006/relationships/image" Target="../media/image40.emf"/><Relationship Id="rId12" Type="http://schemas.openxmlformats.org/officeDocument/2006/relationships/image" Target="../media/image43.wmf"/><Relationship Id="rId2" Type="http://schemas.openxmlformats.org/officeDocument/2006/relationships/image" Target="../media/image24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11" Type="http://schemas.openxmlformats.org/officeDocument/2006/relationships/image" Target="../media/image42.wmf"/><Relationship Id="rId5" Type="http://schemas.openxmlformats.org/officeDocument/2006/relationships/image" Target="../media/image38.wmf"/><Relationship Id="rId10" Type="http://schemas.openxmlformats.org/officeDocument/2006/relationships/image" Target="../media/image26.wmf"/><Relationship Id="rId4" Type="http://schemas.openxmlformats.org/officeDocument/2006/relationships/image" Target="../media/image37.wmf"/><Relationship Id="rId9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18" Type="http://schemas.openxmlformats.org/officeDocument/2006/relationships/image" Target="../media/image57.emf"/><Relationship Id="rId3" Type="http://schemas.openxmlformats.org/officeDocument/2006/relationships/image" Target="../media/image39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17" Type="http://schemas.openxmlformats.org/officeDocument/2006/relationships/image" Target="../media/image56.emf"/><Relationship Id="rId2" Type="http://schemas.openxmlformats.org/officeDocument/2006/relationships/image" Target="../media/image38.wmf"/><Relationship Id="rId16" Type="http://schemas.openxmlformats.org/officeDocument/2006/relationships/image" Target="../media/image55.emf"/><Relationship Id="rId20" Type="http://schemas.openxmlformats.org/officeDocument/2006/relationships/image" Target="../media/image59.wmf"/><Relationship Id="rId1" Type="http://schemas.openxmlformats.org/officeDocument/2006/relationships/image" Target="../media/image37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1.wmf"/><Relationship Id="rId15" Type="http://schemas.openxmlformats.org/officeDocument/2006/relationships/image" Target="../media/image54.emf"/><Relationship Id="rId10" Type="http://schemas.openxmlformats.org/officeDocument/2006/relationships/image" Target="../media/image49.wmf"/><Relationship Id="rId19" Type="http://schemas.openxmlformats.org/officeDocument/2006/relationships/image" Target="../media/image58.wmf"/><Relationship Id="rId4" Type="http://schemas.openxmlformats.org/officeDocument/2006/relationships/image" Target="../media/image44.e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963A66-A711-4639-83BF-662DF5EE3796}" type="datetimeFigureOut">
              <a:rPr lang="zh-CN" altLang="en-US" smtClean="0"/>
              <a:t>2019/9/4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620D1-6479-495C-9410-707A7AEC43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5126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F69B6B9-7930-44C6-A022-B52771B03A0D}" type="slidenum">
              <a:rPr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2</a:t>
            </a:fld>
            <a:endParaRPr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9E4AF11-C6AE-4A59-B4DB-88A60E8DB3E4}" type="slidenum">
              <a:rPr kumimoji="0"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31</a:t>
            </a:fld>
            <a:endParaRPr kumimoji="0"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8E3E819-3E5C-43F2-A49F-9E31767FF697}" type="slidenum">
              <a:rPr kumimoji="0"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32</a:t>
            </a:fld>
            <a:endParaRPr kumimoji="0"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BEDAD4FD-3C3E-4087-82E2-F8EBCE402F0C}" type="slidenum">
              <a:rPr kumimoji="0"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33</a:t>
            </a:fld>
            <a:endParaRPr kumimoji="0"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FB50E84-2485-4C21-A273-400AA3DA40FF}" type="slidenum">
              <a:rPr kumimoji="0"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34</a:t>
            </a:fld>
            <a:endParaRPr kumimoji="0"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1CA3271-3E32-475C-862F-A6A05D04C119}" type="slidenum">
              <a:rPr kumimoji="0"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35</a:t>
            </a:fld>
            <a:endParaRPr kumimoji="0"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FE8FF47-D9AD-4EEE-BEC8-0159E4036101}" type="slidenum">
              <a:rPr kumimoji="0"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36</a:t>
            </a:fld>
            <a:endParaRPr kumimoji="0"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955EA3E-D171-49D4-B664-D7832E069F79}" type="slidenum">
              <a:rPr kumimoji="0"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39</a:t>
            </a:fld>
            <a:endParaRPr kumimoji="0"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5227755-8069-4F91-8107-12D59965D1B4}" type="slidenum">
              <a:rPr kumimoji="0"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44</a:t>
            </a:fld>
            <a:endParaRPr kumimoji="0"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F69B6B9-7930-44C6-A022-B52771B03A0D}" type="slidenum">
              <a:rPr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3</a:t>
            </a:fld>
            <a:endParaRPr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7FB30A32-D7E1-426A-821D-02C12669F130}" type="slidenum">
              <a:rPr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4</a:t>
            </a:fld>
            <a:endParaRPr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EC5EDEDD-BE49-4E09-8D64-C963D1D9B529}" type="slidenum">
              <a:rPr kumimoji="0"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19</a:t>
            </a:fld>
            <a:endParaRPr kumimoji="0"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23824CB6-42EC-48F1-B3B4-4DFA3960A342}" type="slidenum">
              <a:rPr kumimoji="0"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20</a:t>
            </a:fld>
            <a:endParaRPr kumimoji="0"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AC2483B-9E7F-454D-A7C3-888F9545BEAA}" type="slidenum">
              <a:rPr kumimoji="0"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21</a:t>
            </a:fld>
            <a:endParaRPr kumimoji="0"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AC2483B-9E7F-454D-A7C3-888F9545BEAA}" type="slidenum">
              <a:rPr kumimoji="0"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22</a:t>
            </a:fld>
            <a:endParaRPr kumimoji="0"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9BED9179-48A0-4E22-BE68-8BD446C565ED}" type="slidenum">
              <a:rPr kumimoji="0"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23</a:t>
            </a:fld>
            <a:endParaRPr kumimoji="0"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1B124154-C6FA-4161-88DB-8957E20B90D2}" type="slidenum">
              <a:rPr kumimoji="0" lang="zh-CN" altLang="en-US" sz="1200" b="0">
                <a:solidFill>
                  <a:prstClr val="black"/>
                </a:solidFill>
                <a:latin typeface="Arial" charset="0"/>
              </a:rPr>
              <a:pPr eaLnBrk="1" hangingPunct="1"/>
              <a:t>30</a:t>
            </a:fld>
            <a:endParaRPr kumimoji="0" lang="en-US" altLang="zh-CN" sz="1200" b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cnzhx.net/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720850"/>
            <a:ext cx="9144000" cy="1527175"/>
          </a:xfrm>
          <a:prstGeom prst="rect">
            <a:avLst/>
          </a:prstGeom>
          <a:solidFill>
            <a:schemeClr val="accent1">
              <a:alpha val="84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Rectangle 9"/>
          <p:cNvSpPr/>
          <p:nvPr/>
        </p:nvSpPr>
        <p:spPr>
          <a:xfrm>
            <a:off x="0" y="1668463"/>
            <a:ext cx="9144000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Rectangle 10"/>
          <p:cNvSpPr/>
          <p:nvPr/>
        </p:nvSpPr>
        <p:spPr>
          <a:xfrm>
            <a:off x="0" y="3248025"/>
            <a:ext cx="9144000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94038" y="5857875"/>
            <a:ext cx="295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smtClean="0">
                <a:solidFill>
                  <a:srgbClr val="0070C0"/>
                </a:solidFill>
                <a:latin typeface="方正姚体" pitchFamily="2" charset="-122"/>
                <a:ea typeface="方正姚体" pitchFamily="2" charset="-122"/>
              </a:rPr>
              <a:t>中原工学院　理学院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248025" y="5000625"/>
            <a:ext cx="2646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smtClean="0">
                <a:solidFill>
                  <a:srgbClr val="0070C0"/>
                </a:solidFill>
                <a:latin typeface="华文行楷" pitchFamily="2" charset="-122"/>
                <a:ea typeface="华文行楷" pitchFamily="2" charset="-122"/>
              </a:rPr>
              <a:t>任课教师　</a:t>
            </a:r>
            <a:r>
              <a:rPr lang="zh-CN" altLang="en-US" sz="2400" smtClean="0">
                <a:solidFill>
                  <a:srgbClr val="0070C0"/>
                </a:solidFill>
                <a:latin typeface="华文行楷" pitchFamily="2" charset="-122"/>
                <a:ea typeface="华文行楷" pitchFamily="2" charset="-122"/>
                <a:hlinkClick r:id="rId2"/>
              </a:rPr>
              <a:t>曾灏宪</a:t>
            </a:r>
            <a:endParaRPr lang="zh-CN" altLang="en-US" sz="2400" smtClean="0">
              <a:solidFill>
                <a:srgbClr val="0070C0"/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1285884"/>
          </a:xfrm>
        </p:spPr>
        <p:txBody>
          <a:bodyPr/>
          <a:lstStyle>
            <a:lvl1pPr marL="0" indent="0" algn="ctr">
              <a:buNone/>
              <a:defRPr>
                <a:solidFill>
                  <a:srgbClr val="00206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98372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 dirty="0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9339C-69BA-4C1D-8E13-49DEE6B3B2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B84ACA-7E7A-4C45-970C-F8978C7AC15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Rectangle 9"/>
          <p:cNvSpPr/>
          <p:nvPr userDrawn="1"/>
        </p:nvSpPr>
        <p:spPr>
          <a:xfrm>
            <a:off x="0" y="1668463"/>
            <a:ext cx="9144000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6" name="Rectangle 10"/>
          <p:cNvSpPr/>
          <p:nvPr userDrawn="1"/>
        </p:nvSpPr>
        <p:spPr>
          <a:xfrm>
            <a:off x="0" y="3248025"/>
            <a:ext cx="9144000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 userDrawn="1"/>
        </p:nvSpPr>
        <p:spPr bwMode="auto">
          <a:xfrm>
            <a:off x="3094038" y="5857875"/>
            <a:ext cx="295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smtClean="0">
                <a:solidFill>
                  <a:srgbClr val="0070C0"/>
                </a:solidFill>
                <a:latin typeface="方正姚体" pitchFamily="2" charset="-122"/>
                <a:ea typeface="方正姚体" pitchFamily="2" charset="-122"/>
              </a:rPr>
              <a:t>中原工学院　理学院</a:t>
            </a:r>
          </a:p>
        </p:txBody>
      </p:sp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3248025" y="5000625"/>
            <a:ext cx="2646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smtClean="0">
                <a:solidFill>
                  <a:srgbClr val="0070C0"/>
                </a:solidFill>
                <a:latin typeface="华文行楷" pitchFamily="2" charset="-122"/>
                <a:ea typeface="华文行楷" pitchFamily="2" charset="-122"/>
              </a:rPr>
              <a:t>任课教师　</a:t>
            </a:r>
            <a:r>
              <a:rPr lang="zh-CN" altLang="en-US" sz="2400" smtClean="0">
                <a:solidFill>
                  <a:srgbClr val="0070C0"/>
                </a:solidFill>
                <a:latin typeface="华文行楷" pitchFamily="2" charset="-122"/>
                <a:ea typeface="华文行楷" pitchFamily="2" charset="-122"/>
                <a:hlinkClick r:id="rId2"/>
              </a:rPr>
              <a:t>曾灏宪</a:t>
            </a:r>
            <a:endParaRPr lang="zh-CN" altLang="en-US" sz="2400" smtClean="0">
              <a:solidFill>
                <a:srgbClr val="0070C0"/>
              </a:solidFill>
              <a:latin typeface="华文行楷" pitchFamily="2" charset="-122"/>
              <a:ea typeface="华文行楷" pitchFamily="2" charset="-122"/>
            </a:endParaRPr>
          </a:p>
        </p:txBody>
      </p: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8512" y="445608"/>
            <a:ext cx="2893499" cy="726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2643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214290"/>
            <a:ext cx="5486400" cy="451328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4A7E98-DFF3-40D4-8D0C-C98811F48E7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D5FE09-A410-49B3-BBAF-04B13739BCD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442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22B36-6BBF-4B50-9EDB-9FB9366C514A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239B7B-939D-4BC1-88EE-EBA15EF6698E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2765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BD42B9-CAB2-4D83-B755-AF7AE72C9B6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6FF14-CF07-4A53-9F94-1A6080A720F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698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64DC"/>
                </a:solidFill>
              </a:defRPr>
            </a:lvl1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18CA05-8634-415F-B573-5E6E4B00B95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5DC5C-5B9C-4E09-B329-614733DC72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583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879B72-76D0-4E59-9B4B-1AE9582DE1A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12723-2B7A-4596-B678-30EB1442E81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4494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FAF9A-EB14-40EB-9CD9-7E2877C13A7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51399-F00B-4972-BC66-7CDD6193946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447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9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57A92-39D5-4F82-BCBC-5FB772D789A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C241E-A8B6-45EB-9D3B-7CBA6E13CB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2809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22B36-6BBF-4B50-9EDB-9FB9366C514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239B7B-939D-4BC1-88EE-EBA15EF6698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4640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BD42B9-CAB2-4D83-B755-AF7AE72C9B6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6FF14-CF07-4A53-9F94-1A6080A720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340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99F27F-9B35-4597-8509-307B2CF89D1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4741D-E42E-4868-9FEB-37ED2C71FE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7625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9A1024-A0DB-4AE2-9422-0B45A63534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E31B1A-4696-4EDA-BB8E-6CA0C2DCF82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435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14313"/>
            <a:ext cx="82296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14438"/>
            <a:ext cx="8229600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23900" y="62865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302C553-23AC-45EE-84AB-FC4353AFC1C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865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286500" y="62865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413B792-4323-4BF2-B4C5-E17C961F03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8474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3" r:id="rId11"/>
    <p:sldLayoutId id="2147483674" r:id="rId12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="1" kern="1200">
          <a:solidFill>
            <a:srgbClr val="0070C0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Wingdings" pitchFamily="2" charset="2"/>
        <a:buChar char="Ø"/>
        <a:defRPr sz="2400" b="1" kern="1200">
          <a:solidFill>
            <a:srgbClr val="0064DC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Arial" pitchFamily="34" charset="0"/>
        <a:buChar char="–"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Arial" pitchFamily="34" charset="0"/>
        <a:buChar char="•"/>
        <a:defRPr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Arial" pitchFamily="34" charset="0"/>
        <a:buChar char="–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Arial" pitchFamily="34" charset="0"/>
        <a:buChar char="»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18.wmf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.emf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3.bin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5.wmf"/><Relationship Id="rId22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40.bin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5.wmf"/><Relationship Id="rId25" Type="http://schemas.openxmlformats.org/officeDocument/2006/relationships/image" Target="../media/image27.emf"/><Relationship Id="rId33" Type="http://schemas.openxmlformats.org/officeDocument/2006/relationships/image" Target="../media/image31.wmf"/><Relationship Id="rId38" Type="http://schemas.openxmlformats.org/officeDocument/2006/relationships/image" Target="../media/image34.png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35.bin"/><Relationship Id="rId32" Type="http://schemas.openxmlformats.org/officeDocument/2006/relationships/oleObject" Target="../embeddings/oleObject39.bin"/><Relationship Id="rId37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24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37.bin"/><Relationship Id="rId36" Type="http://schemas.openxmlformats.org/officeDocument/2006/relationships/oleObject" Target="../embeddings/oleObject41.bin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26.wmf"/><Relationship Id="rId31" Type="http://schemas.openxmlformats.org/officeDocument/2006/relationships/image" Target="../media/image30.wmf"/><Relationship Id="rId4" Type="http://schemas.openxmlformats.org/officeDocument/2006/relationships/image" Target="../media/image19.w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38.bin"/><Relationship Id="rId35" Type="http://schemas.openxmlformats.org/officeDocument/2006/relationships/image" Target="../media/image32.wmf"/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1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0.e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9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9.wmf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0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9" Type="http://schemas.openxmlformats.org/officeDocument/2006/relationships/oleObject" Target="../embeddings/oleObject73.bin"/><Relationship Id="rId21" Type="http://schemas.openxmlformats.org/officeDocument/2006/relationships/oleObject" Target="../embeddings/oleObject64.bin"/><Relationship Id="rId34" Type="http://schemas.openxmlformats.org/officeDocument/2006/relationships/image" Target="../media/image55.emf"/><Relationship Id="rId42" Type="http://schemas.openxmlformats.org/officeDocument/2006/relationships/image" Target="../media/image59.wmf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68.bin"/><Relationship Id="rId41" Type="http://schemas.openxmlformats.org/officeDocument/2006/relationships/oleObject" Target="../embeddings/oleObject74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50.wmf"/><Relationship Id="rId32" Type="http://schemas.openxmlformats.org/officeDocument/2006/relationships/image" Target="../media/image54.emf"/><Relationship Id="rId37" Type="http://schemas.openxmlformats.org/officeDocument/2006/relationships/oleObject" Target="../embeddings/oleObject72.bin"/><Relationship Id="rId40" Type="http://schemas.openxmlformats.org/officeDocument/2006/relationships/image" Target="../media/image58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52.wmf"/><Relationship Id="rId36" Type="http://schemas.openxmlformats.org/officeDocument/2006/relationships/image" Target="../media/image56.emf"/><Relationship Id="rId10" Type="http://schemas.openxmlformats.org/officeDocument/2006/relationships/image" Target="../media/image44.emf"/><Relationship Id="rId19" Type="http://schemas.openxmlformats.org/officeDocument/2006/relationships/oleObject" Target="../embeddings/oleObject63.bin"/><Relationship Id="rId31" Type="http://schemas.openxmlformats.org/officeDocument/2006/relationships/oleObject" Target="../embeddings/oleObject69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71.bin"/><Relationship Id="rId8" Type="http://schemas.openxmlformats.org/officeDocument/2006/relationships/image" Target="../media/image39.wmf"/><Relationship Id="rId3" Type="http://schemas.openxmlformats.org/officeDocument/2006/relationships/oleObject" Target="../embeddings/oleObject55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33" Type="http://schemas.openxmlformats.org/officeDocument/2006/relationships/oleObject" Target="../embeddings/oleObject70.bin"/><Relationship Id="rId38" Type="http://schemas.openxmlformats.org/officeDocument/2006/relationships/image" Target="../media/image57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69.wmf"/><Relationship Id="rId26" Type="http://schemas.openxmlformats.org/officeDocument/2006/relationships/oleObject" Target="../embeddings/oleObject89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83.bin"/><Relationship Id="rId25" Type="http://schemas.openxmlformats.org/officeDocument/2006/relationships/image" Target="../media/image71.e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png"/><Relationship Id="rId11" Type="http://schemas.openxmlformats.org/officeDocument/2006/relationships/oleObject" Target="../embeddings/oleObject80.bin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63.wmf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84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67.wmf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9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69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74.wmf"/><Relationship Id="rId5" Type="http://schemas.openxmlformats.org/officeDocument/2006/relationships/image" Target="../media/image73.wmf"/><Relationship Id="rId15" Type="http://schemas.openxmlformats.org/officeDocument/2006/relationships/oleObject" Target="../embeddings/oleObject97.bin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9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0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77.wmf"/><Relationship Id="rId5" Type="http://schemas.openxmlformats.org/officeDocument/2006/relationships/image" Target="../media/image76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10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11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1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83.wmf"/><Relationship Id="rId5" Type="http://schemas.openxmlformats.org/officeDocument/2006/relationships/image" Target="../media/image85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11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21.bin"/><Relationship Id="rId10" Type="http://schemas.openxmlformats.org/officeDocument/2006/relationships/oleObject" Target="../embeddings/oleObject124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2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2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6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37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image" Target="../media/image97.wmf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6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06.wmf"/><Relationship Id="rId26" Type="http://schemas.openxmlformats.org/officeDocument/2006/relationships/oleObject" Target="../embeddings/oleObject149.bin"/><Relationship Id="rId39" Type="http://schemas.openxmlformats.org/officeDocument/2006/relationships/oleObject" Target="../embeddings/oleObject156.bin"/><Relationship Id="rId21" Type="http://schemas.openxmlformats.org/officeDocument/2006/relationships/image" Target="../media/image107.wmf"/><Relationship Id="rId34" Type="http://schemas.openxmlformats.org/officeDocument/2006/relationships/oleObject" Target="../embeddings/oleObject153.bin"/><Relationship Id="rId42" Type="http://schemas.openxmlformats.org/officeDocument/2006/relationships/oleObject" Target="../embeddings/oleObject159.bin"/><Relationship Id="rId47" Type="http://schemas.openxmlformats.org/officeDocument/2006/relationships/image" Target="../media/image117.emf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05.wmf"/><Relationship Id="rId29" Type="http://schemas.openxmlformats.org/officeDocument/2006/relationships/image" Target="../media/image11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42.bin"/><Relationship Id="rId24" Type="http://schemas.openxmlformats.org/officeDocument/2006/relationships/oleObject" Target="../embeddings/oleObject148.bin"/><Relationship Id="rId32" Type="http://schemas.openxmlformats.org/officeDocument/2006/relationships/oleObject" Target="../embeddings/oleObject152.bin"/><Relationship Id="rId37" Type="http://schemas.openxmlformats.org/officeDocument/2006/relationships/image" Target="../media/image114.wmf"/><Relationship Id="rId40" Type="http://schemas.openxmlformats.org/officeDocument/2006/relationships/oleObject" Target="../embeddings/oleObject157.bin"/><Relationship Id="rId45" Type="http://schemas.openxmlformats.org/officeDocument/2006/relationships/image" Target="../media/image116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50.bin"/><Relationship Id="rId36" Type="http://schemas.openxmlformats.org/officeDocument/2006/relationships/oleObject" Target="../embeddings/oleObject154.bin"/><Relationship Id="rId10" Type="http://schemas.openxmlformats.org/officeDocument/2006/relationships/image" Target="../media/image102.wmf"/><Relationship Id="rId19" Type="http://schemas.openxmlformats.org/officeDocument/2006/relationships/image" Target="../media/image118.png"/><Relationship Id="rId31" Type="http://schemas.openxmlformats.org/officeDocument/2006/relationships/image" Target="../media/image112.wmf"/><Relationship Id="rId44" Type="http://schemas.openxmlformats.org/officeDocument/2006/relationships/oleObject" Target="../embeddings/oleObject160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04.wmf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110.wmf"/><Relationship Id="rId30" Type="http://schemas.openxmlformats.org/officeDocument/2006/relationships/oleObject" Target="../embeddings/oleObject151.bin"/><Relationship Id="rId35" Type="http://schemas.openxmlformats.org/officeDocument/2006/relationships/image" Target="../media/image45.wmf"/><Relationship Id="rId43" Type="http://schemas.openxmlformats.org/officeDocument/2006/relationships/image" Target="../media/image115.emf"/><Relationship Id="rId8" Type="http://schemas.openxmlformats.org/officeDocument/2006/relationships/image" Target="../media/image101.wmf"/><Relationship Id="rId3" Type="http://schemas.openxmlformats.org/officeDocument/2006/relationships/oleObject" Target="../embeddings/oleObject138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45.bin"/><Relationship Id="rId25" Type="http://schemas.openxmlformats.org/officeDocument/2006/relationships/image" Target="../media/image109.wmf"/><Relationship Id="rId33" Type="http://schemas.openxmlformats.org/officeDocument/2006/relationships/image" Target="../media/image113.wmf"/><Relationship Id="rId38" Type="http://schemas.openxmlformats.org/officeDocument/2006/relationships/oleObject" Target="../embeddings/oleObject155.bin"/><Relationship Id="rId46" Type="http://schemas.openxmlformats.org/officeDocument/2006/relationships/oleObject" Target="../embeddings/oleObject161.bin"/><Relationship Id="rId20" Type="http://schemas.openxmlformats.org/officeDocument/2006/relationships/oleObject" Target="../embeddings/oleObject146.bin"/><Relationship Id="rId41" Type="http://schemas.openxmlformats.org/officeDocument/2006/relationships/oleObject" Target="../embeddings/oleObject15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162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2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4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80.bin"/><Relationship Id="rId18" Type="http://schemas.openxmlformats.org/officeDocument/2006/relationships/image" Target="../media/image136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84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8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3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6.bin"/><Relationship Id="rId11" Type="http://schemas.openxmlformats.org/officeDocument/2006/relationships/oleObject" Target="../embeddings/oleObject179.bin"/><Relationship Id="rId24" Type="http://schemas.openxmlformats.org/officeDocument/2006/relationships/image" Target="../media/image138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181.bin"/><Relationship Id="rId23" Type="http://schemas.openxmlformats.org/officeDocument/2006/relationships/oleObject" Target="../embeddings/oleObject185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83.bin"/><Relationship Id="rId4" Type="http://schemas.openxmlformats.org/officeDocument/2006/relationships/oleObject" Target="../embeddings/oleObject175.bin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134.wmf"/><Relationship Id="rId22" Type="http://schemas.openxmlformats.org/officeDocument/2006/relationships/image" Target="../media/image13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93.bin"/><Relationship Id="rId26" Type="http://schemas.openxmlformats.org/officeDocument/2006/relationships/oleObject" Target="../embeddings/oleObject19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34.wmf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67.wmf"/><Relationship Id="rId25" Type="http://schemas.openxmlformats.org/officeDocument/2006/relationships/image" Target="../media/image136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196.bin"/><Relationship Id="rId5" Type="http://schemas.openxmlformats.org/officeDocument/2006/relationships/image" Target="../media/image138.wmf"/><Relationship Id="rId15" Type="http://schemas.openxmlformats.org/officeDocument/2006/relationships/image" Target="../media/image133.wmf"/><Relationship Id="rId23" Type="http://schemas.openxmlformats.org/officeDocument/2006/relationships/image" Target="../media/image135.wmf"/><Relationship Id="rId28" Type="http://schemas.openxmlformats.org/officeDocument/2006/relationships/image" Target="../media/image141.w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37.w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5.bin"/><Relationship Id="rId27" Type="http://schemas.openxmlformats.org/officeDocument/2006/relationships/oleObject" Target="../embeddings/oleObject19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206.bin"/><Relationship Id="rId26" Type="http://schemas.openxmlformats.org/officeDocument/2006/relationships/oleObject" Target="../embeddings/oleObject210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35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203.bin"/><Relationship Id="rId17" Type="http://schemas.openxmlformats.org/officeDocument/2006/relationships/image" Target="../media/image137.wmf"/><Relationship Id="rId25" Type="http://schemas.openxmlformats.org/officeDocument/2006/relationships/image" Target="../media/image138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05.bin"/><Relationship Id="rId20" Type="http://schemas.openxmlformats.org/officeDocument/2006/relationships/oleObject" Target="../embeddings/oleObject207.bin"/><Relationship Id="rId29" Type="http://schemas.openxmlformats.org/officeDocument/2006/relationships/image" Target="../media/image145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132.wmf"/><Relationship Id="rId24" Type="http://schemas.openxmlformats.org/officeDocument/2006/relationships/oleObject" Target="../embeddings/oleObject209.bin"/><Relationship Id="rId5" Type="http://schemas.openxmlformats.org/officeDocument/2006/relationships/image" Target="../media/image142.wmf"/><Relationship Id="rId15" Type="http://schemas.openxmlformats.org/officeDocument/2006/relationships/image" Target="../media/image67.wmf"/><Relationship Id="rId23" Type="http://schemas.openxmlformats.org/officeDocument/2006/relationships/image" Target="../media/image136.wmf"/><Relationship Id="rId28" Type="http://schemas.openxmlformats.org/officeDocument/2006/relationships/oleObject" Target="../embeddings/oleObject211.bin"/><Relationship Id="rId10" Type="http://schemas.openxmlformats.org/officeDocument/2006/relationships/oleObject" Target="../embeddings/oleObject202.bin"/><Relationship Id="rId19" Type="http://schemas.openxmlformats.org/officeDocument/2006/relationships/image" Target="../media/image134.wmf"/><Relationship Id="rId31" Type="http://schemas.openxmlformats.org/officeDocument/2006/relationships/image" Target="../media/image146.wmf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204.bin"/><Relationship Id="rId22" Type="http://schemas.openxmlformats.org/officeDocument/2006/relationships/oleObject" Target="../embeddings/oleObject208.bin"/><Relationship Id="rId27" Type="http://schemas.openxmlformats.org/officeDocument/2006/relationships/image" Target="../media/image144.wmf"/><Relationship Id="rId30" Type="http://schemas.openxmlformats.org/officeDocument/2006/relationships/oleObject" Target="../embeddings/oleObject21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220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55.wmf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217.bin"/><Relationship Id="rId17" Type="http://schemas.openxmlformats.org/officeDocument/2006/relationships/image" Target="../media/image153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19.bin"/><Relationship Id="rId20" Type="http://schemas.openxmlformats.org/officeDocument/2006/relationships/oleObject" Target="../embeddings/oleObject221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216.bin"/><Relationship Id="rId19" Type="http://schemas.openxmlformats.org/officeDocument/2006/relationships/image" Target="../media/image154.wmf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21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160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22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159.wmf"/><Relationship Id="rId5" Type="http://schemas.openxmlformats.org/officeDocument/2006/relationships/image" Target="../media/image156.wmf"/><Relationship Id="rId15" Type="http://schemas.openxmlformats.org/officeDocument/2006/relationships/image" Target="../media/image161.wmf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22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232.bin"/><Relationship Id="rId18" Type="http://schemas.openxmlformats.org/officeDocument/2006/relationships/image" Target="../media/image167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234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3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8.png"/><Relationship Id="rId11" Type="http://schemas.openxmlformats.org/officeDocument/2006/relationships/oleObject" Target="../embeddings/oleObject231.bin"/><Relationship Id="rId5" Type="http://schemas.openxmlformats.org/officeDocument/2006/relationships/image" Target="../media/image162.wmf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164.wmf"/><Relationship Id="rId4" Type="http://schemas.openxmlformats.org/officeDocument/2006/relationships/oleObject" Target="../embeddings/oleObject228.bin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16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243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74.wmf"/><Relationship Id="rId7" Type="http://schemas.openxmlformats.org/officeDocument/2006/relationships/image" Target="../media/image169.wmf"/><Relationship Id="rId12" Type="http://schemas.openxmlformats.org/officeDocument/2006/relationships/oleObject" Target="../embeddings/oleObject240.bin"/><Relationship Id="rId17" Type="http://schemas.openxmlformats.org/officeDocument/2006/relationships/image" Target="../media/image172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4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36.bin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177.png"/><Relationship Id="rId5" Type="http://schemas.openxmlformats.org/officeDocument/2006/relationships/image" Target="../media/image168.wmf"/><Relationship Id="rId15" Type="http://schemas.openxmlformats.org/officeDocument/2006/relationships/image" Target="../media/image171.wmf"/><Relationship Id="rId23" Type="http://schemas.openxmlformats.org/officeDocument/2006/relationships/image" Target="../media/image175.wmf"/><Relationship Id="rId10" Type="http://schemas.openxmlformats.org/officeDocument/2006/relationships/oleObject" Target="../embeddings/oleObject238.bin"/><Relationship Id="rId19" Type="http://schemas.openxmlformats.org/officeDocument/2006/relationships/image" Target="../media/image173.wmf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241.bin"/><Relationship Id="rId22" Type="http://schemas.openxmlformats.org/officeDocument/2006/relationships/oleObject" Target="../embeddings/oleObject24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51.bin"/><Relationship Id="rId18" Type="http://schemas.openxmlformats.org/officeDocument/2006/relationships/image" Target="../media/image180.wmf"/><Relationship Id="rId26" Type="http://schemas.openxmlformats.org/officeDocument/2006/relationships/image" Target="../media/image184.emf"/><Relationship Id="rId3" Type="http://schemas.openxmlformats.org/officeDocument/2006/relationships/oleObject" Target="../embeddings/oleObject246.bin"/><Relationship Id="rId21" Type="http://schemas.openxmlformats.org/officeDocument/2006/relationships/oleObject" Target="../embeddings/oleObject255.bin"/><Relationship Id="rId7" Type="http://schemas.openxmlformats.org/officeDocument/2006/relationships/oleObject" Target="../embeddings/oleObject248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253.bin"/><Relationship Id="rId25" Type="http://schemas.openxmlformats.org/officeDocument/2006/relationships/oleObject" Target="../embeddings/oleObject257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29" Type="http://schemas.openxmlformats.org/officeDocument/2006/relationships/oleObject" Target="../embeddings/oleObject259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50.bin"/><Relationship Id="rId24" Type="http://schemas.openxmlformats.org/officeDocument/2006/relationships/image" Target="../media/image183.emf"/><Relationship Id="rId32" Type="http://schemas.openxmlformats.org/officeDocument/2006/relationships/image" Target="../media/image187.emf"/><Relationship Id="rId5" Type="http://schemas.openxmlformats.org/officeDocument/2006/relationships/oleObject" Target="../embeddings/oleObject247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56.bin"/><Relationship Id="rId28" Type="http://schemas.openxmlformats.org/officeDocument/2006/relationships/image" Target="../media/image185.e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254.bin"/><Relationship Id="rId31" Type="http://schemas.openxmlformats.org/officeDocument/2006/relationships/oleObject" Target="../embeddings/oleObject260.bin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49.bin"/><Relationship Id="rId14" Type="http://schemas.openxmlformats.org/officeDocument/2006/relationships/image" Target="../media/image178.wmf"/><Relationship Id="rId22" Type="http://schemas.openxmlformats.org/officeDocument/2006/relationships/image" Target="../media/image182.wmf"/><Relationship Id="rId27" Type="http://schemas.openxmlformats.org/officeDocument/2006/relationships/oleObject" Target="../embeddings/oleObject258.bin"/><Relationship Id="rId30" Type="http://schemas.openxmlformats.org/officeDocument/2006/relationships/image" Target="../media/image186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39.wmf"/><Relationship Id="rId26" Type="http://schemas.openxmlformats.org/officeDocument/2006/relationships/image" Target="../media/image194.emf"/><Relationship Id="rId3" Type="http://schemas.openxmlformats.org/officeDocument/2006/relationships/oleObject" Target="../embeddings/oleObject261.bin"/><Relationship Id="rId21" Type="http://schemas.openxmlformats.org/officeDocument/2006/relationships/oleObject" Target="../embeddings/oleObject270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268.bin"/><Relationship Id="rId25" Type="http://schemas.openxmlformats.org/officeDocument/2006/relationships/oleObject" Target="../embeddings/oleObject27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8.wmf"/><Relationship Id="rId20" Type="http://schemas.openxmlformats.org/officeDocument/2006/relationships/image" Target="../media/image18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265.bin"/><Relationship Id="rId24" Type="http://schemas.openxmlformats.org/officeDocument/2006/relationships/image" Target="../media/image193.emf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23" Type="http://schemas.openxmlformats.org/officeDocument/2006/relationships/oleObject" Target="../embeddings/oleObject271.bin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269.bin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37.wmf"/><Relationship Id="rId22" Type="http://schemas.openxmlformats.org/officeDocument/2006/relationships/image" Target="../media/image192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13" Type="http://schemas.openxmlformats.org/officeDocument/2006/relationships/image" Target="../media/image199.wmf"/><Relationship Id="rId18" Type="http://schemas.openxmlformats.org/officeDocument/2006/relationships/oleObject" Target="../embeddings/oleObject280.bin"/><Relationship Id="rId26" Type="http://schemas.openxmlformats.org/officeDocument/2006/relationships/oleObject" Target="../embeddings/oleObject284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201.wmf"/><Relationship Id="rId7" Type="http://schemas.openxmlformats.org/officeDocument/2006/relationships/image" Target="../media/image196.wmf"/><Relationship Id="rId12" Type="http://schemas.openxmlformats.org/officeDocument/2006/relationships/oleObject" Target="../embeddings/oleObject277.bin"/><Relationship Id="rId17" Type="http://schemas.openxmlformats.org/officeDocument/2006/relationships/image" Target="../media/image172.wmf"/><Relationship Id="rId25" Type="http://schemas.openxmlformats.org/officeDocument/2006/relationships/image" Target="../media/image203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79.bin"/><Relationship Id="rId20" Type="http://schemas.openxmlformats.org/officeDocument/2006/relationships/oleObject" Target="../embeddings/oleObject281.bin"/><Relationship Id="rId29" Type="http://schemas.openxmlformats.org/officeDocument/2006/relationships/image" Target="../media/image205.w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74.bin"/><Relationship Id="rId11" Type="http://schemas.openxmlformats.org/officeDocument/2006/relationships/image" Target="../media/image198.wmf"/><Relationship Id="rId24" Type="http://schemas.openxmlformats.org/officeDocument/2006/relationships/oleObject" Target="../embeddings/oleObject283.bin"/><Relationship Id="rId5" Type="http://schemas.openxmlformats.org/officeDocument/2006/relationships/image" Target="../media/image195.wmf"/><Relationship Id="rId15" Type="http://schemas.openxmlformats.org/officeDocument/2006/relationships/image" Target="../media/image132.wmf"/><Relationship Id="rId23" Type="http://schemas.openxmlformats.org/officeDocument/2006/relationships/image" Target="../media/image202.wmf"/><Relationship Id="rId28" Type="http://schemas.openxmlformats.org/officeDocument/2006/relationships/oleObject" Target="../embeddings/oleObject285.bin"/><Relationship Id="rId10" Type="http://schemas.openxmlformats.org/officeDocument/2006/relationships/oleObject" Target="../embeddings/oleObject276.bin"/><Relationship Id="rId19" Type="http://schemas.openxmlformats.org/officeDocument/2006/relationships/image" Target="../media/image200.wmf"/><Relationship Id="rId4" Type="http://schemas.openxmlformats.org/officeDocument/2006/relationships/oleObject" Target="../embeddings/oleObject273.bin"/><Relationship Id="rId9" Type="http://schemas.openxmlformats.org/officeDocument/2006/relationships/image" Target="../media/image197.wmf"/><Relationship Id="rId14" Type="http://schemas.openxmlformats.org/officeDocument/2006/relationships/oleObject" Target="../embeddings/oleObject278.bin"/><Relationship Id="rId22" Type="http://schemas.openxmlformats.org/officeDocument/2006/relationships/oleObject" Target="../embeddings/oleObject282.bin"/><Relationship Id="rId27" Type="http://schemas.openxmlformats.org/officeDocument/2006/relationships/image" Target="../media/image20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91.bin"/><Relationship Id="rId18" Type="http://schemas.openxmlformats.org/officeDocument/2006/relationships/image" Target="../media/image212.emf"/><Relationship Id="rId26" Type="http://schemas.openxmlformats.org/officeDocument/2006/relationships/image" Target="../media/image216.wmf"/><Relationship Id="rId3" Type="http://schemas.openxmlformats.org/officeDocument/2006/relationships/oleObject" Target="../embeddings/oleObject286.bin"/><Relationship Id="rId21" Type="http://schemas.openxmlformats.org/officeDocument/2006/relationships/oleObject" Target="../embeddings/oleObject295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209.wmf"/><Relationship Id="rId17" Type="http://schemas.openxmlformats.org/officeDocument/2006/relationships/oleObject" Target="../embeddings/oleObject293.bin"/><Relationship Id="rId25" Type="http://schemas.openxmlformats.org/officeDocument/2006/relationships/oleObject" Target="../embeddings/oleObject297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11.emf"/><Relationship Id="rId20" Type="http://schemas.openxmlformats.org/officeDocument/2006/relationships/image" Target="../media/image213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290.bin"/><Relationship Id="rId24" Type="http://schemas.openxmlformats.org/officeDocument/2006/relationships/image" Target="../media/image215.wmf"/><Relationship Id="rId5" Type="http://schemas.openxmlformats.org/officeDocument/2006/relationships/oleObject" Target="../embeddings/oleObject287.bin"/><Relationship Id="rId15" Type="http://schemas.openxmlformats.org/officeDocument/2006/relationships/oleObject" Target="../embeddings/oleObject292.bin"/><Relationship Id="rId23" Type="http://schemas.openxmlformats.org/officeDocument/2006/relationships/oleObject" Target="../embeddings/oleObject296.bin"/><Relationship Id="rId10" Type="http://schemas.openxmlformats.org/officeDocument/2006/relationships/image" Target="../media/image208.wmf"/><Relationship Id="rId19" Type="http://schemas.openxmlformats.org/officeDocument/2006/relationships/oleObject" Target="../embeddings/oleObject294.bin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210.wmf"/><Relationship Id="rId22" Type="http://schemas.openxmlformats.org/officeDocument/2006/relationships/image" Target="../media/image214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emf"/><Relationship Id="rId13" Type="http://schemas.openxmlformats.org/officeDocument/2006/relationships/oleObject" Target="../embeddings/oleObject303.bin"/><Relationship Id="rId18" Type="http://schemas.openxmlformats.org/officeDocument/2006/relationships/image" Target="../media/image224.wmf"/><Relationship Id="rId3" Type="http://schemas.openxmlformats.org/officeDocument/2006/relationships/oleObject" Target="../embeddings/oleObject298.bin"/><Relationship Id="rId21" Type="http://schemas.openxmlformats.org/officeDocument/2006/relationships/oleObject" Target="../embeddings/oleObject307.bin"/><Relationship Id="rId7" Type="http://schemas.openxmlformats.org/officeDocument/2006/relationships/oleObject" Target="../embeddings/oleObject300.bin"/><Relationship Id="rId12" Type="http://schemas.openxmlformats.org/officeDocument/2006/relationships/image" Target="../media/image221.emf"/><Relationship Id="rId17" Type="http://schemas.openxmlformats.org/officeDocument/2006/relationships/oleObject" Target="../embeddings/oleObject305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23.emf"/><Relationship Id="rId20" Type="http://schemas.openxmlformats.org/officeDocument/2006/relationships/image" Target="../media/image225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18.emf"/><Relationship Id="rId11" Type="http://schemas.openxmlformats.org/officeDocument/2006/relationships/oleObject" Target="../embeddings/oleObject302.bin"/><Relationship Id="rId24" Type="http://schemas.openxmlformats.org/officeDocument/2006/relationships/image" Target="../media/image227.wmf"/><Relationship Id="rId5" Type="http://schemas.openxmlformats.org/officeDocument/2006/relationships/oleObject" Target="../embeddings/oleObject299.bin"/><Relationship Id="rId15" Type="http://schemas.openxmlformats.org/officeDocument/2006/relationships/oleObject" Target="../embeddings/oleObject304.bin"/><Relationship Id="rId23" Type="http://schemas.openxmlformats.org/officeDocument/2006/relationships/oleObject" Target="../embeddings/oleObject308.bin"/><Relationship Id="rId10" Type="http://schemas.openxmlformats.org/officeDocument/2006/relationships/image" Target="../media/image220.emf"/><Relationship Id="rId19" Type="http://schemas.openxmlformats.org/officeDocument/2006/relationships/oleObject" Target="../embeddings/oleObject306.bin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301.bin"/><Relationship Id="rId14" Type="http://schemas.openxmlformats.org/officeDocument/2006/relationships/image" Target="../media/image222.emf"/><Relationship Id="rId22" Type="http://schemas.openxmlformats.org/officeDocument/2006/relationships/image" Target="../media/image22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image" Target="../media/image232.emf"/><Relationship Id="rId18" Type="http://schemas.openxmlformats.org/officeDocument/2006/relationships/oleObject" Target="../embeddings/oleObject318.bin"/><Relationship Id="rId3" Type="http://schemas.openxmlformats.org/officeDocument/2006/relationships/oleObject" Target="../embeddings/oleObject309.bin"/><Relationship Id="rId7" Type="http://schemas.openxmlformats.org/officeDocument/2006/relationships/oleObject" Target="../embeddings/oleObject311.bin"/><Relationship Id="rId12" Type="http://schemas.openxmlformats.org/officeDocument/2006/relationships/oleObject" Target="../embeddings/oleObject314.bin"/><Relationship Id="rId17" Type="http://schemas.openxmlformats.org/officeDocument/2006/relationships/oleObject" Target="../embeddings/oleObject317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16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29.emf"/><Relationship Id="rId11" Type="http://schemas.openxmlformats.org/officeDocument/2006/relationships/oleObject" Target="../embeddings/oleObject313.bin"/><Relationship Id="rId5" Type="http://schemas.openxmlformats.org/officeDocument/2006/relationships/oleObject" Target="../embeddings/oleObject310.bin"/><Relationship Id="rId15" Type="http://schemas.openxmlformats.org/officeDocument/2006/relationships/image" Target="../media/image233.emf"/><Relationship Id="rId10" Type="http://schemas.openxmlformats.org/officeDocument/2006/relationships/image" Target="../media/image231.wmf"/><Relationship Id="rId4" Type="http://schemas.openxmlformats.org/officeDocument/2006/relationships/image" Target="../media/image228.emf"/><Relationship Id="rId9" Type="http://schemas.openxmlformats.org/officeDocument/2006/relationships/oleObject" Target="../embeddings/oleObject312.bin"/><Relationship Id="rId14" Type="http://schemas.openxmlformats.org/officeDocument/2006/relationships/oleObject" Target="../embeddings/oleObject31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2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36.png"/><Relationship Id="rId5" Type="http://schemas.openxmlformats.org/officeDocument/2006/relationships/image" Target="../media/image234.wmf"/><Relationship Id="rId4" Type="http://schemas.openxmlformats.org/officeDocument/2006/relationships/oleObject" Target="../embeddings/oleObject319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sa/3.0/deed.zh" TargetMode="External"/><Relationship Id="rId2" Type="http://schemas.openxmlformats.org/officeDocument/2006/relationships/hyperlink" Target="http://cnzhx.net/" TargetMode="External"/><Relationship Id="rId1" Type="http://schemas.openxmlformats.org/officeDocument/2006/relationships/slideLayout" Target="../slideLayouts/slideLayout8.xml"/><Relationship Id="rId4" Type="http://schemas.openxmlformats.org/officeDocument/2006/relationships/hyperlink" Target="http://cnzhx.net/teaching/2013/09/college-physics-courseware-part-2/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9  </a:t>
            </a:r>
            <a:r>
              <a:rPr lang="zh-CN" altLang="en-US" dirty="0" smtClean="0"/>
              <a:t>静电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413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523056" y="598512"/>
            <a:ext cx="8153400" cy="563880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2169294" y="873150"/>
            <a:ext cx="5516562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一对等量正点电荷的电场线</a:t>
            </a:r>
            <a:endParaRPr kumimoji="1" lang="zh-CN" altLang="en-US" sz="32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6149" name="Group 5"/>
          <p:cNvGrpSpPr>
            <a:grpSpLocks/>
          </p:cNvGrpSpPr>
          <p:nvPr/>
        </p:nvGrpSpPr>
        <p:grpSpPr bwMode="auto">
          <a:xfrm>
            <a:off x="1132656" y="1655787"/>
            <a:ext cx="6629400" cy="4352925"/>
            <a:chOff x="768" y="1146"/>
            <a:chExt cx="4176" cy="2742"/>
          </a:xfrm>
        </p:grpSpPr>
        <p:sp>
          <p:nvSpPr>
            <p:cNvPr id="6150" name="Freeform 6"/>
            <p:cNvSpPr>
              <a:spLocks/>
            </p:cNvSpPr>
            <p:nvPr/>
          </p:nvSpPr>
          <p:spPr bwMode="auto">
            <a:xfrm>
              <a:off x="2381" y="1283"/>
              <a:ext cx="307" cy="1182"/>
            </a:xfrm>
            <a:custGeom>
              <a:avLst/>
              <a:gdLst>
                <a:gd name="T0" fmla="*/ 209 w 369"/>
                <a:gd name="T1" fmla="*/ 0 h 1244"/>
                <a:gd name="T2" fmla="*/ 220 w 369"/>
                <a:gd name="T3" fmla="*/ 45 h 1244"/>
                <a:gd name="T4" fmla="*/ 229 w 369"/>
                <a:gd name="T5" fmla="*/ 89 h 1244"/>
                <a:gd name="T6" fmla="*/ 237 w 369"/>
                <a:gd name="T7" fmla="*/ 136 h 1244"/>
                <a:gd name="T8" fmla="*/ 244 w 369"/>
                <a:gd name="T9" fmla="*/ 183 h 1244"/>
                <a:gd name="T10" fmla="*/ 249 w 369"/>
                <a:gd name="T11" fmla="*/ 231 h 1244"/>
                <a:gd name="T12" fmla="*/ 253 w 369"/>
                <a:gd name="T13" fmla="*/ 280 h 1244"/>
                <a:gd name="T14" fmla="*/ 255 w 369"/>
                <a:gd name="T15" fmla="*/ 330 h 1244"/>
                <a:gd name="T16" fmla="*/ 255 w 369"/>
                <a:gd name="T17" fmla="*/ 379 h 1244"/>
                <a:gd name="T18" fmla="*/ 254 w 369"/>
                <a:gd name="T19" fmla="*/ 443 h 1244"/>
                <a:gd name="T20" fmla="*/ 250 w 369"/>
                <a:gd name="T21" fmla="*/ 505 h 1244"/>
                <a:gd name="T22" fmla="*/ 245 w 369"/>
                <a:gd name="T23" fmla="*/ 565 h 1244"/>
                <a:gd name="T24" fmla="*/ 237 w 369"/>
                <a:gd name="T25" fmla="*/ 625 h 1244"/>
                <a:gd name="T26" fmla="*/ 227 w 369"/>
                <a:gd name="T27" fmla="*/ 681 h 1244"/>
                <a:gd name="T28" fmla="*/ 215 w 369"/>
                <a:gd name="T29" fmla="*/ 736 h 1244"/>
                <a:gd name="T30" fmla="*/ 201 w 369"/>
                <a:gd name="T31" fmla="*/ 790 h 1244"/>
                <a:gd name="T32" fmla="*/ 185 w 369"/>
                <a:gd name="T33" fmla="*/ 841 h 1244"/>
                <a:gd name="T34" fmla="*/ 167 w 369"/>
                <a:gd name="T35" fmla="*/ 887 h 1244"/>
                <a:gd name="T36" fmla="*/ 147 w 369"/>
                <a:gd name="T37" fmla="*/ 933 h 1244"/>
                <a:gd name="T38" fmla="*/ 126 w 369"/>
                <a:gd name="T39" fmla="*/ 973 h 1244"/>
                <a:gd name="T40" fmla="*/ 116 w 369"/>
                <a:gd name="T41" fmla="*/ 993 h 1244"/>
                <a:gd name="T42" fmla="*/ 105 w 369"/>
                <a:gd name="T43" fmla="*/ 1011 h 1244"/>
                <a:gd name="T44" fmla="*/ 92 w 369"/>
                <a:gd name="T45" fmla="*/ 1029 h 1244"/>
                <a:gd name="T46" fmla="*/ 81 w 369"/>
                <a:gd name="T47" fmla="*/ 1045 h 1244"/>
                <a:gd name="T48" fmla="*/ 68 w 369"/>
                <a:gd name="T49" fmla="*/ 1060 h 1244"/>
                <a:gd name="T50" fmla="*/ 55 w 369"/>
                <a:gd name="T51" fmla="*/ 1076 h 1244"/>
                <a:gd name="T52" fmla="*/ 42 w 369"/>
                <a:gd name="T53" fmla="*/ 1089 h 1244"/>
                <a:gd name="T54" fmla="*/ 27 w 369"/>
                <a:gd name="T55" fmla="*/ 1101 h 1244"/>
                <a:gd name="T56" fmla="*/ 14 w 369"/>
                <a:gd name="T57" fmla="*/ 1114 h 1244"/>
                <a:gd name="T58" fmla="*/ 0 w 369"/>
                <a:gd name="T59" fmla="*/ 1123 h 1244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369" h="1244">
                  <a:moveTo>
                    <a:pt x="302" y="0"/>
                  </a:moveTo>
                  <a:lnTo>
                    <a:pt x="317" y="49"/>
                  </a:lnTo>
                  <a:lnTo>
                    <a:pt x="331" y="99"/>
                  </a:lnTo>
                  <a:lnTo>
                    <a:pt x="342" y="150"/>
                  </a:lnTo>
                  <a:lnTo>
                    <a:pt x="352" y="203"/>
                  </a:lnTo>
                  <a:lnTo>
                    <a:pt x="359" y="256"/>
                  </a:lnTo>
                  <a:lnTo>
                    <a:pt x="365" y="310"/>
                  </a:lnTo>
                  <a:lnTo>
                    <a:pt x="368" y="365"/>
                  </a:lnTo>
                  <a:lnTo>
                    <a:pt x="369" y="420"/>
                  </a:lnTo>
                  <a:lnTo>
                    <a:pt x="367" y="490"/>
                  </a:lnTo>
                  <a:lnTo>
                    <a:pt x="362" y="559"/>
                  </a:lnTo>
                  <a:lnTo>
                    <a:pt x="354" y="626"/>
                  </a:lnTo>
                  <a:lnTo>
                    <a:pt x="342" y="692"/>
                  </a:lnTo>
                  <a:lnTo>
                    <a:pt x="328" y="755"/>
                  </a:lnTo>
                  <a:lnTo>
                    <a:pt x="310" y="816"/>
                  </a:lnTo>
                  <a:lnTo>
                    <a:pt x="290" y="875"/>
                  </a:lnTo>
                  <a:lnTo>
                    <a:pt x="267" y="931"/>
                  </a:lnTo>
                  <a:lnTo>
                    <a:pt x="241" y="983"/>
                  </a:lnTo>
                  <a:lnTo>
                    <a:pt x="213" y="1033"/>
                  </a:lnTo>
                  <a:lnTo>
                    <a:pt x="183" y="1078"/>
                  </a:lnTo>
                  <a:lnTo>
                    <a:pt x="167" y="1100"/>
                  </a:lnTo>
                  <a:lnTo>
                    <a:pt x="151" y="1120"/>
                  </a:lnTo>
                  <a:lnTo>
                    <a:pt x="133" y="1140"/>
                  </a:lnTo>
                  <a:lnTo>
                    <a:pt x="116" y="1158"/>
                  </a:lnTo>
                  <a:lnTo>
                    <a:pt x="98" y="1175"/>
                  </a:lnTo>
                  <a:lnTo>
                    <a:pt x="79" y="1191"/>
                  </a:lnTo>
                  <a:lnTo>
                    <a:pt x="60" y="1206"/>
                  </a:lnTo>
                  <a:lnTo>
                    <a:pt x="40" y="1220"/>
                  </a:lnTo>
                  <a:lnTo>
                    <a:pt x="20" y="1233"/>
                  </a:lnTo>
                  <a:lnTo>
                    <a:pt x="0" y="124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51" name="Freeform 7"/>
            <p:cNvSpPr>
              <a:spLocks/>
            </p:cNvSpPr>
            <p:nvPr/>
          </p:nvSpPr>
          <p:spPr bwMode="auto">
            <a:xfrm>
              <a:off x="2629" y="1283"/>
              <a:ext cx="55" cy="100"/>
            </a:xfrm>
            <a:custGeom>
              <a:avLst/>
              <a:gdLst>
                <a:gd name="T0" fmla="*/ 46 w 66"/>
                <a:gd name="T1" fmla="*/ 75 h 104"/>
                <a:gd name="T2" fmla="*/ 0 w 66"/>
                <a:gd name="T3" fmla="*/ 0 h 104"/>
                <a:gd name="T4" fmla="*/ 3 w 66"/>
                <a:gd name="T5" fmla="*/ 96 h 104"/>
                <a:gd name="T6" fmla="*/ 17 w 66"/>
                <a:gd name="T7" fmla="*/ 60 h 104"/>
                <a:gd name="T8" fmla="*/ 46 w 66"/>
                <a:gd name="T9" fmla="*/ 75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6" h="104">
                  <a:moveTo>
                    <a:pt x="66" y="81"/>
                  </a:moveTo>
                  <a:lnTo>
                    <a:pt x="0" y="0"/>
                  </a:lnTo>
                  <a:lnTo>
                    <a:pt x="3" y="104"/>
                  </a:lnTo>
                  <a:lnTo>
                    <a:pt x="24" y="64"/>
                  </a:lnTo>
                  <a:lnTo>
                    <a:pt x="66" y="81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52" name="Freeform 8"/>
            <p:cNvSpPr>
              <a:spLocks/>
            </p:cNvSpPr>
            <p:nvPr/>
          </p:nvSpPr>
          <p:spPr bwMode="auto">
            <a:xfrm>
              <a:off x="3001" y="2570"/>
              <a:ext cx="332" cy="1135"/>
            </a:xfrm>
            <a:custGeom>
              <a:avLst/>
              <a:gdLst>
                <a:gd name="T0" fmla="*/ 23 w 420"/>
                <a:gd name="T1" fmla="*/ 1104 h 1167"/>
                <a:gd name="T2" fmla="*/ 17 w 420"/>
                <a:gd name="T3" fmla="*/ 1067 h 1167"/>
                <a:gd name="T4" fmla="*/ 13 w 420"/>
                <a:gd name="T5" fmla="*/ 1030 h 1167"/>
                <a:gd name="T6" fmla="*/ 9 w 420"/>
                <a:gd name="T7" fmla="*/ 992 h 1167"/>
                <a:gd name="T8" fmla="*/ 6 w 420"/>
                <a:gd name="T9" fmla="*/ 954 h 1167"/>
                <a:gd name="T10" fmla="*/ 3 w 420"/>
                <a:gd name="T11" fmla="*/ 916 h 1167"/>
                <a:gd name="T12" fmla="*/ 2 w 420"/>
                <a:gd name="T13" fmla="*/ 878 h 1167"/>
                <a:gd name="T14" fmla="*/ 1 w 420"/>
                <a:gd name="T15" fmla="*/ 839 h 1167"/>
                <a:gd name="T16" fmla="*/ 0 w 420"/>
                <a:gd name="T17" fmla="*/ 800 h 1167"/>
                <a:gd name="T18" fmla="*/ 1 w 420"/>
                <a:gd name="T19" fmla="*/ 764 h 1167"/>
                <a:gd name="T20" fmla="*/ 2 w 420"/>
                <a:gd name="T21" fmla="*/ 728 h 1167"/>
                <a:gd name="T22" fmla="*/ 5 w 420"/>
                <a:gd name="T23" fmla="*/ 658 h 1167"/>
                <a:gd name="T24" fmla="*/ 11 w 420"/>
                <a:gd name="T25" fmla="*/ 589 h 1167"/>
                <a:gd name="T26" fmla="*/ 20 w 420"/>
                <a:gd name="T27" fmla="*/ 523 h 1167"/>
                <a:gd name="T28" fmla="*/ 30 w 420"/>
                <a:gd name="T29" fmla="*/ 459 h 1167"/>
                <a:gd name="T30" fmla="*/ 43 w 420"/>
                <a:gd name="T31" fmla="*/ 398 h 1167"/>
                <a:gd name="T32" fmla="*/ 58 w 420"/>
                <a:gd name="T33" fmla="*/ 339 h 1167"/>
                <a:gd name="T34" fmla="*/ 74 w 420"/>
                <a:gd name="T35" fmla="*/ 285 h 1167"/>
                <a:gd name="T36" fmla="*/ 82 w 420"/>
                <a:gd name="T37" fmla="*/ 259 h 1167"/>
                <a:gd name="T38" fmla="*/ 92 w 420"/>
                <a:gd name="T39" fmla="*/ 233 h 1167"/>
                <a:gd name="T40" fmla="*/ 102 w 420"/>
                <a:gd name="T41" fmla="*/ 209 h 1167"/>
                <a:gd name="T42" fmla="*/ 111 w 420"/>
                <a:gd name="T43" fmla="*/ 187 h 1167"/>
                <a:gd name="T44" fmla="*/ 123 w 420"/>
                <a:gd name="T45" fmla="*/ 163 h 1167"/>
                <a:gd name="T46" fmla="*/ 134 w 420"/>
                <a:gd name="T47" fmla="*/ 143 h 1167"/>
                <a:gd name="T48" fmla="*/ 145 w 420"/>
                <a:gd name="T49" fmla="*/ 123 h 1167"/>
                <a:gd name="T50" fmla="*/ 157 w 420"/>
                <a:gd name="T51" fmla="*/ 104 h 1167"/>
                <a:gd name="T52" fmla="*/ 168 w 420"/>
                <a:gd name="T53" fmla="*/ 87 h 1167"/>
                <a:gd name="T54" fmla="*/ 181 w 420"/>
                <a:gd name="T55" fmla="*/ 70 h 1167"/>
                <a:gd name="T56" fmla="*/ 194 w 420"/>
                <a:gd name="T57" fmla="*/ 54 h 1167"/>
                <a:gd name="T58" fmla="*/ 207 w 420"/>
                <a:gd name="T59" fmla="*/ 42 h 1167"/>
                <a:gd name="T60" fmla="*/ 221 w 420"/>
                <a:gd name="T61" fmla="*/ 29 h 1167"/>
                <a:gd name="T62" fmla="*/ 234 w 420"/>
                <a:gd name="T63" fmla="*/ 18 h 1167"/>
                <a:gd name="T64" fmla="*/ 248 w 420"/>
                <a:gd name="T65" fmla="*/ 9 h 1167"/>
                <a:gd name="T66" fmla="*/ 262 w 420"/>
                <a:gd name="T67" fmla="*/ 0 h 116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420" h="1167">
                  <a:moveTo>
                    <a:pt x="37" y="1167"/>
                  </a:moveTo>
                  <a:lnTo>
                    <a:pt x="28" y="1128"/>
                  </a:lnTo>
                  <a:lnTo>
                    <a:pt x="21" y="1089"/>
                  </a:lnTo>
                  <a:lnTo>
                    <a:pt x="14" y="1049"/>
                  </a:lnTo>
                  <a:lnTo>
                    <a:pt x="9" y="1009"/>
                  </a:lnTo>
                  <a:lnTo>
                    <a:pt x="5" y="969"/>
                  </a:lnTo>
                  <a:lnTo>
                    <a:pt x="2" y="928"/>
                  </a:lnTo>
                  <a:lnTo>
                    <a:pt x="1" y="887"/>
                  </a:lnTo>
                  <a:lnTo>
                    <a:pt x="0" y="846"/>
                  </a:lnTo>
                  <a:lnTo>
                    <a:pt x="1" y="808"/>
                  </a:lnTo>
                  <a:lnTo>
                    <a:pt x="2" y="770"/>
                  </a:lnTo>
                  <a:lnTo>
                    <a:pt x="8" y="696"/>
                  </a:lnTo>
                  <a:lnTo>
                    <a:pt x="18" y="623"/>
                  </a:lnTo>
                  <a:lnTo>
                    <a:pt x="31" y="553"/>
                  </a:lnTo>
                  <a:lnTo>
                    <a:pt x="48" y="485"/>
                  </a:lnTo>
                  <a:lnTo>
                    <a:pt x="68" y="421"/>
                  </a:lnTo>
                  <a:lnTo>
                    <a:pt x="92" y="359"/>
                  </a:lnTo>
                  <a:lnTo>
                    <a:pt x="118" y="301"/>
                  </a:lnTo>
                  <a:lnTo>
                    <a:pt x="132" y="274"/>
                  </a:lnTo>
                  <a:lnTo>
                    <a:pt x="147" y="247"/>
                  </a:lnTo>
                  <a:lnTo>
                    <a:pt x="163" y="221"/>
                  </a:lnTo>
                  <a:lnTo>
                    <a:pt x="179" y="197"/>
                  </a:lnTo>
                  <a:lnTo>
                    <a:pt x="196" y="173"/>
                  </a:lnTo>
                  <a:lnTo>
                    <a:pt x="214" y="151"/>
                  </a:lnTo>
                  <a:lnTo>
                    <a:pt x="232" y="130"/>
                  </a:lnTo>
                  <a:lnTo>
                    <a:pt x="251" y="110"/>
                  </a:lnTo>
                  <a:lnTo>
                    <a:pt x="270" y="92"/>
                  </a:lnTo>
                  <a:lnTo>
                    <a:pt x="290" y="74"/>
                  </a:lnTo>
                  <a:lnTo>
                    <a:pt x="311" y="58"/>
                  </a:lnTo>
                  <a:lnTo>
                    <a:pt x="332" y="44"/>
                  </a:lnTo>
                  <a:lnTo>
                    <a:pt x="353" y="31"/>
                  </a:lnTo>
                  <a:lnTo>
                    <a:pt x="375" y="19"/>
                  </a:lnTo>
                  <a:lnTo>
                    <a:pt x="397" y="9"/>
                  </a:lnTo>
                  <a:lnTo>
                    <a:pt x="42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53" name="Freeform 9"/>
            <p:cNvSpPr>
              <a:spLocks/>
            </p:cNvSpPr>
            <p:nvPr/>
          </p:nvSpPr>
          <p:spPr bwMode="auto">
            <a:xfrm>
              <a:off x="3001" y="3624"/>
              <a:ext cx="51" cy="101"/>
            </a:xfrm>
            <a:custGeom>
              <a:avLst/>
              <a:gdLst>
                <a:gd name="T0" fmla="*/ 0 w 65"/>
                <a:gd name="T1" fmla="*/ 17 h 104"/>
                <a:gd name="T2" fmla="*/ 36 w 65"/>
                <a:gd name="T3" fmla="*/ 98 h 104"/>
                <a:gd name="T4" fmla="*/ 40 w 65"/>
                <a:gd name="T5" fmla="*/ 0 h 104"/>
                <a:gd name="T6" fmla="*/ 25 w 65"/>
                <a:gd name="T7" fmla="*/ 36 h 104"/>
                <a:gd name="T8" fmla="*/ 0 w 65"/>
                <a:gd name="T9" fmla="*/ 1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5" h="104">
                  <a:moveTo>
                    <a:pt x="0" y="17"/>
                  </a:moveTo>
                  <a:lnTo>
                    <a:pt x="59" y="104"/>
                  </a:lnTo>
                  <a:lnTo>
                    <a:pt x="65" y="0"/>
                  </a:lnTo>
                  <a:lnTo>
                    <a:pt x="41" y="38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54" name="Freeform 10"/>
            <p:cNvSpPr>
              <a:spLocks/>
            </p:cNvSpPr>
            <p:nvPr/>
          </p:nvSpPr>
          <p:spPr bwMode="auto">
            <a:xfrm>
              <a:off x="2381" y="2566"/>
              <a:ext cx="352" cy="1131"/>
            </a:xfrm>
            <a:custGeom>
              <a:avLst/>
              <a:gdLst>
                <a:gd name="T0" fmla="*/ 0 w 528"/>
                <a:gd name="T1" fmla="*/ 0 h 1222"/>
                <a:gd name="T2" fmla="*/ 12 w 528"/>
                <a:gd name="T3" fmla="*/ 1 h 1222"/>
                <a:gd name="T4" fmla="*/ 24 w 528"/>
                <a:gd name="T5" fmla="*/ 4 h 1222"/>
                <a:gd name="T6" fmla="*/ 36 w 528"/>
                <a:gd name="T7" fmla="*/ 8 h 1222"/>
                <a:gd name="T8" fmla="*/ 47 w 528"/>
                <a:gd name="T9" fmla="*/ 16 h 1222"/>
                <a:gd name="T10" fmla="*/ 59 w 528"/>
                <a:gd name="T11" fmla="*/ 23 h 1222"/>
                <a:gd name="T12" fmla="*/ 70 w 528"/>
                <a:gd name="T13" fmla="*/ 33 h 1222"/>
                <a:gd name="T14" fmla="*/ 81 w 528"/>
                <a:gd name="T15" fmla="*/ 44 h 1222"/>
                <a:gd name="T16" fmla="*/ 91 w 528"/>
                <a:gd name="T17" fmla="*/ 58 h 1222"/>
                <a:gd name="T18" fmla="*/ 102 w 528"/>
                <a:gd name="T19" fmla="*/ 73 h 1222"/>
                <a:gd name="T20" fmla="*/ 112 w 528"/>
                <a:gd name="T21" fmla="*/ 89 h 1222"/>
                <a:gd name="T22" fmla="*/ 122 w 528"/>
                <a:gd name="T23" fmla="*/ 107 h 1222"/>
                <a:gd name="T24" fmla="*/ 131 w 528"/>
                <a:gd name="T25" fmla="*/ 127 h 1222"/>
                <a:gd name="T26" fmla="*/ 141 w 528"/>
                <a:gd name="T27" fmla="*/ 147 h 1222"/>
                <a:gd name="T28" fmla="*/ 149 w 528"/>
                <a:gd name="T29" fmla="*/ 168 h 1222"/>
                <a:gd name="T30" fmla="*/ 158 w 528"/>
                <a:gd name="T31" fmla="*/ 193 h 1222"/>
                <a:gd name="T32" fmla="*/ 166 w 528"/>
                <a:gd name="T33" fmla="*/ 217 h 1222"/>
                <a:gd name="T34" fmla="*/ 174 w 528"/>
                <a:gd name="T35" fmla="*/ 242 h 1222"/>
                <a:gd name="T36" fmla="*/ 181 w 528"/>
                <a:gd name="T37" fmla="*/ 270 h 1222"/>
                <a:gd name="T38" fmla="*/ 188 w 528"/>
                <a:gd name="T39" fmla="*/ 297 h 1222"/>
                <a:gd name="T40" fmla="*/ 195 w 528"/>
                <a:gd name="T41" fmla="*/ 327 h 1222"/>
                <a:gd name="T42" fmla="*/ 201 w 528"/>
                <a:gd name="T43" fmla="*/ 356 h 1222"/>
                <a:gd name="T44" fmla="*/ 206 w 528"/>
                <a:gd name="T45" fmla="*/ 387 h 1222"/>
                <a:gd name="T46" fmla="*/ 211 w 528"/>
                <a:gd name="T47" fmla="*/ 420 h 1222"/>
                <a:gd name="T48" fmla="*/ 217 w 528"/>
                <a:gd name="T49" fmla="*/ 453 h 1222"/>
                <a:gd name="T50" fmla="*/ 221 w 528"/>
                <a:gd name="T51" fmla="*/ 486 h 1222"/>
                <a:gd name="T52" fmla="*/ 224 w 528"/>
                <a:gd name="T53" fmla="*/ 520 h 1222"/>
                <a:gd name="T54" fmla="*/ 227 w 528"/>
                <a:gd name="T55" fmla="*/ 555 h 1222"/>
                <a:gd name="T56" fmla="*/ 230 w 528"/>
                <a:gd name="T57" fmla="*/ 591 h 1222"/>
                <a:gd name="T58" fmla="*/ 232 w 528"/>
                <a:gd name="T59" fmla="*/ 627 h 1222"/>
                <a:gd name="T60" fmla="*/ 233 w 528"/>
                <a:gd name="T61" fmla="*/ 665 h 1222"/>
                <a:gd name="T62" fmla="*/ 234 w 528"/>
                <a:gd name="T63" fmla="*/ 702 h 1222"/>
                <a:gd name="T64" fmla="*/ 235 w 528"/>
                <a:gd name="T65" fmla="*/ 740 h 1222"/>
                <a:gd name="T66" fmla="*/ 234 w 528"/>
                <a:gd name="T67" fmla="*/ 779 h 1222"/>
                <a:gd name="T68" fmla="*/ 233 w 528"/>
                <a:gd name="T69" fmla="*/ 819 h 1222"/>
                <a:gd name="T70" fmla="*/ 231 w 528"/>
                <a:gd name="T71" fmla="*/ 858 h 1222"/>
                <a:gd name="T72" fmla="*/ 229 w 528"/>
                <a:gd name="T73" fmla="*/ 897 h 1222"/>
                <a:gd name="T74" fmla="*/ 226 w 528"/>
                <a:gd name="T75" fmla="*/ 936 h 1222"/>
                <a:gd name="T76" fmla="*/ 223 w 528"/>
                <a:gd name="T77" fmla="*/ 973 h 1222"/>
                <a:gd name="T78" fmla="*/ 218 w 528"/>
                <a:gd name="T79" fmla="*/ 1011 h 1222"/>
                <a:gd name="T80" fmla="*/ 213 w 528"/>
                <a:gd name="T81" fmla="*/ 1047 h 122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528" h="1222">
                  <a:moveTo>
                    <a:pt x="0" y="0"/>
                  </a:moveTo>
                  <a:lnTo>
                    <a:pt x="27" y="1"/>
                  </a:lnTo>
                  <a:lnTo>
                    <a:pt x="54" y="4"/>
                  </a:lnTo>
                  <a:lnTo>
                    <a:pt x="81" y="10"/>
                  </a:lnTo>
                  <a:lnTo>
                    <a:pt x="107" y="18"/>
                  </a:lnTo>
                  <a:lnTo>
                    <a:pt x="132" y="27"/>
                  </a:lnTo>
                  <a:lnTo>
                    <a:pt x="157" y="39"/>
                  </a:lnTo>
                  <a:lnTo>
                    <a:pt x="182" y="52"/>
                  </a:lnTo>
                  <a:lnTo>
                    <a:pt x="206" y="68"/>
                  </a:lnTo>
                  <a:lnTo>
                    <a:pt x="229" y="85"/>
                  </a:lnTo>
                  <a:lnTo>
                    <a:pt x="252" y="104"/>
                  </a:lnTo>
                  <a:lnTo>
                    <a:pt x="274" y="125"/>
                  </a:lnTo>
                  <a:lnTo>
                    <a:pt x="295" y="148"/>
                  </a:lnTo>
                  <a:lnTo>
                    <a:pt x="316" y="172"/>
                  </a:lnTo>
                  <a:lnTo>
                    <a:pt x="336" y="197"/>
                  </a:lnTo>
                  <a:lnTo>
                    <a:pt x="355" y="225"/>
                  </a:lnTo>
                  <a:lnTo>
                    <a:pt x="374" y="253"/>
                  </a:lnTo>
                  <a:lnTo>
                    <a:pt x="391" y="283"/>
                  </a:lnTo>
                  <a:lnTo>
                    <a:pt x="408" y="315"/>
                  </a:lnTo>
                  <a:lnTo>
                    <a:pt x="423" y="347"/>
                  </a:lnTo>
                  <a:lnTo>
                    <a:pt x="438" y="381"/>
                  </a:lnTo>
                  <a:lnTo>
                    <a:pt x="452" y="416"/>
                  </a:lnTo>
                  <a:lnTo>
                    <a:pt x="464" y="452"/>
                  </a:lnTo>
                  <a:lnTo>
                    <a:pt x="476" y="490"/>
                  </a:lnTo>
                  <a:lnTo>
                    <a:pt x="487" y="528"/>
                  </a:lnTo>
                  <a:lnTo>
                    <a:pt x="496" y="567"/>
                  </a:lnTo>
                  <a:lnTo>
                    <a:pt x="504" y="607"/>
                  </a:lnTo>
                  <a:lnTo>
                    <a:pt x="511" y="648"/>
                  </a:lnTo>
                  <a:lnTo>
                    <a:pt x="517" y="690"/>
                  </a:lnTo>
                  <a:lnTo>
                    <a:pt x="522" y="732"/>
                  </a:lnTo>
                  <a:lnTo>
                    <a:pt x="525" y="776"/>
                  </a:lnTo>
                  <a:lnTo>
                    <a:pt x="527" y="820"/>
                  </a:lnTo>
                  <a:lnTo>
                    <a:pt x="528" y="864"/>
                  </a:lnTo>
                  <a:lnTo>
                    <a:pt x="527" y="910"/>
                  </a:lnTo>
                  <a:lnTo>
                    <a:pt x="525" y="956"/>
                  </a:lnTo>
                  <a:lnTo>
                    <a:pt x="521" y="1002"/>
                  </a:lnTo>
                  <a:lnTo>
                    <a:pt x="516" y="1047"/>
                  </a:lnTo>
                  <a:lnTo>
                    <a:pt x="509" y="1092"/>
                  </a:lnTo>
                  <a:lnTo>
                    <a:pt x="501" y="1136"/>
                  </a:lnTo>
                  <a:lnTo>
                    <a:pt x="491" y="1180"/>
                  </a:lnTo>
                  <a:lnTo>
                    <a:pt x="480" y="1222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55" name="Freeform 11"/>
            <p:cNvSpPr>
              <a:spLocks/>
            </p:cNvSpPr>
            <p:nvPr/>
          </p:nvSpPr>
          <p:spPr bwMode="auto">
            <a:xfrm>
              <a:off x="2686" y="3660"/>
              <a:ext cx="43" cy="97"/>
            </a:xfrm>
            <a:custGeom>
              <a:avLst/>
              <a:gdLst>
                <a:gd name="T0" fmla="*/ 0 w 64"/>
                <a:gd name="T1" fmla="*/ 0 h 105"/>
                <a:gd name="T2" fmla="*/ 1 w 64"/>
                <a:gd name="T3" fmla="*/ 90 h 105"/>
                <a:gd name="T4" fmla="*/ 29 w 64"/>
                <a:gd name="T5" fmla="*/ 17 h 105"/>
                <a:gd name="T6" fmla="*/ 10 w 64"/>
                <a:gd name="T7" fmla="*/ 34 h 105"/>
                <a:gd name="T8" fmla="*/ 0 w 64"/>
                <a:gd name="T9" fmla="*/ 0 h 1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" h="105">
                  <a:moveTo>
                    <a:pt x="0" y="0"/>
                  </a:moveTo>
                  <a:lnTo>
                    <a:pt x="3" y="105"/>
                  </a:lnTo>
                  <a:lnTo>
                    <a:pt x="64" y="20"/>
                  </a:lnTo>
                  <a:lnTo>
                    <a:pt x="23" y="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56" name="Freeform 12"/>
            <p:cNvSpPr>
              <a:spLocks/>
            </p:cNvSpPr>
            <p:nvPr/>
          </p:nvSpPr>
          <p:spPr bwMode="auto">
            <a:xfrm>
              <a:off x="3083" y="1322"/>
              <a:ext cx="283" cy="1157"/>
            </a:xfrm>
            <a:custGeom>
              <a:avLst/>
              <a:gdLst>
                <a:gd name="T0" fmla="*/ 224 w 357"/>
                <a:gd name="T1" fmla="*/ 1039 h 1288"/>
                <a:gd name="T2" fmla="*/ 212 w 357"/>
                <a:gd name="T3" fmla="*/ 1029 h 1288"/>
                <a:gd name="T4" fmla="*/ 200 w 357"/>
                <a:gd name="T5" fmla="*/ 1020 h 1288"/>
                <a:gd name="T6" fmla="*/ 188 w 357"/>
                <a:gd name="T7" fmla="*/ 1008 h 1288"/>
                <a:gd name="T8" fmla="*/ 176 w 357"/>
                <a:gd name="T9" fmla="*/ 995 h 1288"/>
                <a:gd name="T10" fmla="*/ 165 w 357"/>
                <a:gd name="T11" fmla="*/ 982 h 1288"/>
                <a:gd name="T12" fmla="*/ 154 w 357"/>
                <a:gd name="T13" fmla="*/ 968 h 1288"/>
                <a:gd name="T14" fmla="*/ 143 w 357"/>
                <a:gd name="T15" fmla="*/ 953 h 1288"/>
                <a:gd name="T16" fmla="*/ 132 w 357"/>
                <a:gd name="T17" fmla="*/ 938 h 1288"/>
                <a:gd name="T18" fmla="*/ 113 w 357"/>
                <a:gd name="T19" fmla="*/ 904 h 1288"/>
                <a:gd name="T20" fmla="*/ 94 w 357"/>
                <a:gd name="T21" fmla="*/ 867 h 1288"/>
                <a:gd name="T22" fmla="*/ 78 w 357"/>
                <a:gd name="T23" fmla="*/ 827 h 1288"/>
                <a:gd name="T24" fmla="*/ 62 w 357"/>
                <a:gd name="T25" fmla="*/ 785 h 1288"/>
                <a:gd name="T26" fmla="*/ 48 w 357"/>
                <a:gd name="T27" fmla="*/ 741 h 1288"/>
                <a:gd name="T28" fmla="*/ 36 w 357"/>
                <a:gd name="T29" fmla="*/ 694 h 1288"/>
                <a:gd name="T30" fmla="*/ 25 w 357"/>
                <a:gd name="T31" fmla="*/ 646 h 1288"/>
                <a:gd name="T32" fmla="*/ 17 w 357"/>
                <a:gd name="T33" fmla="*/ 595 h 1288"/>
                <a:gd name="T34" fmla="*/ 10 w 357"/>
                <a:gd name="T35" fmla="*/ 543 h 1288"/>
                <a:gd name="T36" fmla="*/ 5 w 357"/>
                <a:gd name="T37" fmla="*/ 490 h 1288"/>
                <a:gd name="T38" fmla="*/ 2 w 357"/>
                <a:gd name="T39" fmla="*/ 436 h 1288"/>
                <a:gd name="T40" fmla="*/ 0 w 357"/>
                <a:gd name="T41" fmla="*/ 380 h 1288"/>
                <a:gd name="T42" fmla="*/ 1 w 357"/>
                <a:gd name="T43" fmla="*/ 330 h 1288"/>
                <a:gd name="T44" fmla="*/ 4 w 357"/>
                <a:gd name="T45" fmla="*/ 279 h 1288"/>
                <a:gd name="T46" fmla="*/ 8 w 357"/>
                <a:gd name="T47" fmla="*/ 230 h 1288"/>
                <a:gd name="T48" fmla="*/ 13 w 357"/>
                <a:gd name="T49" fmla="*/ 181 h 1288"/>
                <a:gd name="T50" fmla="*/ 21 w 357"/>
                <a:gd name="T51" fmla="*/ 134 h 1288"/>
                <a:gd name="T52" fmla="*/ 31 w 357"/>
                <a:gd name="T53" fmla="*/ 88 h 1288"/>
                <a:gd name="T54" fmla="*/ 41 w 357"/>
                <a:gd name="T55" fmla="*/ 44 h 1288"/>
                <a:gd name="T56" fmla="*/ 53 w 357"/>
                <a:gd name="T57" fmla="*/ 0 h 128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57" h="1288">
                  <a:moveTo>
                    <a:pt x="357" y="1288"/>
                  </a:moveTo>
                  <a:lnTo>
                    <a:pt x="337" y="1276"/>
                  </a:lnTo>
                  <a:lnTo>
                    <a:pt x="318" y="1263"/>
                  </a:lnTo>
                  <a:lnTo>
                    <a:pt x="299" y="1249"/>
                  </a:lnTo>
                  <a:lnTo>
                    <a:pt x="280" y="1234"/>
                  </a:lnTo>
                  <a:lnTo>
                    <a:pt x="262" y="1217"/>
                  </a:lnTo>
                  <a:lnTo>
                    <a:pt x="245" y="1200"/>
                  </a:lnTo>
                  <a:lnTo>
                    <a:pt x="228" y="1181"/>
                  </a:lnTo>
                  <a:lnTo>
                    <a:pt x="211" y="1162"/>
                  </a:lnTo>
                  <a:lnTo>
                    <a:pt x="179" y="1120"/>
                  </a:lnTo>
                  <a:lnTo>
                    <a:pt x="150" y="1074"/>
                  </a:lnTo>
                  <a:lnTo>
                    <a:pt x="123" y="1025"/>
                  </a:lnTo>
                  <a:lnTo>
                    <a:pt x="98" y="973"/>
                  </a:lnTo>
                  <a:lnTo>
                    <a:pt x="76" y="918"/>
                  </a:lnTo>
                  <a:lnTo>
                    <a:pt x="57" y="860"/>
                  </a:lnTo>
                  <a:lnTo>
                    <a:pt x="40" y="800"/>
                  </a:lnTo>
                  <a:lnTo>
                    <a:pt x="26" y="737"/>
                  </a:lnTo>
                  <a:lnTo>
                    <a:pt x="15" y="673"/>
                  </a:lnTo>
                  <a:lnTo>
                    <a:pt x="7" y="607"/>
                  </a:lnTo>
                  <a:lnTo>
                    <a:pt x="2" y="540"/>
                  </a:lnTo>
                  <a:lnTo>
                    <a:pt x="0" y="471"/>
                  </a:lnTo>
                  <a:lnTo>
                    <a:pt x="1" y="408"/>
                  </a:lnTo>
                  <a:lnTo>
                    <a:pt x="6" y="346"/>
                  </a:lnTo>
                  <a:lnTo>
                    <a:pt x="12" y="285"/>
                  </a:lnTo>
                  <a:lnTo>
                    <a:pt x="22" y="225"/>
                  </a:lnTo>
                  <a:lnTo>
                    <a:pt x="34" y="166"/>
                  </a:lnTo>
                  <a:lnTo>
                    <a:pt x="49" y="109"/>
                  </a:lnTo>
                  <a:lnTo>
                    <a:pt x="66" y="54"/>
                  </a:lnTo>
                  <a:lnTo>
                    <a:pt x="85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57" name="Freeform 13"/>
            <p:cNvSpPr>
              <a:spLocks/>
            </p:cNvSpPr>
            <p:nvPr/>
          </p:nvSpPr>
          <p:spPr bwMode="auto">
            <a:xfrm>
              <a:off x="3117" y="1266"/>
              <a:ext cx="55" cy="94"/>
            </a:xfrm>
            <a:custGeom>
              <a:avLst/>
              <a:gdLst>
                <a:gd name="T0" fmla="*/ 39 w 70"/>
                <a:gd name="T1" fmla="*/ 85 h 104"/>
                <a:gd name="T2" fmla="*/ 43 w 70"/>
                <a:gd name="T3" fmla="*/ 0 h 104"/>
                <a:gd name="T4" fmla="*/ 0 w 70"/>
                <a:gd name="T5" fmla="*/ 64 h 104"/>
                <a:gd name="T6" fmla="*/ 27 w 70"/>
                <a:gd name="T7" fmla="*/ 51 h 104"/>
                <a:gd name="T8" fmla="*/ 39 w 70"/>
                <a:gd name="T9" fmla="*/ 85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0" h="104">
                  <a:moveTo>
                    <a:pt x="62" y="104"/>
                  </a:moveTo>
                  <a:lnTo>
                    <a:pt x="70" y="0"/>
                  </a:lnTo>
                  <a:lnTo>
                    <a:pt x="0" y="78"/>
                  </a:lnTo>
                  <a:lnTo>
                    <a:pt x="43" y="62"/>
                  </a:lnTo>
                  <a:lnTo>
                    <a:pt x="62" y="104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58" name="Freeform 14"/>
            <p:cNvSpPr>
              <a:spLocks/>
            </p:cNvSpPr>
            <p:nvPr/>
          </p:nvSpPr>
          <p:spPr bwMode="auto">
            <a:xfrm>
              <a:off x="3305" y="1190"/>
              <a:ext cx="327" cy="1243"/>
            </a:xfrm>
            <a:custGeom>
              <a:avLst/>
              <a:gdLst>
                <a:gd name="T0" fmla="*/ 67 w 414"/>
                <a:gd name="T1" fmla="*/ 1116 h 1384"/>
                <a:gd name="T2" fmla="*/ 55 w 414"/>
                <a:gd name="T3" fmla="*/ 1086 h 1384"/>
                <a:gd name="T4" fmla="*/ 43 w 414"/>
                <a:gd name="T5" fmla="*/ 1055 h 1384"/>
                <a:gd name="T6" fmla="*/ 34 w 414"/>
                <a:gd name="T7" fmla="*/ 1023 h 1384"/>
                <a:gd name="T8" fmla="*/ 25 w 414"/>
                <a:gd name="T9" fmla="*/ 991 h 1384"/>
                <a:gd name="T10" fmla="*/ 18 w 414"/>
                <a:gd name="T11" fmla="*/ 957 h 1384"/>
                <a:gd name="T12" fmla="*/ 13 w 414"/>
                <a:gd name="T13" fmla="*/ 924 h 1384"/>
                <a:gd name="T14" fmla="*/ 7 w 414"/>
                <a:gd name="T15" fmla="*/ 891 h 1384"/>
                <a:gd name="T16" fmla="*/ 4 w 414"/>
                <a:gd name="T17" fmla="*/ 856 h 1384"/>
                <a:gd name="T18" fmla="*/ 2 w 414"/>
                <a:gd name="T19" fmla="*/ 821 h 1384"/>
                <a:gd name="T20" fmla="*/ 0 w 414"/>
                <a:gd name="T21" fmla="*/ 787 h 1384"/>
                <a:gd name="T22" fmla="*/ 0 w 414"/>
                <a:gd name="T23" fmla="*/ 751 h 1384"/>
                <a:gd name="T24" fmla="*/ 2 w 414"/>
                <a:gd name="T25" fmla="*/ 715 h 1384"/>
                <a:gd name="T26" fmla="*/ 4 w 414"/>
                <a:gd name="T27" fmla="*/ 679 h 1384"/>
                <a:gd name="T28" fmla="*/ 7 w 414"/>
                <a:gd name="T29" fmla="*/ 643 h 1384"/>
                <a:gd name="T30" fmla="*/ 11 w 414"/>
                <a:gd name="T31" fmla="*/ 606 h 1384"/>
                <a:gd name="T32" fmla="*/ 17 w 414"/>
                <a:gd name="T33" fmla="*/ 570 h 1384"/>
                <a:gd name="T34" fmla="*/ 24 w 414"/>
                <a:gd name="T35" fmla="*/ 533 h 1384"/>
                <a:gd name="T36" fmla="*/ 32 w 414"/>
                <a:gd name="T37" fmla="*/ 497 h 1384"/>
                <a:gd name="T38" fmla="*/ 41 w 414"/>
                <a:gd name="T39" fmla="*/ 460 h 1384"/>
                <a:gd name="T40" fmla="*/ 51 w 414"/>
                <a:gd name="T41" fmla="*/ 424 h 1384"/>
                <a:gd name="T42" fmla="*/ 63 w 414"/>
                <a:gd name="T43" fmla="*/ 387 h 1384"/>
                <a:gd name="T44" fmla="*/ 76 w 414"/>
                <a:gd name="T45" fmla="*/ 351 h 1384"/>
                <a:gd name="T46" fmla="*/ 88 w 414"/>
                <a:gd name="T47" fmla="*/ 313 h 1384"/>
                <a:gd name="T48" fmla="*/ 103 w 414"/>
                <a:gd name="T49" fmla="*/ 278 h 1384"/>
                <a:gd name="T50" fmla="*/ 119 w 414"/>
                <a:gd name="T51" fmla="*/ 242 h 1384"/>
                <a:gd name="T52" fmla="*/ 136 w 414"/>
                <a:gd name="T53" fmla="*/ 207 h 1384"/>
                <a:gd name="T54" fmla="*/ 153 w 414"/>
                <a:gd name="T55" fmla="*/ 171 h 1384"/>
                <a:gd name="T56" fmla="*/ 172 w 414"/>
                <a:gd name="T57" fmla="*/ 137 h 1384"/>
                <a:gd name="T58" fmla="*/ 192 w 414"/>
                <a:gd name="T59" fmla="*/ 101 h 1384"/>
                <a:gd name="T60" fmla="*/ 213 w 414"/>
                <a:gd name="T61" fmla="*/ 67 h 1384"/>
                <a:gd name="T62" fmla="*/ 235 w 414"/>
                <a:gd name="T63" fmla="*/ 33 h 1384"/>
                <a:gd name="T64" fmla="*/ 258 w 414"/>
                <a:gd name="T65" fmla="*/ 0 h 138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14" h="1384">
                  <a:moveTo>
                    <a:pt x="107" y="1384"/>
                  </a:moveTo>
                  <a:lnTo>
                    <a:pt x="88" y="1346"/>
                  </a:lnTo>
                  <a:lnTo>
                    <a:pt x="70" y="1308"/>
                  </a:lnTo>
                  <a:lnTo>
                    <a:pt x="54" y="1268"/>
                  </a:lnTo>
                  <a:lnTo>
                    <a:pt x="41" y="1228"/>
                  </a:lnTo>
                  <a:lnTo>
                    <a:pt x="29" y="1187"/>
                  </a:lnTo>
                  <a:lnTo>
                    <a:pt x="20" y="1146"/>
                  </a:lnTo>
                  <a:lnTo>
                    <a:pt x="12" y="1104"/>
                  </a:lnTo>
                  <a:lnTo>
                    <a:pt x="6" y="1061"/>
                  </a:lnTo>
                  <a:lnTo>
                    <a:pt x="2" y="1018"/>
                  </a:lnTo>
                  <a:lnTo>
                    <a:pt x="0" y="975"/>
                  </a:lnTo>
                  <a:lnTo>
                    <a:pt x="0" y="931"/>
                  </a:lnTo>
                  <a:lnTo>
                    <a:pt x="2" y="886"/>
                  </a:lnTo>
                  <a:lnTo>
                    <a:pt x="6" y="842"/>
                  </a:lnTo>
                  <a:lnTo>
                    <a:pt x="11" y="797"/>
                  </a:lnTo>
                  <a:lnTo>
                    <a:pt x="18" y="752"/>
                  </a:lnTo>
                  <a:lnTo>
                    <a:pt x="28" y="707"/>
                  </a:lnTo>
                  <a:lnTo>
                    <a:pt x="39" y="661"/>
                  </a:lnTo>
                  <a:lnTo>
                    <a:pt x="51" y="616"/>
                  </a:lnTo>
                  <a:lnTo>
                    <a:pt x="66" y="570"/>
                  </a:lnTo>
                  <a:lnTo>
                    <a:pt x="82" y="525"/>
                  </a:lnTo>
                  <a:lnTo>
                    <a:pt x="101" y="480"/>
                  </a:lnTo>
                  <a:lnTo>
                    <a:pt x="121" y="435"/>
                  </a:lnTo>
                  <a:lnTo>
                    <a:pt x="142" y="389"/>
                  </a:lnTo>
                  <a:lnTo>
                    <a:pt x="166" y="345"/>
                  </a:lnTo>
                  <a:lnTo>
                    <a:pt x="191" y="300"/>
                  </a:lnTo>
                  <a:lnTo>
                    <a:pt x="218" y="256"/>
                  </a:lnTo>
                  <a:lnTo>
                    <a:pt x="246" y="212"/>
                  </a:lnTo>
                  <a:lnTo>
                    <a:pt x="276" y="169"/>
                  </a:lnTo>
                  <a:lnTo>
                    <a:pt x="308" y="126"/>
                  </a:lnTo>
                  <a:lnTo>
                    <a:pt x="342" y="83"/>
                  </a:lnTo>
                  <a:lnTo>
                    <a:pt x="377" y="41"/>
                  </a:lnTo>
                  <a:lnTo>
                    <a:pt x="414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59" name="Freeform 15"/>
            <p:cNvSpPr>
              <a:spLocks/>
            </p:cNvSpPr>
            <p:nvPr/>
          </p:nvSpPr>
          <p:spPr bwMode="auto">
            <a:xfrm>
              <a:off x="3598" y="1146"/>
              <a:ext cx="72" cy="85"/>
            </a:xfrm>
            <a:custGeom>
              <a:avLst/>
              <a:gdLst>
                <a:gd name="T0" fmla="*/ 30 w 92"/>
                <a:gd name="T1" fmla="*/ 76 h 95"/>
                <a:gd name="T2" fmla="*/ 56 w 92"/>
                <a:gd name="T3" fmla="*/ 0 h 95"/>
                <a:gd name="T4" fmla="*/ 0 w 92"/>
                <a:gd name="T5" fmla="*/ 39 h 95"/>
                <a:gd name="T6" fmla="*/ 27 w 92"/>
                <a:gd name="T7" fmla="*/ 39 h 95"/>
                <a:gd name="T8" fmla="*/ 30 w 92"/>
                <a:gd name="T9" fmla="*/ 76 h 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2" h="95">
                  <a:moveTo>
                    <a:pt x="48" y="95"/>
                  </a:moveTo>
                  <a:lnTo>
                    <a:pt x="92" y="0"/>
                  </a:lnTo>
                  <a:lnTo>
                    <a:pt x="0" y="49"/>
                  </a:lnTo>
                  <a:lnTo>
                    <a:pt x="45" y="49"/>
                  </a:lnTo>
                  <a:lnTo>
                    <a:pt x="48" y="95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60" name="Freeform 16"/>
            <p:cNvSpPr>
              <a:spLocks/>
            </p:cNvSpPr>
            <p:nvPr/>
          </p:nvSpPr>
          <p:spPr bwMode="auto">
            <a:xfrm>
              <a:off x="2091" y="2612"/>
              <a:ext cx="327" cy="1242"/>
            </a:xfrm>
            <a:custGeom>
              <a:avLst/>
              <a:gdLst>
                <a:gd name="T0" fmla="*/ 192 w 414"/>
                <a:gd name="T1" fmla="*/ 0 h 1383"/>
                <a:gd name="T2" fmla="*/ 204 w 414"/>
                <a:gd name="T3" fmla="*/ 31 h 1383"/>
                <a:gd name="T4" fmla="*/ 216 w 414"/>
                <a:gd name="T5" fmla="*/ 61 h 1383"/>
                <a:gd name="T6" fmla="*/ 224 w 414"/>
                <a:gd name="T7" fmla="*/ 92 h 1383"/>
                <a:gd name="T8" fmla="*/ 233 w 414"/>
                <a:gd name="T9" fmla="*/ 126 h 1383"/>
                <a:gd name="T10" fmla="*/ 240 w 414"/>
                <a:gd name="T11" fmla="*/ 158 h 1383"/>
                <a:gd name="T12" fmla="*/ 246 w 414"/>
                <a:gd name="T13" fmla="*/ 192 h 1383"/>
                <a:gd name="T14" fmla="*/ 251 w 414"/>
                <a:gd name="T15" fmla="*/ 225 h 1383"/>
                <a:gd name="T16" fmla="*/ 254 w 414"/>
                <a:gd name="T17" fmla="*/ 260 h 1383"/>
                <a:gd name="T18" fmla="*/ 257 w 414"/>
                <a:gd name="T19" fmla="*/ 295 h 1383"/>
                <a:gd name="T20" fmla="*/ 258 w 414"/>
                <a:gd name="T21" fmla="*/ 330 h 1383"/>
                <a:gd name="T22" fmla="*/ 258 w 414"/>
                <a:gd name="T23" fmla="*/ 366 h 1383"/>
                <a:gd name="T24" fmla="*/ 257 w 414"/>
                <a:gd name="T25" fmla="*/ 401 h 1383"/>
                <a:gd name="T26" fmla="*/ 255 w 414"/>
                <a:gd name="T27" fmla="*/ 436 h 1383"/>
                <a:gd name="T28" fmla="*/ 251 w 414"/>
                <a:gd name="T29" fmla="*/ 472 h 1383"/>
                <a:gd name="T30" fmla="*/ 247 w 414"/>
                <a:gd name="T31" fmla="*/ 509 h 1383"/>
                <a:gd name="T32" fmla="*/ 242 w 414"/>
                <a:gd name="T33" fmla="*/ 546 h 1383"/>
                <a:gd name="T34" fmla="*/ 235 w 414"/>
                <a:gd name="T35" fmla="*/ 582 h 1383"/>
                <a:gd name="T36" fmla="*/ 227 w 414"/>
                <a:gd name="T37" fmla="*/ 619 h 1383"/>
                <a:gd name="T38" fmla="*/ 217 w 414"/>
                <a:gd name="T39" fmla="*/ 656 h 1383"/>
                <a:gd name="T40" fmla="*/ 207 w 414"/>
                <a:gd name="T41" fmla="*/ 692 h 1383"/>
                <a:gd name="T42" fmla="*/ 195 w 414"/>
                <a:gd name="T43" fmla="*/ 728 h 1383"/>
                <a:gd name="T44" fmla="*/ 183 w 414"/>
                <a:gd name="T45" fmla="*/ 765 h 1383"/>
                <a:gd name="T46" fmla="*/ 170 w 414"/>
                <a:gd name="T47" fmla="*/ 802 h 1383"/>
                <a:gd name="T48" fmla="*/ 155 w 414"/>
                <a:gd name="T49" fmla="*/ 837 h 1383"/>
                <a:gd name="T50" fmla="*/ 139 w 414"/>
                <a:gd name="T51" fmla="*/ 874 h 1383"/>
                <a:gd name="T52" fmla="*/ 122 w 414"/>
                <a:gd name="T53" fmla="*/ 909 h 1383"/>
                <a:gd name="T54" fmla="*/ 105 w 414"/>
                <a:gd name="T55" fmla="*/ 945 h 1383"/>
                <a:gd name="T56" fmla="*/ 86 w 414"/>
                <a:gd name="T57" fmla="*/ 979 h 1383"/>
                <a:gd name="T58" fmla="*/ 66 w 414"/>
                <a:gd name="T59" fmla="*/ 1014 h 1383"/>
                <a:gd name="T60" fmla="*/ 45 w 414"/>
                <a:gd name="T61" fmla="*/ 1048 h 1383"/>
                <a:gd name="T62" fmla="*/ 23 w 414"/>
                <a:gd name="T63" fmla="*/ 1082 h 1383"/>
                <a:gd name="T64" fmla="*/ 0 w 414"/>
                <a:gd name="T65" fmla="*/ 1115 h 138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14" h="1383">
                  <a:moveTo>
                    <a:pt x="308" y="0"/>
                  </a:moveTo>
                  <a:lnTo>
                    <a:pt x="327" y="38"/>
                  </a:lnTo>
                  <a:lnTo>
                    <a:pt x="345" y="76"/>
                  </a:lnTo>
                  <a:lnTo>
                    <a:pt x="360" y="115"/>
                  </a:lnTo>
                  <a:lnTo>
                    <a:pt x="374" y="156"/>
                  </a:lnTo>
                  <a:lnTo>
                    <a:pt x="385" y="196"/>
                  </a:lnTo>
                  <a:lnTo>
                    <a:pt x="395" y="238"/>
                  </a:lnTo>
                  <a:lnTo>
                    <a:pt x="403" y="280"/>
                  </a:lnTo>
                  <a:lnTo>
                    <a:pt x="408" y="322"/>
                  </a:lnTo>
                  <a:lnTo>
                    <a:pt x="412" y="365"/>
                  </a:lnTo>
                  <a:lnTo>
                    <a:pt x="414" y="409"/>
                  </a:lnTo>
                  <a:lnTo>
                    <a:pt x="414" y="453"/>
                  </a:lnTo>
                  <a:lnTo>
                    <a:pt x="412" y="497"/>
                  </a:lnTo>
                  <a:lnTo>
                    <a:pt x="409" y="541"/>
                  </a:lnTo>
                  <a:lnTo>
                    <a:pt x="403" y="586"/>
                  </a:lnTo>
                  <a:lnTo>
                    <a:pt x="396" y="631"/>
                  </a:lnTo>
                  <a:lnTo>
                    <a:pt x="387" y="677"/>
                  </a:lnTo>
                  <a:lnTo>
                    <a:pt x="376" y="722"/>
                  </a:lnTo>
                  <a:lnTo>
                    <a:pt x="363" y="767"/>
                  </a:lnTo>
                  <a:lnTo>
                    <a:pt x="348" y="813"/>
                  </a:lnTo>
                  <a:lnTo>
                    <a:pt x="332" y="858"/>
                  </a:lnTo>
                  <a:lnTo>
                    <a:pt x="313" y="903"/>
                  </a:lnTo>
                  <a:lnTo>
                    <a:pt x="294" y="949"/>
                  </a:lnTo>
                  <a:lnTo>
                    <a:pt x="272" y="994"/>
                  </a:lnTo>
                  <a:lnTo>
                    <a:pt x="248" y="1038"/>
                  </a:lnTo>
                  <a:lnTo>
                    <a:pt x="223" y="1083"/>
                  </a:lnTo>
                  <a:lnTo>
                    <a:pt x="196" y="1127"/>
                  </a:lnTo>
                  <a:lnTo>
                    <a:pt x="168" y="1171"/>
                  </a:lnTo>
                  <a:lnTo>
                    <a:pt x="138" y="1214"/>
                  </a:lnTo>
                  <a:lnTo>
                    <a:pt x="106" y="1257"/>
                  </a:lnTo>
                  <a:lnTo>
                    <a:pt x="72" y="1300"/>
                  </a:lnTo>
                  <a:lnTo>
                    <a:pt x="37" y="1342"/>
                  </a:lnTo>
                  <a:lnTo>
                    <a:pt x="0" y="138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61" name="Freeform 17"/>
            <p:cNvSpPr>
              <a:spLocks/>
            </p:cNvSpPr>
            <p:nvPr/>
          </p:nvSpPr>
          <p:spPr bwMode="auto">
            <a:xfrm>
              <a:off x="2091" y="3757"/>
              <a:ext cx="72" cy="85"/>
            </a:xfrm>
            <a:custGeom>
              <a:avLst/>
              <a:gdLst>
                <a:gd name="T0" fmla="*/ 27 w 92"/>
                <a:gd name="T1" fmla="*/ 0 h 95"/>
                <a:gd name="T2" fmla="*/ 0 w 92"/>
                <a:gd name="T3" fmla="*/ 76 h 95"/>
                <a:gd name="T4" fmla="*/ 56 w 92"/>
                <a:gd name="T5" fmla="*/ 37 h 95"/>
                <a:gd name="T6" fmla="*/ 29 w 92"/>
                <a:gd name="T7" fmla="*/ 37 h 95"/>
                <a:gd name="T8" fmla="*/ 27 w 92"/>
                <a:gd name="T9" fmla="*/ 0 h 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2" h="95">
                  <a:moveTo>
                    <a:pt x="44" y="0"/>
                  </a:moveTo>
                  <a:lnTo>
                    <a:pt x="0" y="95"/>
                  </a:lnTo>
                  <a:lnTo>
                    <a:pt x="92" y="46"/>
                  </a:lnTo>
                  <a:lnTo>
                    <a:pt x="47" y="46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62" name="Freeform 18"/>
            <p:cNvSpPr>
              <a:spLocks/>
            </p:cNvSpPr>
            <p:nvPr/>
          </p:nvSpPr>
          <p:spPr bwMode="auto">
            <a:xfrm>
              <a:off x="3304" y="2601"/>
              <a:ext cx="327" cy="1241"/>
            </a:xfrm>
            <a:custGeom>
              <a:avLst/>
              <a:gdLst>
                <a:gd name="T0" fmla="*/ 258 w 414"/>
                <a:gd name="T1" fmla="*/ 1114 h 1382"/>
                <a:gd name="T2" fmla="*/ 235 w 414"/>
                <a:gd name="T3" fmla="*/ 1081 h 1382"/>
                <a:gd name="T4" fmla="*/ 213 w 414"/>
                <a:gd name="T5" fmla="*/ 1047 h 1382"/>
                <a:gd name="T6" fmla="*/ 192 w 414"/>
                <a:gd name="T7" fmla="*/ 1013 h 1382"/>
                <a:gd name="T8" fmla="*/ 172 w 414"/>
                <a:gd name="T9" fmla="*/ 978 h 1382"/>
                <a:gd name="T10" fmla="*/ 153 w 414"/>
                <a:gd name="T11" fmla="*/ 944 h 1382"/>
                <a:gd name="T12" fmla="*/ 136 w 414"/>
                <a:gd name="T13" fmla="*/ 908 h 1382"/>
                <a:gd name="T14" fmla="*/ 119 w 414"/>
                <a:gd name="T15" fmla="*/ 873 h 1382"/>
                <a:gd name="T16" fmla="*/ 103 w 414"/>
                <a:gd name="T17" fmla="*/ 837 h 1382"/>
                <a:gd name="T18" fmla="*/ 88 w 414"/>
                <a:gd name="T19" fmla="*/ 801 h 1382"/>
                <a:gd name="T20" fmla="*/ 76 w 414"/>
                <a:gd name="T21" fmla="*/ 764 h 1382"/>
                <a:gd name="T22" fmla="*/ 63 w 414"/>
                <a:gd name="T23" fmla="*/ 728 h 1382"/>
                <a:gd name="T24" fmla="*/ 51 w 414"/>
                <a:gd name="T25" fmla="*/ 691 h 1382"/>
                <a:gd name="T26" fmla="*/ 41 w 414"/>
                <a:gd name="T27" fmla="*/ 655 h 1382"/>
                <a:gd name="T28" fmla="*/ 32 w 414"/>
                <a:gd name="T29" fmla="*/ 619 h 1382"/>
                <a:gd name="T30" fmla="*/ 24 w 414"/>
                <a:gd name="T31" fmla="*/ 581 h 1382"/>
                <a:gd name="T32" fmla="*/ 17 w 414"/>
                <a:gd name="T33" fmla="*/ 545 h 1382"/>
                <a:gd name="T34" fmla="*/ 11 w 414"/>
                <a:gd name="T35" fmla="*/ 509 h 1382"/>
                <a:gd name="T36" fmla="*/ 7 w 414"/>
                <a:gd name="T37" fmla="*/ 472 h 1382"/>
                <a:gd name="T38" fmla="*/ 4 w 414"/>
                <a:gd name="T39" fmla="*/ 436 h 1382"/>
                <a:gd name="T40" fmla="*/ 2 w 414"/>
                <a:gd name="T41" fmla="*/ 400 h 1382"/>
                <a:gd name="T42" fmla="*/ 0 w 414"/>
                <a:gd name="T43" fmla="*/ 365 h 1382"/>
                <a:gd name="T44" fmla="*/ 0 w 414"/>
                <a:gd name="T45" fmla="*/ 329 h 1382"/>
                <a:gd name="T46" fmla="*/ 2 w 414"/>
                <a:gd name="T47" fmla="*/ 295 h 1382"/>
                <a:gd name="T48" fmla="*/ 4 w 414"/>
                <a:gd name="T49" fmla="*/ 260 h 1382"/>
                <a:gd name="T50" fmla="*/ 7 w 414"/>
                <a:gd name="T51" fmla="*/ 225 h 1382"/>
                <a:gd name="T52" fmla="*/ 13 w 414"/>
                <a:gd name="T53" fmla="*/ 192 h 1382"/>
                <a:gd name="T54" fmla="*/ 18 w 414"/>
                <a:gd name="T55" fmla="*/ 158 h 1382"/>
                <a:gd name="T56" fmla="*/ 25 w 414"/>
                <a:gd name="T57" fmla="*/ 125 h 1382"/>
                <a:gd name="T58" fmla="*/ 34 w 414"/>
                <a:gd name="T59" fmla="*/ 92 h 1382"/>
                <a:gd name="T60" fmla="*/ 43 w 414"/>
                <a:gd name="T61" fmla="*/ 61 h 1382"/>
                <a:gd name="T62" fmla="*/ 55 w 414"/>
                <a:gd name="T63" fmla="*/ 31 h 1382"/>
                <a:gd name="T64" fmla="*/ 67 w 414"/>
                <a:gd name="T65" fmla="*/ 0 h 138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14" h="1382">
                  <a:moveTo>
                    <a:pt x="414" y="1382"/>
                  </a:moveTo>
                  <a:lnTo>
                    <a:pt x="377" y="1341"/>
                  </a:lnTo>
                  <a:lnTo>
                    <a:pt x="342" y="1299"/>
                  </a:lnTo>
                  <a:lnTo>
                    <a:pt x="308" y="1256"/>
                  </a:lnTo>
                  <a:lnTo>
                    <a:pt x="276" y="1213"/>
                  </a:lnTo>
                  <a:lnTo>
                    <a:pt x="246" y="1170"/>
                  </a:lnTo>
                  <a:lnTo>
                    <a:pt x="218" y="1126"/>
                  </a:lnTo>
                  <a:lnTo>
                    <a:pt x="191" y="1082"/>
                  </a:lnTo>
                  <a:lnTo>
                    <a:pt x="166" y="1038"/>
                  </a:lnTo>
                  <a:lnTo>
                    <a:pt x="142" y="993"/>
                  </a:lnTo>
                  <a:lnTo>
                    <a:pt x="121" y="948"/>
                  </a:lnTo>
                  <a:lnTo>
                    <a:pt x="101" y="903"/>
                  </a:lnTo>
                  <a:lnTo>
                    <a:pt x="82" y="857"/>
                  </a:lnTo>
                  <a:lnTo>
                    <a:pt x="66" y="812"/>
                  </a:lnTo>
                  <a:lnTo>
                    <a:pt x="51" y="767"/>
                  </a:lnTo>
                  <a:lnTo>
                    <a:pt x="39" y="721"/>
                  </a:lnTo>
                  <a:lnTo>
                    <a:pt x="28" y="676"/>
                  </a:lnTo>
                  <a:lnTo>
                    <a:pt x="18" y="631"/>
                  </a:lnTo>
                  <a:lnTo>
                    <a:pt x="11" y="586"/>
                  </a:lnTo>
                  <a:lnTo>
                    <a:pt x="6" y="541"/>
                  </a:lnTo>
                  <a:lnTo>
                    <a:pt x="2" y="497"/>
                  </a:lnTo>
                  <a:lnTo>
                    <a:pt x="0" y="452"/>
                  </a:lnTo>
                  <a:lnTo>
                    <a:pt x="0" y="408"/>
                  </a:lnTo>
                  <a:lnTo>
                    <a:pt x="2" y="365"/>
                  </a:lnTo>
                  <a:lnTo>
                    <a:pt x="6" y="322"/>
                  </a:lnTo>
                  <a:lnTo>
                    <a:pt x="12" y="279"/>
                  </a:lnTo>
                  <a:lnTo>
                    <a:pt x="20" y="238"/>
                  </a:lnTo>
                  <a:lnTo>
                    <a:pt x="29" y="196"/>
                  </a:lnTo>
                  <a:lnTo>
                    <a:pt x="41" y="155"/>
                  </a:lnTo>
                  <a:lnTo>
                    <a:pt x="54" y="115"/>
                  </a:lnTo>
                  <a:lnTo>
                    <a:pt x="70" y="76"/>
                  </a:lnTo>
                  <a:lnTo>
                    <a:pt x="88" y="38"/>
                  </a:lnTo>
                  <a:lnTo>
                    <a:pt x="107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63" name="Freeform 19"/>
            <p:cNvSpPr>
              <a:spLocks/>
            </p:cNvSpPr>
            <p:nvPr/>
          </p:nvSpPr>
          <p:spPr bwMode="auto">
            <a:xfrm>
              <a:off x="3596" y="3804"/>
              <a:ext cx="73" cy="84"/>
            </a:xfrm>
            <a:custGeom>
              <a:avLst/>
              <a:gdLst>
                <a:gd name="T0" fmla="*/ 0 w 93"/>
                <a:gd name="T1" fmla="*/ 37 h 94"/>
                <a:gd name="T2" fmla="*/ 57 w 93"/>
                <a:gd name="T3" fmla="*/ 75 h 94"/>
                <a:gd name="T4" fmla="*/ 30 w 93"/>
                <a:gd name="T5" fmla="*/ 0 h 94"/>
                <a:gd name="T6" fmla="*/ 28 w 93"/>
                <a:gd name="T7" fmla="*/ 36 h 94"/>
                <a:gd name="T8" fmla="*/ 0 w 93"/>
                <a:gd name="T9" fmla="*/ 37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3" h="94">
                  <a:moveTo>
                    <a:pt x="0" y="46"/>
                  </a:moveTo>
                  <a:lnTo>
                    <a:pt x="93" y="94"/>
                  </a:lnTo>
                  <a:lnTo>
                    <a:pt x="48" y="0"/>
                  </a:lnTo>
                  <a:lnTo>
                    <a:pt x="46" y="45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64" name="Freeform 20"/>
            <p:cNvSpPr>
              <a:spLocks/>
            </p:cNvSpPr>
            <p:nvPr/>
          </p:nvSpPr>
          <p:spPr bwMode="auto">
            <a:xfrm>
              <a:off x="2082" y="1191"/>
              <a:ext cx="327" cy="1242"/>
            </a:xfrm>
            <a:custGeom>
              <a:avLst/>
              <a:gdLst>
                <a:gd name="T0" fmla="*/ 0 w 414"/>
                <a:gd name="T1" fmla="*/ 0 h 1383"/>
                <a:gd name="T2" fmla="*/ 23 w 414"/>
                <a:gd name="T3" fmla="*/ 33 h 1383"/>
                <a:gd name="T4" fmla="*/ 45 w 414"/>
                <a:gd name="T5" fmla="*/ 67 h 1383"/>
                <a:gd name="T6" fmla="*/ 66 w 414"/>
                <a:gd name="T7" fmla="*/ 101 h 1383"/>
                <a:gd name="T8" fmla="*/ 86 w 414"/>
                <a:gd name="T9" fmla="*/ 137 h 1383"/>
                <a:gd name="T10" fmla="*/ 105 w 414"/>
                <a:gd name="T11" fmla="*/ 171 h 1383"/>
                <a:gd name="T12" fmla="*/ 122 w 414"/>
                <a:gd name="T13" fmla="*/ 207 h 1383"/>
                <a:gd name="T14" fmla="*/ 139 w 414"/>
                <a:gd name="T15" fmla="*/ 242 h 1383"/>
                <a:gd name="T16" fmla="*/ 155 w 414"/>
                <a:gd name="T17" fmla="*/ 278 h 1383"/>
                <a:gd name="T18" fmla="*/ 170 w 414"/>
                <a:gd name="T19" fmla="*/ 313 h 1383"/>
                <a:gd name="T20" fmla="*/ 183 w 414"/>
                <a:gd name="T21" fmla="*/ 350 h 1383"/>
                <a:gd name="T22" fmla="*/ 195 w 414"/>
                <a:gd name="T23" fmla="*/ 386 h 1383"/>
                <a:gd name="T24" fmla="*/ 207 w 414"/>
                <a:gd name="T25" fmla="*/ 423 h 1383"/>
                <a:gd name="T26" fmla="*/ 217 w 414"/>
                <a:gd name="T27" fmla="*/ 460 h 1383"/>
                <a:gd name="T28" fmla="*/ 227 w 414"/>
                <a:gd name="T29" fmla="*/ 496 h 1383"/>
                <a:gd name="T30" fmla="*/ 235 w 414"/>
                <a:gd name="T31" fmla="*/ 533 h 1383"/>
                <a:gd name="T32" fmla="*/ 242 w 414"/>
                <a:gd name="T33" fmla="*/ 569 h 1383"/>
                <a:gd name="T34" fmla="*/ 247 w 414"/>
                <a:gd name="T35" fmla="*/ 605 h 1383"/>
                <a:gd name="T36" fmla="*/ 251 w 414"/>
                <a:gd name="T37" fmla="*/ 642 h 1383"/>
                <a:gd name="T38" fmla="*/ 255 w 414"/>
                <a:gd name="T39" fmla="*/ 678 h 1383"/>
                <a:gd name="T40" fmla="*/ 257 w 414"/>
                <a:gd name="T41" fmla="*/ 715 h 1383"/>
                <a:gd name="T42" fmla="*/ 258 w 414"/>
                <a:gd name="T43" fmla="*/ 750 h 1383"/>
                <a:gd name="T44" fmla="*/ 258 w 414"/>
                <a:gd name="T45" fmla="*/ 786 h 1383"/>
                <a:gd name="T46" fmla="*/ 257 w 414"/>
                <a:gd name="T47" fmla="*/ 820 h 1383"/>
                <a:gd name="T48" fmla="*/ 254 w 414"/>
                <a:gd name="T49" fmla="*/ 855 h 1383"/>
                <a:gd name="T50" fmla="*/ 251 w 414"/>
                <a:gd name="T51" fmla="*/ 890 h 1383"/>
                <a:gd name="T52" fmla="*/ 246 w 414"/>
                <a:gd name="T53" fmla="*/ 923 h 1383"/>
                <a:gd name="T54" fmla="*/ 240 w 414"/>
                <a:gd name="T55" fmla="*/ 956 h 1383"/>
                <a:gd name="T56" fmla="*/ 233 w 414"/>
                <a:gd name="T57" fmla="*/ 990 h 1383"/>
                <a:gd name="T58" fmla="*/ 224 w 414"/>
                <a:gd name="T59" fmla="*/ 1022 h 1383"/>
                <a:gd name="T60" fmla="*/ 216 w 414"/>
                <a:gd name="T61" fmla="*/ 1054 h 1383"/>
                <a:gd name="T62" fmla="*/ 204 w 414"/>
                <a:gd name="T63" fmla="*/ 1085 h 1383"/>
                <a:gd name="T64" fmla="*/ 192 w 414"/>
                <a:gd name="T65" fmla="*/ 1115 h 138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414" h="1383">
                  <a:moveTo>
                    <a:pt x="0" y="0"/>
                  </a:moveTo>
                  <a:lnTo>
                    <a:pt x="37" y="41"/>
                  </a:lnTo>
                  <a:lnTo>
                    <a:pt x="72" y="83"/>
                  </a:lnTo>
                  <a:lnTo>
                    <a:pt x="106" y="126"/>
                  </a:lnTo>
                  <a:lnTo>
                    <a:pt x="138" y="169"/>
                  </a:lnTo>
                  <a:lnTo>
                    <a:pt x="168" y="212"/>
                  </a:lnTo>
                  <a:lnTo>
                    <a:pt x="196" y="256"/>
                  </a:lnTo>
                  <a:lnTo>
                    <a:pt x="223" y="300"/>
                  </a:lnTo>
                  <a:lnTo>
                    <a:pt x="248" y="345"/>
                  </a:lnTo>
                  <a:lnTo>
                    <a:pt x="272" y="389"/>
                  </a:lnTo>
                  <a:lnTo>
                    <a:pt x="294" y="434"/>
                  </a:lnTo>
                  <a:lnTo>
                    <a:pt x="313" y="479"/>
                  </a:lnTo>
                  <a:lnTo>
                    <a:pt x="332" y="525"/>
                  </a:lnTo>
                  <a:lnTo>
                    <a:pt x="348" y="570"/>
                  </a:lnTo>
                  <a:lnTo>
                    <a:pt x="363" y="615"/>
                  </a:lnTo>
                  <a:lnTo>
                    <a:pt x="376" y="661"/>
                  </a:lnTo>
                  <a:lnTo>
                    <a:pt x="387" y="706"/>
                  </a:lnTo>
                  <a:lnTo>
                    <a:pt x="396" y="751"/>
                  </a:lnTo>
                  <a:lnTo>
                    <a:pt x="403" y="796"/>
                  </a:lnTo>
                  <a:lnTo>
                    <a:pt x="409" y="841"/>
                  </a:lnTo>
                  <a:lnTo>
                    <a:pt x="412" y="886"/>
                  </a:lnTo>
                  <a:lnTo>
                    <a:pt x="414" y="930"/>
                  </a:lnTo>
                  <a:lnTo>
                    <a:pt x="414" y="974"/>
                  </a:lnTo>
                  <a:lnTo>
                    <a:pt x="412" y="1017"/>
                  </a:lnTo>
                  <a:lnTo>
                    <a:pt x="408" y="1060"/>
                  </a:lnTo>
                  <a:lnTo>
                    <a:pt x="403" y="1103"/>
                  </a:lnTo>
                  <a:lnTo>
                    <a:pt x="395" y="1145"/>
                  </a:lnTo>
                  <a:lnTo>
                    <a:pt x="385" y="1186"/>
                  </a:lnTo>
                  <a:lnTo>
                    <a:pt x="374" y="1227"/>
                  </a:lnTo>
                  <a:lnTo>
                    <a:pt x="360" y="1267"/>
                  </a:lnTo>
                  <a:lnTo>
                    <a:pt x="345" y="1307"/>
                  </a:lnTo>
                  <a:lnTo>
                    <a:pt x="327" y="1345"/>
                  </a:lnTo>
                  <a:lnTo>
                    <a:pt x="308" y="1383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65" name="Freeform 21"/>
            <p:cNvSpPr>
              <a:spLocks/>
            </p:cNvSpPr>
            <p:nvPr/>
          </p:nvSpPr>
          <p:spPr bwMode="auto">
            <a:xfrm>
              <a:off x="2045" y="1146"/>
              <a:ext cx="73" cy="84"/>
            </a:xfrm>
            <a:custGeom>
              <a:avLst/>
              <a:gdLst>
                <a:gd name="T0" fmla="*/ 57 w 93"/>
                <a:gd name="T1" fmla="*/ 38 h 94"/>
                <a:gd name="T2" fmla="*/ 0 w 93"/>
                <a:gd name="T3" fmla="*/ 0 h 94"/>
                <a:gd name="T4" fmla="*/ 27 w 93"/>
                <a:gd name="T5" fmla="*/ 75 h 94"/>
                <a:gd name="T6" fmla="*/ 29 w 93"/>
                <a:gd name="T7" fmla="*/ 39 h 94"/>
                <a:gd name="T8" fmla="*/ 57 w 93"/>
                <a:gd name="T9" fmla="*/ 38 h 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3" h="94">
                  <a:moveTo>
                    <a:pt x="93" y="48"/>
                  </a:moveTo>
                  <a:lnTo>
                    <a:pt x="0" y="0"/>
                  </a:lnTo>
                  <a:lnTo>
                    <a:pt x="45" y="94"/>
                  </a:lnTo>
                  <a:lnTo>
                    <a:pt x="47" y="49"/>
                  </a:lnTo>
                  <a:lnTo>
                    <a:pt x="93" y="48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66" name="Freeform 22"/>
            <p:cNvSpPr>
              <a:spLocks/>
            </p:cNvSpPr>
            <p:nvPr/>
          </p:nvSpPr>
          <p:spPr bwMode="auto">
            <a:xfrm>
              <a:off x="3405" y="2630"/>
              <a:ext cx="810" cy="968"/>
            </a:xfrm>
            <a:custGeom>
              <a:avLst/>
              <a:gdLst>
                <a:gd name="T0" fmla="*/ 640 w 1025"/>
                <a:gd name="T1" fmla="*/ 870 h 1077"/>
                <a:gd name="T2" fmla="*/ 604 w 1025"/>
                <a:gd name="T3" fmla="*/ 850 h 1077"/>
                <a:gd name="T4" fmla="*/ 568 w 1025"/>
                <a:gd name="T5" fmla="*/ 829 h 1077"/>
                <a:gd name="T6" fmla="*/ 533 w 1025"/>
                <a:gd name="T7" fmla="*/ 808 h 1077"/>
                <a:gd name="T8" fmla="*/ 499 w 1025"/>
                <a:gd name="T9" fmla="*/ 786 h 1077"/>
                <a:gd name="T10" fmla="*/ 466 w 1025"/>
                <a:gd name="T11" fmla="*/ 762 h 1077"/>
                <a:gd name="T12" fmla="*/ 434 w 1025"/>
                <a:gd name="T13" fmla="*/ 738 h 1077"/>
                <a:gd name="T14" fmla="*/ 403 w 1025"/>
                <a:gd name="T15" fmla="*/ 714 h 1077"/>
                <a:gd name="T16" fmla="*/ 372 w 1025"/>
                <a:gd name="T17" fmla="*/ 688 h 1077"/>
                <a:gd name="T18" fmla="*/ 343 w 1025"/>
                <a:gd name="T19" fmla="*/ 662 h 1077"/>
                <a:gd name="T20" fmla="*/ 315 w 1025"/>
                <a:gd name="T21" fmla="*/ 635 h 1077"/>
                <a:gd name="T22" fmla="*/ 288 w 1025"/>
                <a:gd name="T23" fmla="*/ 609 h 1077"/>
                <a:gd name="T24" fmla="*/ 261 w 1025"/>
                <a:gd name="T25" fmla="*/ 582 h 1077"/>
                <a:gd name="T26" fmla="*/ 235 w 1025"/>
                <a:gd name="T27" fmla="*/ 555 h 1077"/>
                <a:gd name="T28" fmla="*/ 211 w 1025"/>
                <a:gd name="T29" fmla="*/ 526 h 1077"/>
                <a:gd name="T30" fmla="*/ 188 w 1025"/>
                <a:gd name="T31" fmla="*/ 497 h 1077"/>
                <a:gd name="T32" fmla="*/ 166 w 1025"/>
                <a:gd name="T33" fmla="*/ 468 h 1077"/>
                <a:gd name="T34" fmla="*/ 145 w 1025"/>
                <a:gd name="T35" fmla="*/ 440 h 1077"/>
                <a:gd name="T36" fmla="*/ 126 w 1025"/>
                <a:gd name="T37" fmla="*/ 411 h 1077"/>
                <a:gd name="T38" fmla="*/ 108 w 1025"/>
                <a:gd name="T39" fmla="*/ 380 h 1077"/>
                <a:gd name="T40" fmla="*/ 91 w 1025"/>
                <a:gd name="T41" fmla="*/ 351 h 1077"/>
                <a:gd name="T42" fmla="*/ 76 w 1025"/>
                <a:gd name="T43" fmla="*/ 322 h 1077"/>
                <a:gd name="T44" fmla="*/ 61 w 1025"/>
                <a:gd name="T45" fmla="*/ 291 h 1077"/>
                <a:gd name="T46" fmla="*/ 49 w 1025"/>
                <a:gd name="T47" fmla="*/ 262 h 1077"/>
                <a:gd name="T48" fmla="*/ 37 w 1025"/>
                <a:gd name="T49" fmla="*/ 232 h 1077"/>
                <a:gd name="T50" fmla="*/ 28 w 1025"/>
                <a:gd name="T51" fmla="*/ 203 h 1077"/>
                <a:gd name="T52" fmla="*/ 19 w 1025"/>
                <a:gd name="T53" fmla="*/ 173 h 1077"/>
                <a:gd name="T54" fmla="*/ 12 w 1025"/>
                <a:gd name="T55" fmla="*/ 144 h 1077"/>
                <a:gd name="T56" fmla="*/ 7 w 1025"/>
                <a:gd name="T57" fmla="*/ 114 h 1077"/>
                <a:gd name="T58" fmla="*/ 3 w 1025"/>
                <a:gd name="T59" fmla="*/ 84 h 1077"/>
                <a:gd name="T60" fmla="*/ 1 w 1025"/>
                <a:gd name="T61" fmla="*/ 57 h 1077"/>
                <a:gd name="T62" fmla="*/ 0 w 1025"/>
                <a:gd name="T63" fmla="*/ 28 h 1077"/>
                <a:gd name="T64" fmla="*/ 2 w 1025"/>
                <a:gd name="T65" fmla="*/ 0 h 107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25" h="1077">
                  <a:moveTo>
                    <a:pt x="1025" y="1077"/>
                  </a:moveTo>
                  <a:lnTo>
                    <a:pt x="967" y="1052"/>
                  </a:lnTo>
                  <a:lnTo>
                    <a:pt x="910" y="1026"/>
                  </a:lnTo>
                  <a:lnTo>
                    <a:pt x="854" y="1000"/>
                  </a:lnTo>
                  <a:lnTo>
                    <a:pt x="800" y="972"/>
                  </a:lnTo>
                  <a:lnTo>
                    <a:pt x="747" y="943"/>
                  </a:lnTo>
                  <a:lnTo>
                    <a:pt x="695" y="913"/>
                  </a:lnTo>
                  <a:lnTo>
                    <a:pt x="645" y="883"/>
                  </a:lnTo>
                  <a:lnTo>
                    <a:pt x="596" y="852"/>
                  </a:lnTo>
                  <a:lnTo>
                    <a:pt x="549" y="820"/>
                  </a:lnTo>
                  <a:lnTo>
                    <a:pt x="504" y="787"/>
                  </a:lnTo>
                  <a:lnTo>
                    <a:pt x="460" y="754"/>
                  </a:lnTo>
                  <a:lnTo>
                    <a:pt x="417" y="720"/>
                  </a:lnTo>
                  <a:lnTo>
                    <a:pt x="377" y="686"/>
                  </a:lnTo>
                  <a:lnTo>
                    <a:pt x="338" y="651"/>
                  </a:lnTo>
                  <a:lnTo>
                    <a:pt x="301" y="615"/>
                  </a:lnTo>
                  <a:lnTo>
                    <a:pt x="266" y="580"/>
                  </a:lnTo>
                  <a:lnTo>
                    <a:pt x="233" y="544"/>
                  </a:lnTo>
                  <a:lnTo>
                    <a:pt x="202" y="508"/>
                  </a:lnTo>
                  <a:lnTo>
                    <a:pt x="173" y="471"/>
                  </a:lnTo>
                  <a:lnTo>
                    <a:pt x="146" y="434"/>
                  </a:lnTo>
                  <a:lnTo>
                    <a:pt x="121" y="398"/>
                  </a:lnTo>
                  <a:lnTo>
                    <a:pt x="98" y="361"/>
                  </a:lnTo>
                  <a:lnTo>
                    <a:pt x="78" y="324"/>
                  </a:lnTo>
                  <a:lnTo>
                    <a:pt x="60" y="287"/>
                  </a:lnTo>
                  <a:lnTo>
                    <a:pt x="44" y="251"/>
                  </a:lnTo>
                  <a:lnTo>
                    <a:pt x="30" y="214"/>
                  </a:lnTo>
                  <a:lnTo>
                    <a:pt x="19" y="178"/>
                  </a:lnTo>
                  <a:lnTo>
                    <a:pt x="11" y="141"/>
                  </a:lnTo>
                  <a:lnTo>
                    <a:pt x="5" y="105"/>
                  </a:lnTo>
                  <a:lnTo>
                    <a:pt x="1" y="70"/>
                  </a:lnTo>
                  <a:lnTo>
                    <a:pt x="0" y="35"/>
                  </a:lnTo>
                  <a:lnTo>
                    <a:pt x="2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67" name="Freeform 23"/>
            <p:cNvSpPr>
              <a:spLocks/>
            </p:cNvSpPr>
            <p:nvPr/>
          </p:nvSpPr>
          <p:spPr bwMode="auto">
            <a:xfrm>
              <a:off x="4183" y="3561"/>
              <a:ext cx="83" cy="60"/>
            </a:xfrm>
            <a:custGeom>
              <a:avLst/>
              <a:gdLst>
                <a:gd name="T0" fmla="*/ 0 w 105"/>
                <a:gd name="T1" fmla="*/ 50 h 67"/>
                <a:gd name="T2" fmla="*/ 66 w 105"/>
                <a:gd name="T3" fmla="*/ 54 h 67"/>
                <a:gd name="T4" fmla="*/ 16 w 105"/>
                <a:gd name="T5" fmla="*/ 0 h 67"/>
                <a:gd name="T6" fmla="*/ 26 w 105"/>
                <a:gd name="T7" fmla="*/ 34 h 67"/>
                <a:gd name="T8" fmla="*/ 0 w 105"/>
                <a:gd name="T9" fmla="*/ 5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5" h="67">
                  <a:moveTo>
                    <a:pt x="0" y="62"/>
                  </a:moveTo>
                  <a:lnTo>
                    <a:pt x="105" y="67"/>
                  </a:lnTo>
                  <a:lnTo>
                    <a:pt x="25" y="0"/>
                  </a:lnTo>
                  <a:lnTo>
                    <a:pt x="42" y="4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68" name="Freeform 24"/>
            <p:cNvSpPr>
              <a:spLocks/>
            </p:cNvSpPr>
            <p:nvPr/>
          </p:nvSpPr>
          <p:spPr bwMode="auto">
            <a:xfrm>
              <a:off x="1464" y="1461"/>
              <a:ext cx="823" cy="969"/>
            </a:xfrm>
            <a:custGeom>
              <a:avLst/>
              <a:gdLst>
                <a:gd name="T0" fmla="*/ 0 w 1026"/>
                <a:gd name="T1" fmla="*/ 0 h 1078"/>
                <a:gd name="T2" fmla="*/ 38 w 1026"/>
                <a:gd name="T3" fmla="*/ 20 h 1078"/>
                <a:gd name="T4" fmla="*/ 74 w 1026"/>
                <a:gd name="T5" fmla="*/ 41 h 1078"/>
                <a:gd name="T6" fmla="*/ 110 w 1026"/>
                <a:gd name="T7" fmla="*/ 62 h 1078"/>
                <a:gd name="T8" fmla="*/ 144 w 1026"/>
                <a:gd name="T9" fmla="*/ 84 h 1078"/>
                <a:gd name="T10" fmla="*/ 179 w 1026"/>
                <a:gd name="T11" fmla="*/ 108 h 1078"/>
                <a:gd name="T12" fmla="*/ 213 w 1026"/>
                <a:gd name="T13" fmla="*/ 132 h 1078"/>
                <a:gd name="T14" fmla="*/ 245 w 1026"/>
                <a:gd name="T15" fmla="*/ 156 h 1078"/>
                <a:gd name="T16" fmla="*/ 276 w 1026"/>
                <a:gd name="T17" fmla="*/ 182 h 1078"/>
                <a:gd name="T18" fmla="*/ 306 w 1026"/>
                <a:gd name="T19" fmla="*/ 208 h 1078"/>
                <a:gd name="T20" fmla="*/ 336 w 1026"/>
                <a:gd name="T21" fmla="*/ 235 h 1078"/>
                <a:gd name="T22" fmla="*/ 364 w 1026"/>
                <a:gd name="T23" fmla="*/ 261 h 1078"/>
                <a:gd name="T24" fmla="*/ 391 w 1026"/>
                <a:gd name="T25" fmla="*/ 289 h 1078"/>
                <a:gd name="T26" fmla="*/ 417 w 1026"/>
                <a:gd name="T27" fmla="*/ 316 h 1078"/>
                <a:gd name="T28" fmla="*/ 442 w 1026"/>
                <a:gd name="T29" fmla="*/ 344 h 1078"/>
                <a:gd name="T30" fmla="*/ 466 w 1026"/>
                <a:gd name="T31" fmla="*/ 373 h 1078"/>
                <a:gd name="T32" fmla="*/ 489 w 1026"/>
                <a:gd name="T33" fmla="*/ 402 h 1078"/>
                <a:gd name="T34" fmla="*/ 509 w 1026"/>
                <a:gd name="T35" fmla="*/ 431 h 1078"/>
                <a:gd name="T36" fmla="*/ 529 w 1026"/>
                <a:gd name="T37" fmla="*/ 460 h 1078"/>
                <a:gd name="T38" fmla="*/ 549 w 1026"/>
                <a:gd name="T39" fmla="*/ 490 h 1078"/>
                <a:gd name="T40" fmla="*/ 566 w 1026"/>
                <a:gd name="T41" fmla="*/ 520 h 1078"/>
                <a:gd name="T42" fmla="*/ 582 w 1026"/>
                <a:gd name="T43" fmla="*/ 549 h 1078"/>
                <a:gd name="T44" fmla="*/ 597 w 1026"/>
                <a:gd name="T45" fmla="*/ 579 h 1078"/>
                <a:gd name="T46" fmla="*/ 610 w 1026"/>
                <a:gd name="T47" fmla="*/ 609 h 1078"/>
                <a:gd name="T48" fmla="*/ 622 w 1026"/>
                <a:gd name="T49" fmla="*/ 638 h 1078"/>
                <a:gd name="T50" fmla="*/ 632 w 1026"/>
                <a:gd name="T51" fmla="*/ 668 h 1078"/>
                <a:gd name="T52" fmla="*/ 640 w 1026"/>
                <a:gd name="T53" fmla="*/ 698 h 1078"/>
                <a:gd name="T54" fmla="*/ 648 w 1026"/>
                <a:gd name="T55" fmla="*/ 727 h 1078"/>
                <a:gd name="T56" fmla="*/ 653 w 1026"/>
                <a:gd name="T57" fmla="*/ 756 h 1078"/>
                <a:gd name="T58" fmla="*/ 657 w 1026"/>
                <a:gd name="T59" fmla="*/ 786 h 1078"/>
                <a:gd name="T60" fmla="*/ 659 w 1026"/>
                <a:gd name="T61" fmla="*/ 814 h 1078"/>
                <a:gd name="T62" fmla="*/ 660 w 1026"/>
                <a:gd name="T63" fmla="*/ 843 h 1078"/>
                <a:gd name="T64" fmla="*/ 659 w 1026"/>
                <a:gd name="T65" fmla="*/ 871 h 107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26" h="1078">
                  <a:moveTo>
                    <a:pt x="0" y="0"/>
                  </a:moveTo>
                  <a:lnTo>
                    <a:pt x="58" y="25"/>
                  </a:lnTo>
                  <a:lnTo>
                    <a:pt x="115" y="51"/>
                  </a:lnTo>
                  <a:lnTo>
                    <a:pt x="171" y="77"/>
                  </a:lnTo>
                  <a:lnTo>
                    <a:pt x="225" y="105"/>
                  </a:lnTo>
                  <a:lnTo>
                    <a:pt x="278" y="134"/>
                  </a:lnTo>
                  <a:lnTo>
                    <a:pt x="330" y="164"/>
                  </a:lnTo>
                  <a:lnTo>
                    <a:pt x="380" y="194"/>
                  </a:lnTo>
                  <a:lnTo>
                    <a:pt x="429" y="225"/>
                  </a:lnTo>
                  <a:lnTo>
                    <a:pt x="476" y="257"/>
                  </a:lnTo>
                  <a:lnTo>
                    <a:pt x="522" y="290"/>
                  </a:lnTo>
                  <a:lnTo>
                    <a:pt x="566" y="323"/>
                  </a:lnTo>
                  <a:lnTo>
                    <a:pt x="608" y="357"/>
                  </a:lnTo>
                  <a:lnTo>
                    <a:pt x="648" y="392"/>
                  </a:lnTo>
                  <a:lnTo>
                    <a:pt x="687" y="426"/>
                  </a:lnTo>
                  <a:lnTo>
                    <a:pt x="724" y="462"/>
                  </a:lnTo>
                  <a:lnTo>
                    <a:pt x="759" y="497"/>
                  </a:lnTo>
                  <a:lnTo>
                    <a:pt x="792" y="533"/>
                  </a:lnTo>
                  <a:lnTo>
                    <a:pt x="823" y="570"/>
                  </a:lnTo>
                  <a:lnTo>
                    <a:pt x="853" y="606"/>
                  </a:lnTo>
                  <a:lnTo>
                    <a:pt x="880" y="643"/>
                  </a:lnTo>
                  <a:lnTo>
                    <a:pt x="905" y="680"/>
                  </a:lnTo>
                  <a:lnTo>
                    <a:pt x="927" y="716"/>
                  </a:lnTo>
                  <a:lnTo>
                    <a:pt x="948" y="753"/>
                  </a:lnTo>
                  <a:lnTo>
                    <a:pt x="966" y="790"/>
                  </a:lnTo>
                  <a:lnTo>
                    <a:pt x="982" y="827"/>
                  </a:lnTo>
                  <a:lnTo>
                    <a:pt x="995" y="864"/>
                  </a:lnTo>
                  <a:lnTo>
                    <a:pt x="1007" y="900"/>
                  </a:lnTo>
                  <a:lnTo>
                    <a:pt x="1015" y="936"/>
                  </a:lnTo>
                  <a:lnTo>
                    <a:pt x="1021" y="972"/>
                  </a:lnTo>
                  <a:lnTo>
                    <a:pt x="1025" y="1008"/>
                  </a:lnTo>
                  <a:lnTo>
                    <a:pt x="1026" y="1043"/>
                  </a:lnTo>
                  <a:lnTo>
                    <a:pt x="1024" y="1078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69" name="Freeform 25"/>
            <p:cNvSpPr>
              <a:spLocks/>
            </p:cNvSpPr>
            <p:nvPr/>
          </p:nvSpPr>
          <p:spPr bwMode="auto">
            <a:xfrm>
              <a:off x="1413" y="1438"/>
              <a:ext cx="85" cy="60"/>
            </a:xfrm>
            <a:custGeom>
              <a:avLst/>
              <a:gdLst>
                <a:gd name="T0" fmla="*/ 69 w 105"/>
                <a:gd name="T1" fmla="*/ 4 h 67"/>
                <a:gd name="T2" fmla="*/ 0 w 105"/>
                <a:gd name="T3" fmla="*/ 0 h 67"/>
                <a:gd name="T4" fmla="*/ 53 w 105"/>
                <a:gd name="T5" fmla="*/ 54 h 67"/>
                <a:gd name="T6" fmla="*/ 41 w 105"/>
                <a:gd name="T7" fmla="*/ 20 h 67"/>
                <a:gd name="T8" fmla="*/ 69 w 105"/>
                <a:gd name="T9" fmla="*/ 4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5" h="67">
                  <a:moveTo>
                    <a:pt x="105" y="5"/>
                  </a:moveTo>
                  <a:lnTo>
                    <a:pt x="0" y="0"/>
                  </a:lnTo>
                  <a:lnTo>
                    <a:pt x="80" y="67"/>
                  </a:lnTo>
                  <a:lnTo>
                    <a:pt x="63" y="25"/>
                  </a:lnTo>
                  <a:lnTo>
                    <a:pt x="105" y="5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70" name="Freeform 26"/>
            <p:cNvSpPr>
              <a:spLocks/>
            </p:cNvSpPr>
            <p:nvPr/>
          </p:nvSpPr>
          <p:spPr bwMode="auto">
            <a:xfrm>
              <a:off x="1474" y="2629"/>
              <a:ext cx="812" cy="967"/>
            </a:xfrm>
            <a:custGeom>
              <a:avLst/>
              <a:gdLst>
                <a:gd name="T0" fmla="*/ 641 w 1026"/>
                <a:gd name="T1" fmla="*/ 0 h 1077"/>
                <a:gd name="T2" fmla="*/ 643 w 1026"/>
                <a:gd name="T3" fmla="*/ 28 h 1077"/>
                <a:gd name="T4" fmla="*/ 642 w 1026"/>
                <a:gd name="T5" fmla="*/ 57 h 1077"/>
                <a:gd name="T6" fmla="*/ 639 w 1026"/>
                <a:gd name="T7" fmla="*/ 84 h 1077"/>
                <a:gd name="T8" fmla="*/ 636 w 1026"/>
                <a:gd name="T9" fmla="*/ 114 h 1077"/>
                <a:gd name="T10" fmla="*/ 630 w 1026"/>
                <a:gd name="T11" fmla="*/ 144 h 1077"/>
                <a:gd name="T12" fmla="*/ 623 w 1026"/>
                <a:gd name="T13" fmla="*/ 172 h 1077"/>
                <a:gd name="T14" fmla="*/ 615 w 1026"/>
                <a:gd name="T15" fmla="*/ 202 h 1077"/>
                <a:gd name="T16" fmla="*/ 605 w 1026"/>
                <a:gd name="T17" fmla="*/ 232 h 1077"/>
                <a:gd name="T18" fmla="*/ 594 w 1026"/>
                <a:gd name="T19" fmla="*/ 261 h 1077"/>
                <a:gd name="T20" fmla="*/ 581 w 1026"/>
                <a:gd name="T21" fmla="*/ 291 h 1077"/>
                <a:gd name="T22" fmla="*/ 566 w 1026"/>
                <a:gd name="T23" fmla="*/ 321 h 1077"/>
                <a:gd name="T24" fmla="*/ 551 w 1026"/>
                <a:gd name="T25" fmla="*/ 350 h 1077"/>
                <a:gd name="T26" fmla="*/ 533 w 1026"/>
                <a:gd name="T27" fmla="*/ 380 h 1077"/>
                <a:gd name="T28" fmla="*/ 515 w 1026"/>
                <a:gd name="T29" fmla="*/ 409 h 1077"/>
                <a:gd name="T30" fmla="*/ 496 w 1026"/>
                <a:gd name="T31" fmla="*/ 438 h 1077"/>
                <a:gd name="T32" fmla="*/ 476 w 1026"/>
                <a:gd name="T33" fmla="*/ 468 h 1077"/>
                <a:gd name="T34" fmla="*/ 453 w 1026"/>
                <a:gd name="T35" fmla="*/ 496 h 1077"/>
                <a:gd name="T36" fmla="*/ 431 w 1026"/>
                <a:gd name="T37" fmla="*/ 525 h 1077"/>
                <a:gd name="T38" fmla="*/ 406 w 1026"/>
                <a:gd name="T39" fmla="*/ 553 h 1077"/>
                <a:gd name="T40" fmla="*/ 380 w 1026"/>
                <a:gd name="T41" fmla="*/ 580 h 1077"/>
                <a:gd name="T42" fmla="*/ 354 w 1026"/>
                <a:gd name="T43" fmla="*/ 608 h 1077"/>
                <a:gd name="T44" fmla="*/ 326 w 1026"/>
                <a:gd name="T45" fmla="*/ 635 h 1077"/>
                <a:gd name="T46" fmla="*/ 298 w 1026"/>
                <a:gd name="T47" fmla="*/ 661 h 1077"/>
                <a:gd name="T48" fmla="*/ 268 w 1026"/>
                <a:gd name="T49" fmla="*/ 687 h 1077"/>
                <a:gd name="T50" fmla="*/ 238 w 1026"/>
                <a:gd name="T51" fmla="*/ 712 h 1077"/>
                <a:gd name="T52" fmla="*/ 206 w 1026"/>
                <a:gd name="T53" fmla="*/ 736 h 1077"/>
                <a:gd name="T54" fmla="*/ 174 w 1026"/>
                <a:gd name="T55" fmla="*/ 760 h 1077"/>
                <a:gd name="T56" fmla="*/ 141 w 1026"/>
                <a:gd name="T57" fmla="*/ 784 h 1077"/>
                <a:gd name="T58" fmla="*/ 107 w 1026"/>
                <a:gd name="T59" fmla="*/ 806 h 1077"/>
                <a:gd name="T60" fmla="*/ 72 w 1026"/>
                <a:gd name="T61" fmla="*/ 827 h 1077"/>
                <a:gd name="T62" fmla="*/ 36 w 1026"/>
                <a:gd name="T63" fmla="*/ 848 h 1077"/>
                <a:gd name="T64" fmla="*/ 0 w 1026"/>
                <a:gd name="T65" fmla="*/ 868 h 107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26" h="1077">
                  <a:moveTo>
                    <a:pt x="1024" y="0"/>
                  </a:moveTo>
                  <a:lnTo>
                    <a:pt x="1026" y="35"/>
                  </a:lnTo>
                  <a:lnTo>
                    <a:pt x="1025" y="70"/>
                  </a:lnTo>
                  <a:lnTo>
                    <a:pt x="1021" y="105"/>
                  </a:lnTo>
                  <a:lnTo>
                    <a:pt x="1015" y="141"/>
                  </a:lnTo>
                  <a:lnTo>
                    <a:pt x="1006" y="178"/>
                  </a:lnTo>
                  <a:lnTo>
                    <a:pt x="995" y="214"/>
                  </a:lnTo>
                  <a:lnTo>
                    <a:pt x="982" y="251"/>
                  </a:lnTo>
                  <a:lnTo>
                    <a:pt x="966" y="287"/>
                  </a:lnTo>
                  <a:lnTo>
                    <a:pt x="948" y="324"/>
                  </a:lnTo>
                  <a:lnTo>
                    <a:pt x="927" y="361"/>
                  </a:lnTo>
                  <a:lnTo>
                    <a:pt x="904" y="398"/>
                  </a:lnTo>
                  <a:lnTo>
                    <a:pt x="879" y="434"/>
                  </a:lnTo>
                  <a:lnTo>
                    <a:pt x="852" y="471"/>
                  </a:lnTo>
                  <a:lnTo>
                    <a:pt x="823" y="508"/>
                  </a:lnTo>
                  <a:lnTo>
                    <a:pt x="792" y="544"/>
                  </a:lnTo>
                  <a:lnTo>
                    <a:pt x="759" y="580"/>
                  </a:lnTo>
                  <a:lnTo>
                    <a:pt x="724" y="615"/>
                  </a:lnTo>
                  <a:lnTo>
                    <a:pt x="687" y="651"/>
                  </a:lnTo>
                  <a:lnTo>
                    <a:pt x="648" y="686"/>
                  </a:lnTo>
                  <a:lnTo>
                    <a:pt x="607" y="720"/>
                  </a:lnTo>
                  <a:lnTo>
                    <a:pt x="565" y="754"/>
                  </a:lnTo>
                  <a:lnTo>
                    <a:pt x="521" y="787"/>
                  </a:lnTo>
                  <a:lnTo>
                    <a:pt x="476" y="820"/>
                  </a:lnTo>
                  <a:lnTo>
                    <a:pt x="428" y="852"/>
                  </a:lnTo>
                  <a:lnTo>
                    <a:pt x="380" y="883"/>
                  </a:lnTo>
                  <a:lnTo>
                    <a:pt x="329" y="913"/>
                  </a:lnTo>
                  <a:lnTo>
                    <a:pt x="278" y="943"/>
                  </a:lnTo>
                  <a:lnTo>
                    <a:pt x="225" y="972"/>
                  </a:lnTo>
                  <a:lnTo>
                    <a:pt x="170" y="1000"/>
                  </a:lnTo>
                  <a:lnTo>
                    <a:pt x="115" y="1026"/>
                  </a:lnTo>
                  <a:lnTo>
                    <a:pt x="58" y="1052"/>
                  </a:lnTo>
                  <a:lnTo>
                    <a:pt x="0" y="1077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71" name="Freeform 27"/>
            <p:cNvSpPr>
              <a:spLocks/>
            </p:cNvSpPr>
            <p:nvPr/>
          </p:nvSpPr>
          <p:spPr bwMode="auto">
            <a:xfrm>
              <a:off x="1424" y="3558"/>
              <a:ext cx="83" cy="61"/>
            </a:xfrm>
            <a:custGeom>
              <a:avLst/>
              <a:gdLst>
                <a:gd name="T0" fmla="*/ 50 w 104"/>
                <a:gd name="T1" fmla="*/ 0 h 68"/>
                <a:gd name="T2" fmla="*/ 0 w 104"/>
                <a:gd name="T3" fmla="*/ 55 h 68"/>
                <a:gd name="T4" fmla="*/ 66 w 104"/>
                <a:gd name="T5" fmla="*/ 50 h 68"/>
                <a:gd name="T6" fmla="*/ 40 w 104"/>
                <a:gd name="T7" fmla="*/ 35 h 68"/>
                <a:gd name="T8" fmla="*/ 50 w 104"/>
                <a:gd name="T9" fmla="*/ 0 h 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68">
                  <a:moveTo>
                    <a:pt x="79" y="0"/>
                  </a:moveTo>
                  <a:lnTo>
                    <a:pt x="0" y="68"/>
                  </a:lnTo>
                  <a:lnTo>
                    <a:pt x="104" y="62"/>
                  </a:lnTo>
                  <a:lnTo>
                    <a:pt x="63" y="43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72" name="Freeform 28"/>
            <p:cNvSpPr>
              <a:spLocks/>
            </p:cNvSpPr>
            <p:nvPr/>
          </p:nvSpPr>
          <p:spPr bwMode="auto">
            <a:xfrm>
              <a:off x="3425" y="1462"/>
              <a:ext cx="811" cy="968"/>
            </a:xfrm>
            <a:custGeom>
              <a:avLst/>
              <a:gdLst>
                <a:gd name="T0" fmla="*/ 2 w 1025"/>
                <a:gd name="T1" fmla="*/ 869 h 1078"/>
                <a:gd name="T2" fmla="*/ 0 w 1025"/>
                <a:gd name="T3" fmla="*/ 841 h 1078"/>
                <a:gd name="T4" fmla="*/ 1 w 1025"/>
                <a:gd name="T5" fmla="*/ 813 h 1078"/>
                <a:gd name="T6" fmla="*/ 3 w 1025"/>
                <a:gd name="T7" fmla="*/ 784 h 1078"/>
                <a:gd name="T8" fmla="*/ 7 w 1025"/>
                <a:gd name="T9" fmla="*/ 754 h 1078"/>
                <a:gd name="T10" fmla="*/ 12 w 1025"/>
                <a:gd name="T11" fmla="*/ 726 h 1078"/>
                <a:gd name="T12" fmla="*/ 19 w 1025"/>
                <a:gd name="T13" fmla="*/ 697 h 1078"/>
                <a:gd name="T14" fmla="*/ 28 w 1025"/>
                <a:gd name="T15" fmla="*/ 667 h 1078"/>
                <a:gd name="T16" fmla="*/ 37 w 1025"/>
                <a:gd name="T17" fmla="*/ 637 h 1078"/>
                <a:gd name="T18" fmla="*/ 49 w 1025"/>
                <a:gd name="T19" fmla="*/ 607 h 1078"/>
                <a:gd name="T20" fmla="*/ 62 w 1025"/>
                <a:gd name="T21" fmla="*/ 577 h 1078"/>
                <a:gd name="T22" fmla="*/ 76 w 1025"/>
                <a:gd name="T23" fmla="*/ 549 h 1078"/>
                <a:gd name="T24" fmla="*/ 92 w 1025"/>
                <a:gd name="T25" fmla="*/ 518 h 1078"/>
                <a:gd name="T26" fmla="*/ 108 w 1025"/>
                <a:gd name="T27" fmla="*/ 488 h 1078"/>
                <a:gd name="T28" fmla="*/ 127 w 1025"/>
                <a:gd name="T29" fmla="*/ 460 h 1078"/>
                <a:gd name="T30" fmla="*/ 146 w 1025"/>
                <a:gd name="T31" fmla="*/ 430 h 1078"/>
                <a:gd name="T32" fmla="*/ 166 w 1025"/>
                <a:gd name="T33" fmla="*/ 400 h 1078"/>
                <a:gd name="T34" fmla="*/ 188 w 1025"/>
                <a:gd name="T35" fmla="*/ 373 h 1078"/>
                <a:gd name="T36" fmla="*/ 211 w 1025"/>
                <a:gd name="T37" fmla="*/ 344 h 1078"/>
                <a:gd name="T38" fmla="*/ 236 w 1025"/>
                <a:gd name="T39" fmla="*/ 316 h 1078"/>
                <a:gd name="T40" fmla="*/ 262 w 1025"/>
                <a:gd name="T41" fmla="*/ 288 h 1078"/>
                <a:gd name="T42" fmla="*/ 288 w 1025"/>
                <a:gd name="T43" fmla="*/ 260 h 1078"/>
                <a:gd name="T44" fmla="*/ 316 w 1025"/>
                <a:gd name="T45" fmla="*/ 233 h 1078"/>
                <a:gd name="T46" fmla="*/ 344 w 1025"/>
                <a:gd name="T47" fmla="*/ 207 h 1078"/>
                <a:gd name="T48" fmla="*/ 373 w 1025"/>
                <a:gd name="T49" fmla="*/ 181 h 1078"/>
                <a:gd name="T50" fmla="*/ 404 w 1025"/>
                <a:gd name="T51" fmla="*/ 156 h 1078"/>
                <a:gd name="T52" fmla="*/ 436 w 1025"/>
                <a:gd name="T53" fmla="*/ 132 h 1078"/>
                <a:gd name="T54" fmla="*/ 468 w 1025"/>
                <a:gd name="T55" fmla="*/ 108 h 1078"/>
                <a:gd name="T56" fmla="*/ 501 w 1025"/>
                <a:gd name="T57" fmla="*/ 84 h 1078"/>
                <a:gd name="T58" fmla="*/ 535 w 1025"/>
                <a:gd name="T59" fmla="*/ 62 h 1078"/>
                <a:gd name="T60" fmla="*/ 570 w 1025"/>
                <a:gd name="T61" fmla="*/ 41 h 1078"/>
                <a:gd name="T62" fmla="*/ 605 w 1025"/>
                <a:gd name="T63" fmla="*/ 20 h 1078"/>
                <a:gd name="T64" fmla="*/ 642 w 1025"/>
                <a:gd name="T65" fmla="*/ 0 h 107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25" h="1078">
                  <a:moveTo>
                    <a:pt x="2" y="1078"/>
                  </a:moveTo>
                  <a:lnTo>
                    <a:pt x="0" y="1043"/>
                  </a:lnTo>
                  <a:lnTo>
                    <a:pt x="1" y="1008"/>
                  </a:lnTo>
                  <a:lnTo>
                    <a:pt x="5" y="972"/>
                  </a:lnTo>
                  <a:lnTo>
                    <a:pt x="11" y="936"/>
                  </a:lnTo>
                  <a:lnTo>
                    <a:pt x="19" y="900"/>
                  </a:lnTo>
                  <a:lnTo>
                    <a:pt x="30" y="864"/>
                  </a:lnTo>
                  <a:lnTo>
                    <a:pt x="44" y="827"/>
                  </a:lnTo>
                  <a:lnTo>
                    <a:pt x="60" y="790"/>
                  </a:lnTo>
                  <a:lnTo>
                    <a:pt x="78" y="753"/>
                  </a:lnTo>
                  <a:lnTo>
                    <a:pt x="98" y="716"/>
                  </a:lnTo>
                  <a:lnTo>
                    <a:pt x="121" y="680"/>
                  </a:lnTo>
                  <a:lnTo>
                    <a:pt x="146" y="643"/>
                  </a:lnTo>
                  <a:lnTo>
                    <a:pt x="173" y="606"/>
                  </a:lnTo>
                  <a:lnTo>
                    <a:pt x="202" y="570"/>
                  </a:lnTo>
                  <a:lnTo>
                    <a:pt x="233" y="533"/>
                  </a:lnTo>
                  <a:lnTo>
                    <a:pt x="266" y="497"/>
                  </a:lnTo>
                  <a:lnTo>
                    <a:pt x="301" y="462"/>
                  </a:lnTo>
                  <a:lnTo>
                    <a:pt x="338" y="426"/>
                  </a:lnTo>
                  <a:lnTo>
                    <a:pt x="377" y="392"/>
                  </a:lnTo>
                  <a:lnTo>
                    <a:pt x="418" y="357"/>
                  </a:lnTo>
                  <a:lnTo>
                    <a:pt x="460" y="323"/>
                  </a:lnTo>
                  <a:lnTo>
                    <a:pt x="504" y="290"/>
                  </a:lnTo>
                  <a:lnTo>
                    <a:pt x="550" y="257"/>
                  </a:lnTo>
                  <a:lnTo>
                    <a:pt x="597" y="225"/>
                  </a:lnTo>
                  <a:lnTo>
                    <a:pt x="645" y="194"/>
                  </a:lnTo>
                  <a:lnTo>
                    <a:pt x="696" y="164"/>
                  </a:lnTo>
                  <a:lnTo>
                    <a:pt x="747" y="134"/>
                  </a:lnTo>
                  <a:lnTo>
                    <a:pt x="800" y="105"/>
                  </a:lnTo>
                  <a:lnTo>
                    <a:pt x="855" y="77"/>
                  </a:lnTo>
                  <a:lnTo>
                    <a:pt x="910" y="51"/>
                  </a:lnTo>
                  <a:lnTo>
                    <a:pt x="967" y="25"/>
                  </a:lnTo>
                  <a:lnTo>
                    <a:pt x="1025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73" name="Freeform 29"/>
            <p:cNvSpPr>
              <a:spLocks/>
            </p:cNvSpPr>
            <p:nvPr/>
          </p:nvSpPr>
          <p:spPr bwMode="auto">
            <a:xfrm>
              <a:off x="4204" y="1439"/>
              <a:ext cx="83" cy="61"/>
            </a:xfrm>
            <a:custGeom>
              <a:avLst/>
              <a:gdLst>
                <a:gd name="T0" fmla="*/ 16 w 104"/>
                <a:gd name="T1" fmla="*/ 55 h 68"/>
                <a:gd name="T2" fmla="*/ 66 w 104"/>
                <a:gd name="T3" fmla="*/ 0 h 68"/>
                <a:gd name="T4" fmla="*/ 0 w 104"/>
                <a:gd name="T5" fmla="*/ 4 h 68"/>
                <a:gd name="T6" fmla="*/ 26 w 104"/>
                <a:gd name="T7" fmla="*/ 20 h 68"/>
                <a:gd name="T8" fmla="*/ 16 w 104"/>
                <a:gd name="T9" fmla="*/ 55 h 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68">
                  <a:moveTo>
                    <a:pt x="25" y="68"/>
                  </a:moveTo>
                  <a:lnTo>
                    <a:pt x="104" y="0"/>
                  </a:lnTo>
                  <a:lnTo>
                    <a:pt x="0" y="6"/>
                  </a:lnTo>
                  <a:lnTo>
                    <a:pt x="41" y="25"/>
                  </a:lnTo>
                  <a:lnTo>
                    <a:pt x="25" y="68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74" name="Freeform 30"/>
            <p:cNvSpPr>
              <a:spLocks/>
            </p:cNvSpPr>
            <p:nvPr/>
          </p:nvSpPr>
          <p:spPr bwMode="auto">
            <a:xfrm>
              <a:off x="3463" y="1815"/>
              <a:ext cx="1311" cy="659"/>
            </a:xfrm>
            <a:custGeom>
              <a:avLst/>
              <a:gdLst>
                <a:gd name="T0" fmla="*/ 0 w 1657"/>
                <a:gd name="T1" fmla="*/ 643 h 675"/>
                <a:gd name="T2" fmla="*/ 19 w 1657"/>
                <a:gd name="T3" fmla="*/ 608 h 675"/>
                <a:gd name="T4" fmla="*/ 39 w 1657"/>
                <a:gd name="T5" fmla="*/ 574 h 675"/>
                <a:gd name="T6" fmla="*/ 60 w 1657"/>
                <a:gd name="T7" fmla="*/ 540 h 675"/>
                <a:gd name="T8" fmla="*/ 82 w 1657"/>
                <a:gd name="T9" fmla="*/ 507 h 675"/>
                <a:gd name="T10" fmla="*/ 105 w 1657"/>
                <a:gd name="T11" fmla="*/ 474 h 675"/>
                <a:gd name="T12" fmla="*/ 130 w 1657"/>
                <a:gd name="T13" fmla="*/ 443 h 675"/>
                <a:gd name="T14" fmla="*/ 155 w 1657"/>
                <a:gd name="T15" fmla="*/ 413 h 675"/>
                <a:gd name="T16" fmla="*/ 181 w 1657"/>
                <a:gd name="T17" fmla="*/ 384 h 675"/>
                <a:gd name="T18" fmla="*/ 209 w 1657"/>
                <a:gd name="T19" fmla="*/ 355 h 675"/>
                <a:gd name="T20" fmla="*/ 237 w 1657"/>
                <a:gd name="T21" fmla="*/ 328 h 675"/>
                <a:gd name="T22" fmla="*/ 267 w 1657"/>
                <a:gd name="T23" fmla="*/ 302 h 675"/>
                <a:gd name="T24" fmla="*/ 297 w 1657"/>
                <a:gd name="T25" fmla="*/ 275 h 675"/>
                <a:gd name="T26" fmla="*/ 328 w 1657"/>
                <a:gd name="T27" fmla="*/ 252 h 675"/>
                <a:gd name="T28" fmla="*/ 359 w 1657"/>
                <a:gd name="T29" fmla="*/ 227 h 675"/>
                <a:gd name="T30" fmla="*/ 392 w 1657"/>
                <a:gd name="T31" fmla="*/ 206 h 675"/>
                <a:gd name="T32" fmla="*/ 425 w 1657"/>
                <a:gd name="T33" fmla="*/ 184 h 675"/>
                <a:gd name="T34" fmla="*/ 460 w 1657"/>
                <a:gd name="T35" fmla="*/ 164 h 675"/>
                <a:gd name="T36" fmla="*/ 494 w 1657"/>
                <a:gd name="T37" fmla="*/ 144 h 675"/>
                <a:gd name="T38" fmla="*/ 529 w 1657"/>
                <a:gd name="T39" fmla="*/ 127 h 675"/>
                <a:gd name="T40" fmla="*/ 565 w 1657"/>
                <a:gd name="T41" fmla="*/ 109 h 675"/>
                <a:gd name="T42" fmla="*/ 602 w 1657"/>
                <a:gd name="T43" fmla="*/ 94 h 675"/>
                <a:gd name="T44" fmla="*/ 639 w 1657"/>
                <a:gd name="T45" fmla="*/ 79 h 675"/>
                <a:gd name="T46" fmla="*/ 677 w 1657"/>
                <a:gd name="T47" fmla="*/ 65 h 675"/>
                <a:gd name="T48" fmla="*/ 715 w 1657"/>
                <a:gd name="T49" fmla="*/ 54 h 675"/>
                <a:gd name="T50" fmla="*/ 754 w 1657"/>
                <a:gd name="T51" fmla="*/ 42 h 675"/>
                <a:gd name="T52" fmla="*/ 794 w 1657"/>
                <a:gd name="T53" fmla="*/ 32 h 675"/>
                <a:gd name="T54" fmla="*/ 833 w 1657"/>
                <a:gd name="T55" fmla="*/ 23 h 675"/>
                <a:gd name="T56" fmla="*/ 873 w 1657"/>
                <a:gd name="T57" fmla="*/ 17 h 675"/>
                <a:gd name="T58" fmla="*/ 914 w 1657"/>
                <a:gd name="T59" fmla="*/ 11 h 675"/>
                <a:gd name="T60" fmla="*/ 955 w 1657"/>
                <a:gd name="T61" fmla="*/ 6 h 675"/>
                <a:gd name="T62" fmla="*/ 996 w 1657"/>
                <a:gd name="T63" fmla="*/ 2 h 675"/>
                <a:gd name="T64" fmla="*/ 1037 w 1657"/>
                <a:gd name="T65" fmla="*/ 0 h 67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657" h="675">
                  <a:moveTo>
                    <a:pt x="0" y="675"/>
                  </a:moveTo>
                  <a:lnTo>
                    <a:pt x="30" y="638"/>
                  </a:lnTo>
                  <a:lnTo>
                    <a:pt x="62" y="602"/>
                  </a:lnTo>
                  <a:lnTo>
                    <a:pt x="96" y="566"/>
                  </a:lnTo>
                  <a:lnTo>
                    <a:pt x="131" y="532"/>
                  </a:lnTo>
                  <a:lnTo>
                    <a:pt x="168" y="498"/>
                  </a:lnTo>
                  <a:lnTo>
                    <a:pt x="207" y="465"/>
                  </a:lnTo>
                  <a:lnTo>
                    <a:pt x="248" y="433"/>
                  </a:lnTo>
                  <a:lnTo>
                    <a:pt x="290" y="403"/>
                  </a:lnTo>
                  <a:lnTo>
                    <a:pt x="334" y="373"/>
                  </a:lnTo>
                  <a:lnTo>
                    <a:pt x="379" y="344"/>
                  </a:lnTo>
                  <a:lnTo>
                    <a:pt x="426" y="316"/>
                  </a:lnTo>
                  <a:lnTo>
                    <a:pt x="474" y="289"/>
                  </a:lnTo>
                  <a:lnTo>
                    <a:pt x="523" y="264"/>
                  </a:lnTo>
                  <a:lnTo>
                    <a:pt x="574" y="239"/>
                  </a:lnTo>
                  <a:lnTo>
                    <a:pt x="626" y="216"/>
                  </a:lnTo>
                  <a:lnTo>
                    <a:pt x="679" y="193"/>
                  </a:lnTo>
                  <a:lnTo>
                    <a:pt x="734" y="172"/>
                  </a:lnTo>
                  <a:lnTo>
                    <a:pt x="789" y="152"/>
                  </a:lnTo>
                  <a:lnTo>
                    <a:pt x="846" y="133"/>
                  </a:lnTo>
                  <a:lnTo>
                    <a:pt x="903" y="115"/>
                  </a:lnTo>
                  <a:lnTo>
                    <a:pt x="962" y="98"/>
                  </a:lnTo>
                  <a:lnTo>
                    <a:pt x="1021" y="83"/>
                  </a:lnTo>
                  <a:lnTo>
                    <a:pt x="1082" y="69"/>
                  </a:lnTo>
                  <a:lnTo>
                    <a:pt x="1143" y="56"/>
                  </a:lnTo>
                  <a:lnTo>
                    <a:pt x="1205" y="44"/>
                  </a:lnTo>
                  <a:lnTo>
                    <a:pt x="1268" y="34"/>
                  </a:lnTo>
                  <a:lnTo>
                    <a:pt x="1331" y="25"/>
                  </a:lnTo>
                  <a:lnTo>
                    <a:pt x="1395" y="17"/>
                  </a:lnTo>
                  <a:lnTo>
                    <a:pt x="1460" y="11"/>
                  </a:lnTo>
                  <a:lnTo>
                    <a:pt x="1525" y="6"/>
                  </a:lnTo>
                  <a:lnTo>
                    <a:pt x="1591" y="2"/>
                  </a:lnTo>
                  <a:lnTo>
                    <a:pt x="1657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75" name="Freeform 31"/>
            <p:cNvSpPr>
              <a:spLocks/>
            </p:cNvSpPr>
            <p:nvPr/>
          </p:nvSpPr>
          <p:spPr bwMode="auto">
            <a:xfrm>
              <a:off x="4750" y="1784"/>
              <a:ext cx="79" cy="65"/>
            </a:xfrm>
            <a:custGeom>
              <a:avLst/>
              <a:gdLst>
                <a:gd name="T0" fmla="*/ 1 w 99"/>
                <a:gd name="T1" fmla="*/ 63 h 67"/>
                <a:gd name="T2" fmla="*/ 63 w 99"/>
                <a:gd name="T3" fmla="*/ 30 h 67"/>
                <a:gd name="T4" fmla="*/ 0 w 99"/>
                <a:gd name="T5" fmla="*/ 0 h 67"/>
                <a:gd name="T6" fmla="*/ 20 w 99"/>
                <a:gd name="T7" fmla="*/ 31 h 67"/>
                <a:gd name="T8" fmla="*/ 1 w 99"/>
                <a:gd name="T9" fmla="*/ 63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67">
                  <a:moveTo>
                    <a:pt x="1" y="67"/>
                  </a:moveTo>
                  <a:lnTo>
                    <a:pt x="99" y="32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1" y="67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76" name="Freeform 32"/>
            <p:cNvSpPr>
              <a:spLocks/>
            </p:cNvSpPr>
            <p:nvPr/>
          </p:nvSpPr>
          <p:spPr bwMode="auto">
            <a:xfrm>
              <a:off x="3463" y="2602"/>
              <a:ext cx="1315" cy="606"/>
            </a:xfrm>
            <a:custGeom>
              <a:avLst/>
              <a:gdLst>
                <a:gd name="T0" fmla="*/ 1040 w 1662"/>
                <a:gd name="T1" fmla="*/ 545 h 674"/>
                <a:gd name="T2" fmla="*/ 1040 w 1662"/>
                <a:gd name="T3" fmla="*/ 545 h 674"/>
                <a:gd name="T4" fmla="*/ 1040 w 1662"/>
                <a:gd name="T5" fmla="*/ 545 h 674"/>
                <a:gd name="T6" fmla="*/ 1039 w 1662"/>
                <a:gd name="T7" fmla="*/ 545 h 674"/>
                <a:gd name="T8" fmla="*/ 997 w 1662"/>
                <a:gd name="T9" fmla="*/ 543 h 674"/>
                <a:gd name="T10" fmla="*/ 956 w 1662"/>
                <a:gd name="T11" fmla="*/ 540 h 674"/>
                <a:gd name="T12" fmla="*/ 915 w 1662"/>
                <a:gd name="T13" fmla="*/ 536 h 674"/>
                <a:gd name="T14" fmla="*/ 874 w 1662"/>
                <a:gd name="T15" fmla="*/ 531 h 674"/>
                <a:gd name="T16" fmla="*/ 835 w 1662"/>
                <a:gd name="T17" fmla="*/ 525 h 674"/>
                <a:gd name="T18" fmla="*/ 795 w 1662"/>
                <a:gd name="T19" fmla="*/ 517 h 674"/>
                <a:gd name="T20" fmla="*/ 756 w 1662"/>
                <a:gd name="T21" fmla="*/ 509 h 674"/>
                <a:gd name="T22" fmla="*/ 717 w 1662"/>
                <a:gd name="T23" fmla="*/ 500 h 674"/>
                <a:gd name="T24" fmla="*/ 679 w 1662"/>
                <a:gd name="T25" fmla="*/ 489 h 674"/>
                <a:gd name="T26" fmla="*/ 640 w 1662"/>
                <a:gd name="T27" fmla="*/ 477 h 674"/>
                <a:gd name="T28" fmla="*/ 604 w 1662"/>
                <a:gd name="T29" fmla="*/ 466 h 674"/>
                <a:gd name="T30" fmla="*/ 567 w 1662"/>
                <a:gd name="T31" fmla="*/ 452 h 674"/>
                <a:gd name="T32" fmla="*/ 530 w 1662"/>
                <a:gd name="T33" fmla="*/ 437 h 674"/>
                <a:gd name="T34" fmla="*/ 495 w 1662"/>
                <a:gd name="T35" fmla="*/ 422 h 674"/>
                <a:gd name="T36" fmla="*/ 460 w 1662"/>
                <a:gd name="T37" fmla="*/ 405 h 674"/>
                <a:gd name="T38" fmla="*/ 426 w 1662"/>
                <a:gd name="T39" fmla="*/ 388 h 674"/>
                <a:gd name="T40" fmla="*/ 392 w 1662"/>
                <a:gd name="T41" fmla="*/ 371 h 674"/>
                <a:gd name="T42" fmla="*/ 360 w 1662"/>
                <a:gd name="T43" fmla="*/ 352 h 674"/>
                <a:gd name="T44" fmla="*/ 328 w 1662"/>
                <a:gd name="T45" fmla="*/ 333 h 674"/>
                <a:gd name="T46" fmla="*/ 297 w 1662"/>
                <a:gd name="T47" fmla="*/ 311 h 674"/>
                <a:gd name="T48" fmla="*/ 267 w 1662"/>
                <a:gd name="T49" fmla="*/ 290 h 674"/>
                <a:gd name="T50" fmla="*/ 238 w 1662"/>
                <a:gd name="T51" fmla="*/ 267 h 674"/>
                <a:gd name="T52" fmla="*/ 210 w 1662"/>
                <a:gd name="T53" fmla="*/ 245 h 674"/>
                <a:gd name="T54" fmla="*/ 182 w 1662"/>
                <a:gd name="T55" fmla="*/ 220 h 674"/>
                <a:gd name="T56" fmla="*/ 156 w 1662"/>
                <a:gd name="T57" fmla="*/ 195 h 674"/>
                <a:gd name="T58" fmla="*/ 131 w 1662"/>
                <a:gd name="T59" fmla="*/ 169 h 674"/>
                <a:gd name="T60" fmla="*/ 106 w 1662"/>
                <a:gd name="T61" fmla="*/ 143 h 674"/>
                <a:gd name="T62" fmla="*/ 82 w 1662"/>
                <a:gd name="T63" fmla="*/ 116 h 674"/>
                <a:gd name="T64" fmla="*/ 60 w 1662"/>
                <a:gd name="T65" fmla="*/ 88 h 674"/>
                <a:gd name="T66" fmla="*/ 39 w 1662"/>
                <a:gd name="T67" fmla="*/ 59 h 674"/>
                <a:gd name="T68" fmla="*/ 19 w 1662"/>
                <a:gd name="T69" fmla="*/ 30 h 674"/>
                <a:gd name="T70" fmla="*/ 0 w 1662"/>
                <a:gd name="T71" fmla="*/ 0 h 6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662" h="674">
                  <a:moveTo>
                    <a:pt x="1662" y="674"/>
                  </a:moveTo>
                  <a:lnTo>
                    <a:pt x="1662" y="674"/>
                  </a:lnTo>
                  <a:lnTo>
                    <a:pt x="1661" y="674"/>
                  </a:lnTo>
                  <a:lnTo>
                    <a:pt x="1659" y="674"/>
                  </a:lnTo>
                  <a:lnTo>
                    <a:pt x="1593" y="672"/>
                  </a:lnTo>
                  <a:lnTo>
                    <a:pt x="1527" y="668"/>
                  </a:lnTo>
                  <a:lnTo>
                    <a:pt x="1462" y="663"/>
                  </a:lnTo>
                  <a:lnTo>
                    <a:pt x="1397" y="657"/>
                  </a:lnTo>
                  <a:lnTo>
                    <a:pt x="1333" y="649"/>
                  </a:lnTo>
                  <a:lnTo>
                    <a:pt x="1270" y="640"/>
                  </a:lnTo>
                  <a:lnTo>
                    <a:pt x="1207" y="630"/>
                  </a:lnTo>
                  <a:lnTo>
                    <a:pt x="1145" y="618"/>
                  </a:lnTo>
                  <a:lnTo>
                    <a:pt x="1084" y="605"/>
                  </a:lnTo>
                  <a:lnTo>
                    <a:pt x="1023" y="591"/>
                  </a:lnTo>
                  <a:lnTo>
                    <a:pt x="964" y="576"/>
                  </a:lnTo>
                  <a:lnTo>
                    <a:pt x="905" y="559"/>
                  </a:lnTo>
                  <a:lnTo>
                    <a:pt x="847" y="541"/>
                  </a:lnTo>
                  <a:lnTo>
                    <a:pt x="791" y="522"/>
                  </a:lnTo>
                  <a:lnTo>
                    <a:pt x="735" y="502"/>
                  </a:lnTo>
                  <a:lnTo>
                    <a:pt x="681" y="481"/>
                  </a:lnTo>
                  <a:lnTo>
                    <a:pt x="627" y="459"/>
                  </a:lnTo>
                  <a:lnTo>
                    <a:pt x="575" y="435"/>
                  </a:lnTo>
                  <a:lnTo>
                    <a:pt x="524" y="411"/>
                  </a:lnTo>
                  <a:lnTo>
                    <a:pt x="475" y="385"/>
                  </a:lnTo>
                  <a:lnTo>
                    <a:pt x="427" y="358"/>
                  </a:lnTo>
                  <a:lnTo>
                    <a:pt x="380" y="330"/>
                  </a:lnTo>
                  <a:lnTo>
                    <a:pt x="335" y="302"/>
                  </a:lnTo>
                  <a:lnTo>
                    <a:pt x="291" y="272"/>
                  </a:lnTo>
                  <a:lnTo>
                    <a:pt x="249" y="241"/>
                  </a:lnTo>
                  <a:lnTo>
                    <a:pt x="208" y="209"/>
                  </a:lnTo>
                  <a:lnTo>
                    <a:pt x="169" y="177"/>
                  </a:lnTo>
                  <a:lnTo>
                    <a:pt x="132" y="143"/>
                  </a:lnTo>
                  <a:lnTo>
                    <a:pt x="96" y="109"/>
                  </a:lnTo>
                  <a:lnTo>
                    <a:pt x="62" y="73"/>
                  </a:lnTo>
                  <a:lnTo>
                    <a:pt x="30" y="37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77" name="Freeform 33"/>
            <p:cNvSpPr>
              <a:spLocks/>
            </p:cNvSpPr>
            <p:nvPr/>
          </p:nvSpPr>
          <p:spPr bwMode="auto">
            <a:xfrm>
              <a:off x="4751" y="3179"/>
              <a:ext cx="78" cy="60"/>
            </a:xfrm>
            <a:custGeom>
              <a:avLst/>
              <a:gdLst>
                <a:gd name="T0" fmla="*/ 0 w 99"/>
                <a:gd name="T1" fmla="*/ 54 h 67"/>
                <a:gd name="T2" fmla="*/ 61 w 99"/>
                <a:gd name="T3" fmla="*/ 27 h 67"/>
                <a:gd name="T4" fmla="*/ 1 w 99"/>
                <a:gd name="T5" fmla="*/ 0 h 67"/>
                <a:gd name="T6" fmla="*/ 19 w 99"/>
                <a:gd name="T7" fmla="*/ 27 h 67"/>
                <a:gd name="T8" fmla="*/ 0 w 99"/>
                <a:gd name="T9" fmla="*/ 54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67">
                  <a:moveTo>
                    <a:pt x="0" y="67"/>
                  </a:moveTo>
                  <a:lnTo>
                    <a:pt x="99" y="34"/>
                  </a:lnTo>
                  <a:lnTo>
                    <a:pt x="1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78" name="Freeform 34"/>
            <p:cNvSpPr>
              <a:spLocks/>
            </p:cNvSpPr>
            <p:nvPr/>
          </p:nvSpPr>
          <p:spPr bwMode="auto">
            <a:xfrm>
              <a:off x="970" y="1854"/>
              <a:ext cx="1279" cy="576"/>
            </a:xfrm>
            <a:custGeom>
              <a:avLst/>
              <a:gdLst>
                <a:gd name="T0" fmla="*/ 0 w 1662"/>
                <a:gd name="T1" fmla="*/ 1 h 675"/>
                <a:gd name="T2" fmla="*/ 0 w 1662"/>
                <a:gd name="T3" fmla="*/ 1 h 675"/>
                <a:gd name="T4" fmla="*/ 2 w 1662"/>
                <a:gd name="T5" fmla="*/ 0 h 675"/>
                <a:gd name="T6" fmla="*/ 40 w 1662"/>
                <a:gd name="T7" fmla="*/ 2 h 675"/>
                <a:gd name="T8" fmla="*/ 79 w 1662"/>
                <a:gd name="T9" fmla="*/ 4 h 675"/>
                <a:gd name="T10" fmla="*/ 118 w 1662"/>
                <a:gd name="T11" fmla="*/ 8 h 675"/>
                <a:gd name="T12" fmla="*/ 156 w 1662"/>
                <a:gd name="T13" fmla="*/ 13 h 675"/>
                <a:gd name="T14" fmla="*/ 194 w 1662"/>
                <a:gd name="T15" fmla="*/ 18 h 675"/>
                <a:gd name="T16" fmla="*/ 232 w 1662"/>
                <a:gd name="T17" fmla="*/ 25 h 675"/>
                <a:gd name="T18" fmla="*/ 269 w 1662"/>
                <a:gd name="T19" fmla="*/ 32 h 675"/>
                <a:gd name="T20" fmla="*/ 306 w 1662"/>
                <a:gd name="T21" fmla="*/ 41 h 675"/>
                <a:gd name="T22" fmla="*/ 342 w 1662"/>
                <a:gd name="T23" fmla="*/ 50 h 675"/>
                <a:gd name="T24" fmla="*/ 378 w 1662"/>
                <a:gd name="T25" fmla="*/ 61 h 675"/>
                <a:gd name="T26" fmla="*/ 412 w 1662"/>
                <a:gd name="T27" fmla="*/ 72 h 675"/>
                <a:gd name="T28" fmla="*/ 448 w 1662"/>
                <a:gd name="T29" fmla="*/ 84 h 675"/>
                <a:gd name="T30" fmla="*/ 482 w 1662"/>
                <a:gd name="T31" fmla="*/ 96 h 675"/>
                <a:gd name="T32" fmla="*/ 516 w 1662"/>
                <a:gd name="T33" fmla="*/ 111 h 675"/>
                <a:gd name="T34" fmla="*/ 549 w 1662"/>
                <a:gd name="T35" fmla="*/ 125 h 675"/>
                <a:gd name="T36" fmla="*/ 581 w 1662"/>
                <a:gd name="T37" fmla="*/ 141 h 675"/>
                <a:gd name="T38" fmla="*/ 613 w 1662"/>
                <a:gd name="T39" fmla="*/ 157 h 675"/>
                <a:gd name="T40" fmla="*/ 643 w 1662"/>
                <a:gd name="T41" fmla="*/ 174 h 675"/>
                <a:gd name="T42" fmla="*/ 673 w 1662"/>
                <a:gd name="T43" fmla="*/ 192 h 675"/>
                <a:gd name="T44" fmla="*/ 703 w 1662"/>
                <a:gd name="T45" fmla="*/ 211 h 675"/>
                <a:gd name="T46" fmla="*/ 731 w 1662"/>
                <a:gd name="T47" fmla="*/ 230 h 675"/>
                <a:gd name="T48" fmla="*/ 759 w 1662"/>
                <a:gd name="T49" fmla="*/ 251 h 675"/>
                <a:gd name="T50" fmla="*/ 786 w 1662"/>
                <a:gd name="T51" fmla="*/ 271 h 675"/>
                <a:gd name="T52" fmla="*/ 812 w 1662"/>
                <a:gd name="T53" fmla="*/ 294 h 675"/>
                <a:gd name="T54" fmla="*/ 837 w 1662"/>
                <a:gd name="T55" fmla="*/ 315 h 675"/>
                <a:gd name="T56" fmla="*/ 861 w 1662"/>
                <a:gd name="T57" fmla="*/ 339 h 675"/>
                <a:gd name="T58" fmla="*/ 884 w 1662"/>
                <a:gd name="T59" fmla="*/ 363 h 675"/>
                <a:gd name="T60" fmla="*/ 906 w 1662"/>
                <a:gd name="T61" fmla="*/ 387 h 675"/>
                <a:gd name="T62" fmla="*/ 927 w 1662"/>
                <a:gd name="T63" fmla="*/ 412 h 675"/>
                <a:gd name="T64" fmla="*/ 947 w 1662"/>
                <a:gd name="T65" fmla="*/ 439 h 675"/>
                <a:gd name="T66" fmla="*/ 967 w 1662"/>
                <a:gd name="T67" fmla="*/ 464 h 675"/>
                <a:gd name="T68" fmla="*/ 984 w 1662"/>
                <a:gd name="T69" fmla="*/ 492 h 67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1662" h="675">
                  <a:moveTo>
                    <a:pt x="0" y="1"/>
                  </a:moveTo>
                  <a:lnTo>
                    <a:pt x="0" y="1"/>
                  </a:lnTo>
                  <a:lnTo>
                    <a:pt x="2" y="0"/>
                  </a:lnTo>
                  <a:lnTo>
                    <a:pt x="68" y="2"/>
                  </a:lnTo>
                  <a:lnTo>
                    <a:pt x="134" y="6"/>
                  </a:lnTo>
                  <a:lnTo>
                    <a:pt x="199" y="11"/>
                  </a:lnTo>
                  <a:lnTo>
                    <a:pt x="264" y="17"/>
                  </a:lnTo>
                  <a:lnTo>
                    <a:pt x="328" y="25"/>
                  </a:lnTo>
                  <a:lnTo>
                    <a:pt x="391" y="34"/>
                  </a:lnTo>
                  <a:lnTo>
                    <a:pt x="454" y="44"/>
                  </a:lnTo>
                  <a:lnTo>
                    <a:pt x="516" y="56"/>
                  </a:lnTo>
                  <a:lnTo>
                    <a:pt x="577" y="69"/>
                  </a:lnTo>
                  <a:lnTo>
                    <a:pt x="638" y="83"/>
                  </a:lnTo>
                  <a:lnTo>
                    <a:pt x="697" y="98"/>
                  </a:lnTo>
                  <a:lnTo>
                    <a:pt x="756" y="115"/>
                  </a:lnTo>
                  <a:lnTo>
                    <a:pt x="814" y="133"/>
                  </a:lnTo>
                  <a:lnTo>
                    <a:pt x="870" y="152"/>
                  </a:lnTo>
                  <a:lnTo>
                    <a:pt x="926" y="172"/>
                  </a:lnTo>
                  <a:lnTo>
                    <a:pt x="981" y="193"/>
                  </a:lnTo>
                  <a:lnTo>
                    <a:pt x="1034" y="216"/>
                  </a:lnTo>
                  <a:lnTo>
                    <a:pt x="1086" y="239"/>
                  </a:lnTo>
                  <a:lnTo>
                    <a:pt x="1137" y="264"/>
                  </a:lnTo>
                  <a:lnTo>
                    <a:pt x="1186" y="289"/>
                  </a:lnTo>
                  <a:lnTo>
                    <a:pt x="1235" y="316"/>
                  </a:lnTo>
                  <a:lnTo>
                    <a:pt x="1281" y="344"/>
                  </a:lnTo>
                  <a:lnTo>
                    <a:pt x="1327" y="373"/>
                  </a:lnTo>
                  <a:lnTo>
                    <a:pt x="1371" y="403"/>
                  </a:lnTo>
                  <a:lnTo>
                    <a:pt x="1413" y="433"/>
                  </a:lnTo>
                  <a:lnTo>
                    <a:pt x="1454" y="465"/>
                  </a:lnTo>
                  <a:lnTo>
                    <a:pt x="1493" y="498"/>
                  </a:lnTo>
                  <a:lnTo>
                    <a:pt x="1530" y="532"/>
                  </a:lnTo>
                  <a:lnTo>
                    <a:pt x="1566" y="566"/>
                  </a:lnTo>
                  <a:lnTo>
                    <a:pt x="1600" y="602"/>
                  </a:lnTo>
                  <a:lnTo>
                    <a:pt x="1632" y="638"/>
                  </a:lnTo>
                  <a:lnTo>
                    <a:pt x="1662" y="675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79" name="Freeform 35"/>
            <p:cNvSpPr>
              <a:spLocks/>
            </p:cNvSpPr>
            <p:nvPr/>
          </p:nvSpPr>
          <p:spPr bwMode="auto">
            <a:xfrm>
              <a:off x="920" y="1826"/>
              <a:ext cx="75" cy="57"/>
            </a:xfrm>
            <a:custGeom>
              <a:avLst/>
              <a:gdLst>
                <a:gd name="T0" fmla="*/ 57 w 99"/>
                <a:gd name="T1" fmla="*/ 0 h 67"/>
                <a:gd name="T2" fmla="*/ 0 w 99"/>
                <a:gd name="T3" fmla="*/ 24 h 67"/>
                <a:gd name="T4" fmla="*/ 56 w 99"/>
                <a:gd name="T5" fmla="*/ 48 h 67"/>
                <a:gd name="T6" fmla="*/ 39 w 99"/>
                <a:gd name="T7" fmla="*/ 25 h 67"/>
                <a:gd name="T8" fmla="*/ 57 w 99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67">
                  <a:moveTo>
                    <a:pt x="99" y="0"/>
                  </a:moveTo>
                  <a:lnTo>
                    <a:pt x="0" y="33"/>
                  </a:lnTo>
                  <a:lnTo>
                    <a:pt x="98" y="67"/>
                  </a:lnTo>
                  <a:lnTo>
                    <a:pt x="68" y="34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80" name="Freeform 36"/>
            <p:cNvSpPr>
              <a:spLocks/>
            </p:cNvSpPr>
            <p:nvPr/>
          </p:nvSpPr>
          <p:spPr bwMode="auto">
            <a:xfrm>
              <a:off x="946" y="2612"/>
              <a:ext cx="1313" cy="606"/>
            </a:xfrm>
            <a:custGeom>
              <a:avLst/>
              <a:gdLst>
                <a:gd name="T0" fmla="*/ 1040 w 1658"/>
                <a:gd name="T1" fmla="*/ 0 h 674"/>
                <a:gd name="T2" fmla="*/ 1021 w 1658"/>
                <a:gd name="T3" fmla="*/ 30 h 674"/>
                <a:gd name="T4" fmla="*/ 1001 w 1658"/>
                <a:gd name="T5" fmla="*/ 59 h 674"/>
                <a:gd name="T6" fmla="*/ 980 w 1658"/>
                <a:gd name="T7" fmla="*/ 88 h 674"/>
                <a:gd name="T8" fmla="*/ 957 w 1658"/>
                <a:gd name="T9" fmla="*/ 116 h 674"/>
                <a:gd name="T10" fmla="*/ 934 w 1658"/>
                <a:gd name="T11" fmla="*/ 143 h 674"/>
                <a:gd name="T12" fmla="*/ 909 w 1658"/>
                <a:gd name="T13" fmla="*/ 169 h 674"/>
                <a:gd name="T14" fmla="*/ 885 w 1658"/>
                <a:gd name="T15" fmla="*/ 195 h 674"/>
                <a:gd name="T16" fmla="*/ 858 w 1658"/>
                <a:gd name="T17" fmla="*/ 220 h 674"/>
                <a:gd name="T18" fmla="*/ 830 w 1658"/>
                <a:gd name="T19" fmla="*/ 245 h 674"/>
                <a:gd name="T20" fmla="*/ 801 w 1658"/>
                <a:gd name="T21" fmla="*/ 267 h 674"/>
                <a:gd name="T22" fmla="*/ 773 w 1658"/>
                <a:gd name="T23" fmla="*/ 290 h 674"/>
                <a:gd name="T24" fmla="*/ 742 w 1658"/>
                <a:gd name="T25" fmla="*/ 311 h 674"/>
                <a:gd name="T26" fmla="*/ 711 w 1658"/>
                <a:gd name="T27" fmla="*/ 333 h 674"/>
                <a:gd name="T28" fmla="*/ 679 w 1658"/>
                <a:gd name="T29" fmla="*/ 352 h 674"/>
                <a:gd name="T30" fmla="*/ 646 w 1658"/>
                <a:gd name="T31" fmla="*/ 371 h 674"/>
                <a:gd name="T32" fmla="*/ 613 w 1658"/>
                <a:gd name="T33" fmla="*/ 388 h 674"/>
                <a:gd name="T34" fmla="*/ 579 w 1658"/>
                <a:gd name="T35" fmla="*/ 405 h 674"/>
                <a:gd name="T36" fmla="*/ 544 w 1658"/>
                <a:gd name="T37" fmla="*/ 422 h 674"/>
                <a:gd name="T38" fmla="*/ 508 w 1658"/>
                <a:gd name="T39" fmla="*/ 437 h 674"/>
                <a:gd name="T40" fmla="*/ 473 w 1658"/>
                <a:gd name="T41" fmla="*/ 452 h 674"/>
                <a:gd name="T42" fmla="*/ 436 w 1658"/>
                <a:gd name="T43" fmla="*/ 466 h 674"/>
                <a:gd name="T44" fmla="*/ 399 w 1658"/>
                <a:gd name="T45" fmla="*/ 477 h 674"/>
                <a:gd name="T46" fmla="*/ 360 w 1658"/>
                <a:gd name="T47" fmla="*/ 489 h 674"/>
                <a:gd name="T48" fmla="*/ 322 w 1658"/>
                <a:gd name="T49" fmla="*/ 500 h 674"/>
                <a:gd name="T50" fmla="*/ 284 w 1658"/>
                <a:gd name="T51" fmla="*/ 509 h 674"/>
                <a:gd name="T52" fmla="*/ 244 w 1658"/>
                <a:gd name="T53" fmla="*/ 517 h 674"/>
                <a:gd name="T54" fmla="*/ 204 w 1658"/>
                <a:gd name="T55" fmla="*/ 525 h 674"/>
                <a:gd name="T56" fmla="*/ 164 w 1658"/>
                <a:gd name="T57" fmla="*/ 531 h 674"/>
                <a:gd name="T58" fmla="*/ 124 w 1658"/>
                <a:gd name="T59" fmla="*/ 536 h 674"/>
                <a:gd name="T60" fmla="*/ 83 w 1658"/>
                <a:gd name="T61" fmla="*/ 540 h 674"/>
                <a:gd name="T62" fmla="*/ 41 w 1658"/>
                <a:gd name="T63" fmla="*/ 543 h 674"/>
                <a:gd name="T64" fmla="*/ 0 w 1658"/>
                <a:gd name="T65" fmla="*/ 545 h 67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658" h="674">
                  <a:moveTo>
                    <a:pt x="1658" y="0"/>
                  </a:moveTo>
                  <a:lnTo>
                    <a:pt x="1628" y="37"/>
                  </a:lnTo>
                  <a:lnTo>
                    <a:pt x="1596" y="73"/>
                  </a:lnTo>
                  <a:lnTo>
                    <a:pt x="1562" y="109"/>
                  </a:lnTo>
                  <a:lnTo>
                    <a:pt x="1527" y="143"/>
                  </a:lnTo>
                  <a:lnTo>
                    <a:pt x="1489" y="177"/>
                  </a:lnTo>
                  <a:lnTo>
                    <a:pt x="1450" y="209"/>
                  </a:lnTo>
                  <a:lnTo>
                    <a:pt x="1410" y="241"/>
                  </a:lnTo>
                  <a:lnTo>
                    <a:pt x="1367" y="272"/>
                  </a:lnTo>
                  <a:lnTo>
                    <a:pt x="1324" y="302"/>
                  </a:lnTo>
                  <a:lnTo>
                    <a:pt x="1278" y="330"/>
                  </a:lnTo>
                  <a:lnTo>
                    <a:pt x="1232" y="358"/>
                  </a:lnTo>
                  <a:lnTo>
                    <a:pt x="1183" y="385"/>
                  </a:lnTo>
                  <a:lnTo>
                    <a:pt x="1134" y="411"/>
                  </a:lnTo>
                  <a:lnTo>
                    <a:pt x="1083" y="435"/>
                  </a:lnTo>
                  <a:lnTo>
                    <a:pt x="1031" y="459"/>
                  </a:lnTo>
                  <a:lnTo>
                    <a:pt x="978" y="481"/>
                  </a:lnTo>
                  <a:lnTo>
                    <a:pt x="923" y="502"/>
                  </a:lnTo>
                  <a:lnTo>
                    <a:pt x="868" y="522"/>
                  </a:lnTo>
                  <a:lnTo>
                    <a:pt x="811" y="541"/>
                  </a:lnTo>
                  <a:lnTo>
                    <a:pt x="754" y="559"/>
                  </a:lnTo>
                  <a:lnTo>
                    <a:pt x="695" y="576"/>
                  </a:lnTo>
                  <a:lnTo>
                    <a:pt x="636" y="591"/>
                  </a:lnTo>
                  <a:lnTo>
                    <a:pt x="575" y="605"/>
                  </a:lnTo>
                  <a:lnTo>
                    <a:pt x="514" y="618"/>
                  </a:lnTo>
                  <a:lnTo>
                    <a:pt x="452" y="630"/>
                  </a:lnTo>
                  <a:lnTo>
                    <a:pt x="389" y="640"/>
                  </a:lnTo>
                  <a:lnTo>
                    <a:pt x="326" y="649"/>
                  </a:lnTo>
                  <a:lnTo>
                    <a:pt x="262" y="657"/>
                  </a:lnTo>
                  <a:lnTo>
                    <a:pt x="197" y="663"/>
                  </a:lnTo>
                  <a:lnTo>
                    <a:pt x="132" y="668"/>
                  </a:lnTo>
                  <a:lnTo>
                    <a:pt x="66" y="672"/>
                  </a:lnTo>
                  <a:lnTo>
                    <a:pt x="0" y="674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81" name="Freeform 37"/>
            <p:cNvSpPr>
              <a:spLocks/>
            </p:cNvSpPr>
            <p:nvPr/>
          </p:nvSpPr>
          <p:spPr bwMode="auto">
            <a:xfrm>
              <a:off x="892" y="3187"/>
              <a:ext cx="78" cy="61"/>
            </a:xfrm>
            <a:custGeom>
              <a:avLst/>
              <a:gdLst>
                <a:gd name="T0" fmla="*/ 61 w 99"/>
                <a:gd name="T1" fmla="*/ 0 h 67"/>
                <a:gd name="T2" fmla="*/ 0 w 99"/>
                <a:gd name="T3" fmla="*/ 29 h 67"/>
                <a:gd name="T4" fmla="*/ 61 w 99"/>
                <a:gd name="T5" fmla="*/ 56 h 67"/>
                <a:gd name="T6" fmla="*/ 43 w 99"/>
                <a:gd name="T7" fmla="*/ 28 h 67"/>
                <a:gd name="T8" fmla="*/ 61 w 99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67">
                  <a:moveTo>
                    <a:pt x="98" y="0"/>
                  </a:moveTo>
                  <a:lnTo>
                    <a:pt x="0" y="35"/>
                  </a:lnTo>
                  <a:lnTo>
                    <a:pt x="99" y="67"/>
                  </a:lnTo>
                  <a:lnTo>
                    <a:pt x="68" y="34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82" name="Freeform 38"/>
            <p:cNvSpPr>
              <a:spLocks/>
            </p:cNvSpPr>
            <p:nvPr/>
          </p:nvSpPr>
          <p:spPr bwMode="auto">
            <a:xfrm>
              <a:off x="3507" y="2566"/>
              <a:ext cx="1378" cy="296"/>
            </a:xfrm>
            <a:custGeom>
              <a:avLst/>
              <a:gdLst>
                <a:gd name="T0" fmla="*/ 1091 w 1741"/>
                <a:gd name="T1" fmla="*/ 266 h 330"/>
                <a:gd name="T2" fmla="*/ 1010 w 1741"/>
                <a:gd name="T3" fmla="*/ 266 h 330"/>
                <a:gd name="T4" fmla="*/ 930 w 1741"/>
                <a:gd name="T5" fmla="*/ 263 h 330"/>
                <a:gd name="T6" fmla="*/ 852 w 1741"/>
                <a:gd name="T7" fmla="*/ 258 h 330"/>
                <a:gd name="T8" fmla="*/ 774 w 1741"/>
                <a:gd name="T9" fmla="*/ 252 h 330"/>
                <a:gd name="T10" fmla="*/ 699 w 1741"/>
                <a:gd name="T11" fmla="*/ 242 h 330"/>
                <a:gd name="T12" fmla="*/ 624 w 1741"/>
                <a:gd name="T13" fmla="*/ 231 h 330"/>
                <a:gd name="T14" fmla="*/ 552 w 1741"/>
                <a:gd name="T15" fmla="*/ 217 h 330"/>
                <a:gd name="T16" fmla="*/ 480 w 1741"/>
                <a:gd name="T17" fmla="*/ 201 h 330"/>
                <a:gd name="T18" fmla="*/ 412 w 1741"/>
                <a:gd name="T19" fmla="*/ 183 h 330"/>
                <a:gd name="T20" fmla="*/ 346 w 1741"/>
                <a:gd name="T21" fmla="*/ 162 h 330"/>
                <a:gd name="T22" fmla="*/ 281 w 1741"/>
                <a:gd name="T23" fmla="*/ 141 h 330"/>
                <a:gd name="T24" fmla="*/ 250 w 1741"/>
                <a:gd name="T25" fmla="*/ 129 h 330"/>
                <a:gd name="T26" fmla="*/ 220 w 1741"/>
                <a:gd name="T27" fmla="*/ 117 h 330"/>
                <a:gd name="T28" fmla="*/ 190 w 1741"/>
                <a:gd name="T29" fmla="*/ 104 h 330"/>
                <a:gd name="T30" fmla="*/ 161 w 1741"/>
                <a:gd name="T31" fmla="*/ 90 h 330"/>
                <a:gd name="T32" fmla="*/ 132 w 1741"/>
                <a:gd name="T33" fmla="*/ 76 h 330"/>
                <a:gd name="T34" fmla="*/ 104 w 1741"/>
                <a:gd name="T35" fmla="*/ 62 h 330"/>
                <a:gd name="T36" fmla="*/ 77 w 1741"/>
                <a:gd name="T37" fmla="*/ 48 h 330"/>
                <a:gd name="T38" fmla="*/ 51 w 1741"/>
                <a:gd name="T39" fmla="*/ 32 h 330"/>
                <a:gd name="T40" fmla="*/ 25 w 1741"/>
                <a:gd name="T41" fmla="*/ 16 h 330"/>
                <a:gd name="T42" fmla="*/ 0 w 1741"/>
                <a:gd name="T43" fmla="*/ 0 h 33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741" h="330">
                  <a:moveTo>
                    <a:pt x="1741" y="330"/>
                  </a:moveTo>
                  <a:lnTo>
                    <a:pt x="1612" y="330"/>
                  </a:lnTo>
                  <a:lnTo>
                    <a:pt x="1485" y="327"/>
                  </a:lnTo>
                  <a:lnTo>
                    <a:pt x="1359" y="321"/>
                  </a:lnTo>
                  <a:lnTo>
                    <a:pt x="1236" y="313"/>
                  </a:lnTo>
                  <a:lnTo>
                    <a:pt x="1115" y="301"/>
                  </a:lnTo>
                  <a:lnTo>
                    <a:pt x="996" y="287"/>
                  </a:lnTo>
                  <a:lnTo>
                    <a:pt x="880" y="270"/>
                  </a:lnTo>
                  <a:lnTo>
                    <a:pt x="767" y="250"/>
                  </a:lnTo>
                  <a:lnTo>
                    <a:pt x="658" y="227"/>
                  </a:lnTo>
                  <a:lnTo>
                    <a:pt x="552" y="202"/>
                  </a:lnTo>
                  <a:lnTo>
                    <a:pt x="449" y="175"/>
                  </a:lnTo>
                  <a:lnTo>
                    <a:pt x="399" y="160"/>
                  </a:lnTo>
                  <a:lnTo>
                    <a:pt x="351" y="145"/>
                  </a:lnTo>
                  <a:lnTo>
                    <a:pt x="303" y="129"/>
                  </a:lnTo>
                  <a:lnTo>
                    <a:pt x="256" y="112"/>
                  </a:lnTo>
                  <a:lnTo>
                    <a:pt x="211" y="95"/>
                  </a:lnTo>
                  <a:lnTo>
                    <a:pt x="166" y="77"/>
                  </a:lnTo>
                  <a:lnTo>
                    <a:pt x="123" y="59"/>
                  </a:lnTo>
                  <a:lnTo>
                    <a:pt x="81" y="40"/>
                  </a:lnTo>
                  <a:lnTo>
                    <a:pt x="40" y="2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83" name="Freeform 39"/>
            <p:cNvSpPr>
              <a:spLocks/>
            </p:cNvSpPr>
            <p:nvPr/>
          </p:nvSpPr>
          <p:spPr bwMode="auto">
            <a:xfrm>
              <a:off x="4860" y="2832"/>
              <a:ext cx="78" cy="61"/>
            </a:xfrm>
            <a:custGeom>
              <a:avLst/>
              <a:gdLst>
                <a:gd name="T0" fmla="*/ 1 w 99"/>
                <a:gd name="T1" fmla="*/ 56 h 67"/>
                <a:gd name="T2" fmla="*/ 61 w 99"/>
                <a:gd name="T3" fmla="*/ 26 h 67"/>
                <a:gd name="T4" fmla="*/ 0 w 99"/>
                <a:gd name="T5" fmla="*/ 0 h 67"/>
                <a:gd name="T6" fmla="*/ 19 w 99"/>
                <a:gd name="T7" fmla="*/ 27 h 67"/>
                <a:gd name="T8" fmla="*/ 1 w 99"/>
                <a:gd name="T9" fmla="*/ 56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67">
                  <a:moveTo>
                    <a:pt x="1" y="67"/>
                  </a:moveTo>
                  <a:lnTo>
                    <a:pt x="99" y="32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1" y="67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84" name="Freeform 40"/>
            <p:cNvSpPr>
              <a:spLocks/>
            </p:cNvSpPr>
            <p:nvPr/>
          </p:nvSpPr>
          <p:spPr bwMode="auto">
            <a:xfrm>
              <a:off x="859" y="2157"/>
              <a:ext cx="1378" cy="297"/>
            </a:xfrm>
            <a:custGeom>
              <a:avLst/>
              <a:gdLst>
                <a:gd name="T0" fmla="*/ 0 w 1742"/>
                <a:gd name="T1" fmla="*/ 0 h 331"/>
                <a:gd name="T2" fmla="*/ 81 w 1742"/>
                <a:gd name="T3" fmla="*/ 0 h 331"/>
                <a:gd name="T4" fmla="*/ 161 w 1742"/>
                <a:gd name="T5" fmla="*/ 3 h 331"/>
                <a:gd name="T6" fmla="*/ 239 w 1742"/>
                <a:gd name="T7" fmla="*/ 7 h 331"/>
                <a:gd name="T8" fmla="*/ 316 w 1742"/>
                <a:gd name="T9" fmla="*/ 14 h 331"/>
                <a:gd name="T10" fmla="*/ 392 w 1742"/>
                <a:gd name="T11" fmla="*/ 23 h 331"/>
                <a:gd name="T12" fmla="*/ 466 w 1742"/>
                <a:gd name="T13" fmla="*/ 35 h 331"/>
                <a:gd name="T14" fmla="*/ 539 w 1742"/>
                <a:gd name="T15" fmla="*/ 49 h 331"/>
                <a:gd name="T16" fmla="*/ 609 w 1742"/>
                <a:gd name="T17" fmla="*/ 65 h 331"/>
                <a:gd name="T18" fmla="*/ 678 w 1742"/>
                <a:gd name="T19" fmla="*/ 83 h 331"/>
                <a:gd name="T20" fmla="*/ 744 w 1742"/>
                <a:gd name="T21" fmla="*/ 103 h 331"/>
                <a:gd name="T22" fmla="*/ 808 w 1742"/>
                <a:gd name="T23" fmla="*/ 126 h 331"/>
                <a:gd name="T24" fmla="*/ 840 w 1742"/>
                <a:gd name="T25" fmla="*/ 137 h 331"/>
                <a:gd name="T26" fmla="*/ 870 w 1742"/>
                <a:gd name="T27" fmla="*/ 150 h 331"/>
                <a:gd name="T28" fmla="*/ 900 w 1742"/>
                <a:gd name="T29" fmla="*/ 162 h 331"/>
                <a:gd name="T30" fmla="*/ 929 w 1742"/>
                <a:gd name="T31" fmla="*/ 176 h 331"/>
                <a:gd name="T32" fmla="*/ 958 w 1742"/>
                <a:gd name="T33" fmla="*/ 190 h 331"/>
                <a:gd name="T34" fmla="*/ 986 w 1742"/>
                <a:gd name="T35" fmla="*/ 205 h 331"/>
                <a:gd name="T36" fmla="*/ 1013 w 1742"/>
                <a:gd name="T37" fmla="*/ 219 h 331"/>
                <a:gd name="T38" fmla="*/ 1039 w 1742"/>
                <a:gd name="T39" fmla="*/ 234 h 331"/>
                <a:gd name="T40" fmla="*/ 1065 w 1742"/>
                <a:gd name="T41" fmla="*/ 250 h 331"/>
                <a:gd name="T42" fmla="*/ 1090 w 1742"/>
                <a:gd name="T43" fmla="*/ 266 h 33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742" h="331">
                  <a:moveTo>
                    <a:pt x="0" y="0"/>
                  </a:moveTo>
                  <a:lnTo>
                    <a:pt x="129" y="0"/>
                  </a:lnTo>
                  <a:lnTo>
                    <a:pt x="256" y="3"/>
                  </a:lnTo>
                  <a:lnTo>
                    <a:pt x="382" y="9"/>
                  </a:lnTo>
                  <a:lnTo>
                    <a:pt x="505" y="18"/>
                  </a:lnTo>
                  <a:lnTo>
                    <a:pt x="627" y="29"/>
                  </a:lnTo>
                  <a:lnTo>
                    <a:pt x="745" y="44"/>
                  </a:lnTo>
                  <a:lnTo>
                    <a:pt x="861" y="61"/>
                  </a:lnTo>
                  <a:lnTo>
                    <a:pt x="974" y="80"/>
                  </a:lnTo>
                  <a:lnTo>
                    <a:pt x="1083" y="103"/>
                  </a:lnTo>
                  <a:lnTo>
                    <a:pt x="1190" y="128"/>
                  </a:lnTo>
                  <a:lnTo>
                    <a:pt x="1292" y="156"/>
                  </a:lnTo>
                  <a:lnTo>
                    <a:pt x="1342" y="170"/>
                  </a:lnTo>
                  <a:lnTo>
                    <a:pt x="1391" y="186"/>
                  </a:lnTo>
                  <a:lnTo>
                    <a:pt x="1439" y="202"/>
                  </a:lnTo>
                  <a:lnTo>
                    <a:pt x="1485" y="218"/>
                  </a:lnTo>
                  <a:lnTo>
                    <a:pt x="1531" y="236"/>
                  </a:lnTo>
                  <a:lnTo>
                    <a:pt x="1576" y="254"/>
                  </a:lnTo>
                  <a:lnTo>
                    <a:pt x="1619" y="272"/>
                  </a:lnTo>
                  <a:lnTo>
                    <a:pt x="1661" y="291"/>
                  </a:lnTo>
                  <a:lnTo>
                    <a:pt x="1702" y="311"/>
                  </a:lnTo>
                  <a:lnTo>
                    <a:pt x="1742" y="331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85" name="Freeform 41"/>
            <p:cNvSpPr>
              <a:spLocks/>
            </p:cNvSpPr>
            <p:nvPr/>
          </p:nvSpPr>
          <p:spPr bwMode="auto">
            <a:xfrm>
              <a:off x="806" y="2127"/>
              <a:ext cx="78" cy="60"/>
            </a:xfrm>
            <a:custGeom>
              <a:avLst/>
              <a:gdLst>
                <a:gd name="T0" fmla="*/ 61 w 99"/>
                <a:gd name="T1" fmla="*/ 0 h 67"/>
                <a:gd name="T2" fmla="*/ 0 w 99"/>
                <a:gd name="T3" fmla="*/ 28 h 67"/>
                <a:gd name="T4" fmla="*/ 61 w 99"/>
                <a:gd name="T5" fmla="*/ 54 h 67"/>
                <a:gd name="T6" fmla="*/ 43 w 99"/>
                <a:gd name="T7" fmla="*/ 27 h 67"/>
                <a:gd name="T8" fmla="*/ 61 w 99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67">
                  <a:moveTo>
                    <a:pt x="98" y="0"/>
                  </a:moveTo>
                  <a:lnTo>
                    <a:pt x="0" y="35"/>
                  </a:lnTo>
                  <a:lnTo>
                    <a:pt x="99" y="67"/>
                  </a:lnTo>
                  <a:lnTo>
                    <a:pt x="68" y="34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86" name="Freeform 42"/>
            <p:cNvSpPr>
              <a:spLocks/>
            </p:cNvSpPr>
            <p:nvPr/>
          </p:nvSpPr>
          <p:spPr bwMode="auto">
            <a:xfrm>
              <a:off x="3507" y="2163"/>
              <a:ext cx="1378" cy="298"/>
            </a:xfrm>
            <a:custGeom>
              <a:avLst/>
              <a:gdLst>
                <a:gd name="T0" fmla="*/ 0 w 1742"/>
                <a:gd name="T1" fmla="*/ 268 h 331"/>
                <a:gd name="T2" fmla="*/ 25 w 1742"/>
                <a:gd name="T3" fmla="*/ 252 h 331"/>
                <a:gd name="T4" fmla="*/ 51 w 1742"/>
                <a:gd name="T5" fmla="*/ 236 h 331"/>
                <a:gd name="T6" fmla="*/ 77 w 1742"/>
                <a:gd name="T7" fmla="*/ 221 h 331"/>
                <a:gd name="T8" fmla="*/ 104 w 1742"/>
                <a:gd name="T9" fmla="*/ 206 h 331"/>
                <a:gd name="T10" fmla="*/ 132 w 1742"/>
                <a:gd name="T11" fmla="*/ 191 h 331"/>
                <a:gd name="T12" fmla="*/ 161 w 1742"/>
                <a:gd name="T13" fmla="*/ 176 h 331"/>
                <a:gd name="T14" fmla="*/ 190 w 1742"/>
                <a:gd name="T15" fmla="*/ 164 h 331"/>
                <a:gd name="T16" fmla="*/ 220 w 1742"/>
                <a:gd name="T17" fmla="*/ 150 h 331"/>
                <a:gd name="T18" fmla="*/ 250 w 1742"/>
                <a:gd name="T19" fmla="*/ 138 h 331"/>
                <a:gd name="T20" fmla="*/ 282 w 1742"/>
                <a:gd name="T21" fmla="*/ 126 h 331"/>
                <a:gd name="T22" fmla="*/ 346 w 1742"/>
                <a:gd name="T23" fmla="*/ 104 h 331"/>
                <a:gd name="T24" fmla="*/ 412 w 1742"/>
                <a:gd name="T25" fmla="*/ 84 h 331"/>
                <a:gd name="T26" fmla="*/ 481 w 1742"/>
                <a:gd name="T27" fmla="*/ 65 h 331"/>
                <a:gd name="T28" fmla="*/ 551 w 1742"/>
                <a:gd name="T29" fmla="*/ 50 h 331"/>
                <a:gd name="T30" fmla="*/ 624 w 1742"/>
                <a:gd name="T31" fmla="*/ 36 h 331"/>
                <a:gd name="T32" fmla="*/ 698 w 1742"/>
                <a:gd name="T33" fmla="*/ 23 h 331"/>
                <a:gd name="T34" fmla="*/ 774 w 1742"/>
                <a:gd name="T35" fmla="*/ 14 h 331"/>
                <a:gd name="T36" fmla="*/ 851 w 1742"/>
                <a:gd name="T37" fmla="*/ 7 h 331"/>
                <a:gd name="T38" fmla="*/ 929 w 1742"/>
                <a:gd name="T39" fmla="*/ 3 h 331"/>
                <a:gd name="T40" fmla="*/ 1009 w 1742"/>
                <a:gd name="T41" fmla="*/ 0 h 331"/>
                <a:gd name="T42" fmla="*/ 1090 w 1742"/>
                <a:gd name="T43" fmla="*/ 0 h 33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742" h="331">
                  <a:moveTo>
                    <a:pt x="0" y="331"/>
                  </a:moveTo>
                  <a:lnTo>
                    <a:pt x="40" y="311"/>
                  </a:lnTo>
                  <a:lnTo>
                    <a:pt x="81" y="291"/>
                  </a:lnTo>
                  <a:lnTo>
                    <a:pt x="123" y="272"/>
                  </a:lnTo>
                  <a:lnTo>
                    <a:pt x="167" y="254"/>
                  </a:lnTo>
                  <a:lnTo>
                    <a:pt x="211" y="236"/>
                  </a:lnTo>
                  <a:lnTo>
                    <a:pt x="257" y="218"/>
                  </a:lnTo>
                  <a:lnTo>
                    <a:pt x="303" y="202"/>
                  </a:lnTo>
                  <a:lnTo>
                    <a:pt x="351" y="186"/>
                  </a:lnTo>
                  <a:lnTo>
                    <a:pt x="400" y="170"/>
                  </a:lnTo>
                  <a:lnTo>
                    <a:pt x="450" y="156"/>
                  </a:lnTo>
                  <a:lnTo>
                    <a:pt x="552" y="128"/>
                  </a:lnTo>
                  <a:lnTo>
                    <a:pt x="659" y="103"/>
                  </a:lnTo>
                  <a:lnTo>
                    <a:pt x="768" y="80"/>
                  </a:lnTo>
                  <a:lnTo>
                    <a:pt x="881" y="61"/>
                  </a:lnTo>
                  <a:lnTo>
                    <a:pt x="997" y="44"/>
                  </a:lnTo>
                  <a:lnTo>
                    <a:pt x="1116" y="29"/>
                  </a:lnTo>
                  <a:lnTo>
                    <a:pt x="1237" y="18"/>
                  </a:lnTo>
                  <a:lnTo>
                    <a:pt x="1360" y="9"/>
                  </a:lnTo>
                  <a:lnTo>
                    <a:pt x="1486" y="3"/>
                  </a:lnTo>
                  <a:lnTo>
                    <a:pt x="1613" y="0"/>
                  </a:lnTo>
                  <a:lnTo>
                    <a:pt x="1742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87" name="Freeform 43"/>
            <p:cNvSpPr>
              <a:spLocks/>
            </p:cNvSpPr>
            <p:nvPr/>
          </p:nvSpPr>
          <p:spPr bwMode="auto">
            <a:xfrm>
              <a:off x="4860" y="2135"/>
              <a:ext cx="79" cy="60"/>
            </a:xfrm>
            <a:custGeom>
              <a:avLst/>
              <a:gdLst>
                <a:gd name="T0" fmla="*/ 0 w 99"/>
                <a:gd name="T1" fmla="*/ 54 h 67"/>
                <a:gd name="T2" fmla="*/ 63 w 99"/>
                <a:gd name="T3" fmla="*/ 27 h 67"/>
                <a:gd name="T4" fmla="*/ 1 w 99"/>
                <a:gd name="T5" fmla="*/ 0 h 67"/>
                <a:gd name="T6" fmla="*/ 20 w 99"/>
                <a:gd name="T7" fmla="*/ 27 h 67"/>
                <a:gd name="T8" fmla="*/ 0 w 99"/>
                <a:gd name="T9" fmla="*/ 54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67">
                  <a:moveTo>
                    <a:pt x="0" y="67"/>
                  </a:moveTo>
                  <a:lnTo>
                    <a:pt x="99" y="34"/>
                  </a:lnTo>
                  <a:lnTo>
                    <a:pt x="1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88" name="Freeform 44"/>
            <p:cNvSpPr>
              <a:spLocks/>
            </p:cNvSpPr>
            <p:nvPr/>
          </p:nvSpPr>
          <p:spPr bwMode="auto">
            <a:xfrm>
              <a:off x="845" y="2559"/>
              <a:ext cx="1366" cy="301"/>
            </a:xfrm>
            <a:custGeom>
              <a:avLst/>
              <a:gdLst>
                <a:gd name="T0" fmla="*/ 1071 w 1743"/>
                <a:gd name="T1" fmla="*/ 0 h 330"/>
                <a:gd name="T2" fmla="*/ 1046 w 1743"/>
                <a:gd name="T3" fmla="*/ 16 h 330"/>
                <a:gd name="T4" fmla="*/ 1021 w 1743"/>
                <a:gd name="T5" fmla="*/ 33 h 330"/>
                <a:gd name="T6" fmla="*/ 995 w 1743"/>
                <a:gd name="T7" fmla="*/ 49 h 330"/>
                <a:gd name="T8" fmla="*/ 968 w 1743"/>
                <a:gd name="T9" fmla="*/ 64 h 330"/>
                <a:gd name="T10" fmla="*/ 941 w 1743"/>
                <a:gd name="T11" fmla="*/ 79 h 330"/>
                <a:gd name="T12" fmla="*/ 913 w 1743"/>
                <a:gd name="T13" fmla="*/ 93 h 330"/>
                <a:gd name="T14" fmla="*/ 884 w 1743"/>
                <a:gd name="T15" fmla="*/ 108 h 330"/>
                <a:gd name="T16" fmla="*/ 854 w 1743"/>
                <a:gd name="T17" fmla="*/ 120 h 330"/>
                <a:gd name="T18" fmla="*/ 824 w 1743"/>
                <a:gd name="T19" fmla="*/ 133 h 330"/>
                <a:gd name="T20" fmla="*/ 794 w 1743"/>
                <a:gd name="T21" fmla="*/ 146 h 330"/>
                <a:gd name="T22" fmla="*/ 731 w 1743"/>
                <a:gd name="T23" fmla="*/ 168 h 330"/>
                <a:gd name="T24" fmla="*/ 666 w 1743"/>
                <a:gd name="T25" fmla="*/ 189 h 330"/>
                <a:gd name="T26" fmla="*/ 598 w 1743"/>
                <a:gd name="T27" fmla="*/ 208 h 330"/>
                <a:gd name="T28" fmla="*/ 529 w 1743"/>
                <a:gd name="T29" fmla="*/ 224 h 330"/>
                <a:gd name="T30" fmla="*/ 458 w 1743"/>
                <a:gd name="T31" fmla="*/ 239 h 330"/>
                <a:gd name="T32" fmla="*/ 385 w 1743"/>
                <a:gd name="T33" fmla="*/ 251 h 330"/>
                <a:gd name="T34" fmla="*/ 310 w 1743"/>
                <a:gd name="T35" fmla="*/ 260 h 330"/>
                <a:gd name="T36" fmla="*/ 234 w 1743"/>
                <a:gd name="T37" fmla="*/ 267 h 330"/>
                <a:gd name="T38" fmla="*/ 158 w 1743"/>
                <a:gd name="T39" fmla="*/ 272 h 330"/>
                <a:gd name="T40" fmla="*/ 79 w 1743"/>
                <a:gd name="T41" fmla="*/ 275 h 330"/>
                <a:gd name="T42" fmla="*/ 0 w 1743"/>
                <a:gd name="T43" fmla="*/ 275 h 33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743" h="330">
                  <a:moveTo>
                    <a:pt x="1743" y="0"/>
                  </a:moveTo>
                  <a:lnTo>
                    <a:pt x="1703" y="20"/>
                  </a:lnTo>
                  <a:lnTo>
                    <a:pt x="1662" y="40"/>
                  </a:lnTo>
                  <a:lnTo>
                    <a:pt x="1620" y="59"/>
                  </a:lnTo>
                  <a:lnTo>
                    <a:pt x="1576" y="77"/>
                  </a:lnTo>
                  <a:lnTo>
                    <a:pt x="1532" y="95"/>
                  </a:lnTo>
                  <a:lnTo>
                    <a:pt x="1486" y="112"/>
                  </a:lnTo>
                  <a:lnTo>
                    <a:pt x="1439" y="129"/>
                  </a:lnTo>
                  <a:lnTo>
                    <a:pt x="1391" y="145"/>
                  </a:lnTo>
                  <a:lnTo>
                    <a:pt x="1342" y="160"/>
                  </a:lnTo>
                  <a:lnTo>
                    <a:pt x="1292" y="175"/>
                  </a:lnTo>
                  <a:lnTo>
                    <a:pt x="1190" y="202"/>
                  </a:lnTo>
                  <a:lnTo>
                    <a:pt x="1084" y="227"/>
                  </a:lnTo>
                  <a:lnTo>
                    <a:pt x="974" y="250"/>
                  </a:lnTo>
                  <a:lnTo>
                    <a:pt x="861" y="270"/>
                  </a:lnTo>
                  <a:lnTo>
                    <a:pt x="745" y="287"/>
                  </a:lnTo>
                  <a:lnTo>
                    <a:pt x="627" y="301"/>
                  </a:lnTo>
                  <a:lnTo>
                    <a:pt x="505" y="313"/>
                  </a:lnTo>
                  <a:lnTo>
                    <a:pt x="382" y="321"/>
                  </a:lnTo>
                  <a:lnTo>
                    <a:pt x="256" y="327"/>
                  </a:lnTo>
                  <a:lnTo>
                    <a:pt x="129" y="330"/>
                  </a:lnTo>
                  <a:lnTo>
                    <a:pt x="0" y="33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89" name="Freeform 45"/>
            <p:cNvSpPr>
              <a:spLocks/>
            </p:cNvSpPr>
            <p:nvPr/>
          </p:nvSpPr>
          <p:spPr bwMode="auto">
            <a:xfrm>
              <a:off x="792" y="2830"/>
              <a:ext cx="78" cy="61"/>
            </a:xfrm>
            <a:custGeom>
              <a:avLst/>
              <a:gdLst>
                <a:gd name="T0" fmla="*/ 61 w 99"/>
                <a:gd name="T1" fmla="*/ 0 h 67"/>
                <a:gd name="T2" fmla="*/ 0 w 99"/>
                <a:gd name="T3" fmla="*/ 27 h 67"/>
                <a:gd name="T4" fmla="*/ 61 w 99"/>
                <a:gd name="T5" fmla="*/ 56 h 67"/>
                <a:gd name="T6" fmla="*/ 43 w 99"/>
                <a:gd name="T7" fmla="*/ 28 h 67"/>
                <a:gd name="T8" fmla="*/ 61 w 99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67">
                  <a:moveTo>
                    <a:pt x="99" y="0"/>
                  </a:moveTo>
                  <a:lnTo>
                    <a:pt x="0" y="33"/>
                  </a:lnTo>
                  <a:lnTo>
                    <a:pt x="98" y="67"/>
                  </a:lnTo>
                  <a:lnTo>
                    <a:pt x="68" y="34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90" name="Line 46"/>
            <p:cNvSpPr>
              <a:spLocks noChangeShapeType="1"/>
            </p:cNvSpPr>
            <p:nvPr/>
          </p:nvSpPr>
          <p:spPr bwMode="auto">
            <a:xfrm>
              <a:off x="3501" y="2503"/>
              <a:ext cx="139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91" name="Freeform 47"/>
            <p:cNvSpPr>
              <a:spLocks/>
            </p:cNvSpPr>
            <p:nvPr/>
          </p:nvSpPr>
          <p:spPr bwMode="auto">
            <a:xfrm>
              <a:off x="4866" y="2474"/>
              <a:ext cx="78" cy="60"/>
            </a:xfrm>
            <a:custGeom>
              <a:avLst/>
              <a:gdLst>
                <a:gd name="T0" fmla="*/ 0 w 99"/>
                <a:gd name="T1" fmla="*/ 54 h 67"/>
                <a:gd name="T2" fmla="*/ 61 w 99"/>
                <a:gd name="T3" fmla="*/ 27 h 67"/>
                <a:gd name="T4" fmla="*/ 0 w 99"/>
                <a:gd name="T5" fmla="*/ 0 h 67"/>
                <a:gd name="T6" fmla="*/ 19 w 99"/>
                <a:gd name="T7" fmla="*/ 27 h 67"/>
                <a:gd name="T8" fmla="*/ 0 w 99"/>
                <a:gd name="T9" fmla="*/ 54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67">
                  <a:moveTo>
                    <a:pt x="0" y="67"/>
                  </a:moveTo>
                  <a:lnTo>
                    <a:pt x="99" y="33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92" name="Line 48"/>
            <p:cNvSpPr>
              <a:spLocks noChangeShapeType="1"/>
            </p:cNvSpPr>
            <p:nvPr/>
          </p:nvSpPr>
          <p:spPr bwMode="auto">
            <a:xfrm flipH="1">
              <a:off x="823" y="2495"/>
              <a:ext cx="1388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93" name="Freeform 49"/>
            <p:cNvSpPr>
              <a:spLocks/>
            </p:cNvSpPr>
            <p:nvPr/>
          </p:nvSpPr>
          <p:spPr bwMode="auto">
            <a:xfrm>
              <a:off x="768" y="2475"/>
              <a:ext cx="83" cy="47"/>
            </a:xfrm>
            <a:custGeom>
              <a:avLst/>
              <a:gdLst>
                <a:gd name="T0" fmla="*/ 70 w 99"/>
                <a:gd name="T1" fmla="*/ 0 h 67"/>
                <a:gd name="T2" fmla="*/ 0 w 99"/>
                <a:gd name="T3" fmla="*/ 17 h 67"/>
                <a:gd name="T4" fmla="*/ 70 w 99"/>
                <a:gd name="T5" fmla="*/ 33 h 67"/>
                <a:gd name="T6" fmla="*/ 48 w 99"/>
                <a:gd name="T7" fmla="*/ 17 h 67"/>
                <a:gd name="T8" fmla="*/ 70 w 99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67">
                  <a:moveTo>
                    <a:pt x="99" y="0"/>
                  </a:moveTo>
                  <a:lnTo>
                    <a:pt x="0" y="34"/>
                  </a:lnTo>
                  <a:lnTo>
                    <a:pt x="99" y="67"/>
                  </a:lnTo>
                  <a:lnTo>
                    <a:pt x="68" y="34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99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6194" name="Group 50"/>
            <p:cNvGrpSpPr>
              <a:grpSpLocks/>
            </p:cNvGrpSpPr>
            <p:nvPr/>
          </p:nvGrpSpPr>
          <p:grpSpPr bwMode="auto">
            <a:xfrm>
              <a:off x="3264" y="2342"/>
              <a:ext cx="242" cy="346"/>
              <a:chOff x="4176" y="528"/>
              <a:chExt cx="242" cy="346"/>
            </a:xfrm>
          </p:grpSpPr>
          <p:sp>
            <p:nvSpPr>
              <p:cNvPr id="6198" name="Oval 51"/>
              <p:cNvSpPr>
                <a:spLocks noChangeArrowheads="1"/>
              </p:cNvSpPr>
              <p:nvPr/>
            </p:nvSpPr>
            <p:spPr bwMode="auto">
              <a:xfrm>
                <a:off x="4176" y="575"/>
                <a:ext cx="242" cy="248"/>
              </a:xfrm>
              <a:prstGeom prst="ellipse">
                <a:avLst/>
              </a:prstGeom>
              <a:solidFill>
                <a:schemeClr val="folHlink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6199" name="Rectangle 52"/>
              <p:cNvSpPr>
                <a:spLocks noChangeArrowheads="1"/>
              </p:cNvSpPr>
              <p:nvPr/>
            </p:nvSpPr>
            <p:spPr bwMode="auto">
              <a:xfrm>
                <a:off x="4212" y="528"/>
                <a:ext cx="173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smtClean="0">
                    <a:solidFill>
                      <a:srgbClr val="CC0000"/>
                    </a:solidFill>
                    <a:latin typeface="Bookman Old Style" pitchFamily="18" charset="0"/>
                  </a:rPr>
                  <a:t>+</a:t>
                </a:r>
                <a:endParaRPr lang="zh-CN" altLang="en-US" b="0" smtClean="0"/>
              </a:p>
            </p:txBody>
          </p:sp>
        </p:grpSp>
        <p:grpSp>
          <p:nvGrpSpPr>
            <p:cNvPr id="6195" name="Group 53"/>
            <p:cNvGrpSpPr>
              <a:grpSpLocks/>
            </p:cNvGrpSpPr>
            <p:nvPr/>
          </p:nvGrpSpPr>
          <p:grpSpPr bwMode="auto">
            <a:xfrm>
              <a:off x="2206" y="2346"/>
              <a:ext cx="242" cy="346"/>
              <a:chOff x="4176" y="528"/>
              <a:chExt cx="242" cy="346"/>
            </a:xfrm>
          </p:grpSpPr>
          <p:sp>
            <p:nvSpPr>
              <p:cNvPr id="6196" name="Oval 54"/>
              <p:cNvSpPr>
                <a:spLocks noChangeArrowheads="1"/>
              </p:cNvSpPr>
              <p:nvPr/>
            </p:nvSpPr>
            <p:spPr bwMode="auto">
              <a:xfrm>
                <a:off x="4176" y="575"/>
                <a:ext cx="242" cy="248"/>
              </a:xfrm>
              <a:prstGeom prst="ellipse">
                <a:avLst/>
              </a:prstGeom>
              <a:solidFill>
                <a:schemeClr val="folHlink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6197" name="Rectangle 55"/>
              <p:cNvSpPr>
                <a:spLocks noChangeArrowheads="1"/>
              </p:cNvSpPr>
              <p:nvPr/>
            </p:nvSpPr>
            <p:spPr bwMode="auto">
              <a:xfrm>
                <a:off x="4212" y="528"/>
                <a:ext cx="173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smtClean="0">
                    <a:solidFill>
                      <a:srgbClr val="CC0000"/>
                    </a:solidFill>
                    <a:latin typeface="Bookman Old Style" pitchFamily="18" charset="0"/>
                  </a:rPr>
                  <a:t>+</a:t>
                </a:r>
                <a:endParaRPr lang="zh-CN" altLang="en-US" b="0" smtClean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95989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533400" y="644699"/>
            <a:ext cx="8077200" cy="571500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1665288" y="797099"/>
            <a:ext cx="641191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一对不等量异号点电荷的电场线</a:t>
            </a:r>
          </a:p>
        </p:txBody>
      </p:sp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1371600" y="1559099"/>
            <a:ext cx="6400800" cy="4648200"/>
            <a:chOff x="1056" y="768"/>
            <a:chExt cx="3840" cy="3216"/>
          </a:xfrm>
        </p:grpSpPr>
        <p:sp>
          <p:nvSpPr>
            <p:cNvPr id="7182" name="Freeform 6"/>
            <p:cNvSpPr>
              <a:spLocks/>
            </p:cNvSpPr>
            <p:nvPr/>
          </p:nvSpPr>
          <p:spPr bwMode="auto">
            <a:xfrm>
              <a:off x="1123" y="1916"/>
              <a:ext cx="1051" cy="424"/>
            </a:xfrm>
            <a:custGeom>
              <a:avLst/>
              <a:gdLst>
                <a:gd name="T0" fmla="*/ 947 w 1167"/>
                <a:gd name="T1" fmla="*/ 390 h 461"/>
                <a:gd name="T2" fmla="*/ 909 w 1167"/>
                <a:gd name="T3" fmla="*/ 390 h 461"/>
                <a:gd name="T4" fmla="*/ 871 w 1167"/>
                <a:gd name="T5" fmla="*/ 388 h 461"/>
                <a:gd name="T6" fmla="*/ 834 w 1167"/>
                <a:gd name="T7" fmla="*/ 385 h 461"/>
                <a:gd name="T8" fmla="*/ 796 w 1167"/>
                <a:gd name="T9" fmla="*/ 384 h 461"/>
                <a:gd name="T10" fmla="*/ 760 w 1167"/>
                <a:gd name="T11" fmla="*/ 379 h 461"/>
                <a:gd name="T12" fmla="*/ 723 w 1167"/>
                <a:gd name="T13" fmla="*/ 374 h 461"/>
                <a:gd name="T14" fmla="*/ 652 w 1167"/>
                <a:gd name="T15" fmla="*/ 362 h 461"/>
                <a:gd name="T16" fmla="*/ 583 w 1167"/>
                <a:gd name="T17" fmla="*/ 348 h 461"/>
                <a:gd name="T18" fmla="*/ 515 w 1167"/>
                <a:gd name="T19" fmla="*/ 329 h 461"/>
                <a:gd name="T20" fmla="*/ 449 w 1167"/>
                <a:gd name="T21" fmla="*/ 308 h 461"/>
                <a:gd name="T22" fmla="*/ 387 w 1167"/>
                <a:gd name="T23" fmla="*/ 284 h 461"/>
                <a:gd name="T24" fmla="*/ 326 w 1167"/>
                <a:gd name="T25" fmla="*/ 258 h 461"/>
                <a:gd name="T26" fmla="*/ 269 w 1167"/>
                <a:gd name="T27" fmla="*/ 227 h 461"/>
                <a:gd name="T28" fmla="*/ 241 w 1167"/>
                <a:gd name="T29" fmla="*/ 212 h 461"/>
                <a:gd name="T30" fmla="*/ 215 w 1167"/>
                <a:gd name="T31" fmla="*/ 195 h 461"/>
                <a:gd name="T32" fmla="*/ 189 w 1167"/>
                <a:gd name="T33" fmla="*/ 178 h 461"/>
                <a:gd name="T34" fmla="*/ 165 w 1167"/>
                <a:gd name="T35" fmla="*/ 161 h 461"/>
                <a:gd name="T36" fmla="*/ 140 w 1167"/>
                <a:gd name="T37" fmla="*/ 143 h 461"/>
                <a:gd name="T38" fmla="*/ 118 w 1167"/>
                <a:gd name="T39" fmla="*/ 124 h 461"/>
                <a:gd name="T40" fmla="*/ 95 w 1167"/>
                <a:gd name="T41" fmla="*/ 105 h 461"/>
                <a:gd name="T42" fmla="*/ 74 w 1167"/>
                <a:gd name="T43" fmla="*/ 85 h 461"/>
                <a:gd name="T44" fmla="*/ 54 w 1167"/>
                <a:gd name="T45" fmla="*/ 64 h 461"/>
                <a:gd name="T46" fmla="*/ 35 w 1167"/>
                <a:gd name="T47" fmla="*/ 43 h 461"/>
                <a:gd name="T48" fmla="*/ 17 w 1167"/>
                <a:gd name="T49" fmla="*/ 22 h 461"/>
                <a:gd name="T50" fmla="*/ 0 w 1167"/>
                <a:gd name="T51" fmla="*/ 0 h 46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167" h="461">
                  <a:moveTo>
                    <a:pt x="1167" y="461"/>
                  </a:moveTo>
                  <a:lnTo>
                    <a:pt x="1120" y="461"/>
                  </a:lnTo>
                  <a:lnTo>
                    <a:pt x="1074" y="459"/>
                  </a:lnTo>
                  <a:lnTo>
                    <a:pt x="1028" y="456"/>
                  </a:lnTo>
                  <a:lnTo>
                    <a:pt x="982" y="453"/>
                  </a:lnTo>
                  <a:lnTo>
                    <a:pt x="937" y="448"/>
                  </a:lnTo>
                  <a:lnTo>
                    <a:pt x="892" y="442"/>
                  </a:lnTo>
                  <a:lnTo>
                    <a:pt x="804" y="428"/>
                  </a:lnTo>
                  <a:lnTo>
                    <a:pt x="718" y="411"/>
                  </a:lnTo>
                  <a:lnTo>
                    <a:pt x="635" y="389"/>
                  </a:lnTo>
                  <a:lnTo>
                    <a:pt x="554" y="364"/>
                  </a:lnTo>
                  <a:lnTo>
                    <a:pt x="477" y="336"/>
                  </a:lnTo>
                  <a:lnTo>
                    <a:pt x="402" y="304"/>
                  </a:lnTo>
                  <a:lnTo>
                    <a:pt x="332" y="269"/>
                  </a:lnTo>
                  <a:lnTo>
                    <a:pt x="298" y="250"/>
                  </a:lnTo>
                  <a:lnTo>
                    <a:pt x="265" y="231"/>
                  </a:lnTo>
                  <a:lnTo>
                    <a:pt x="233" y="211"/>
                  </a:lnTo>
                  <a:lnTo>
                    <a:pt x="203" y="190"/>
                  </a:lnTo>
                  <a:lnTo>
                    <a:pt x="173" y="169"/>
                  </a:lnTo>
                  <a:lnTo>
                    <a:pt x="145" y="147"/>
                  </a:lnTo>
                  <a:lnTo>
                    <a:pt x="117" y="124"/>
                  </a:lnTo>
                  <a:lnTo>
                    <a:pt x="91" y="100"/>
                  </a:lnTo>
                  <a:lnTo>
                    <a:pt x="67" y="76"/>
                  </a:lnTo>
                  <a:lnTo>
                    <a:pt x="43" y="51"/>
                  </a:lnTo>
                  <a:lnTo>
                    <a:pt x="21" y="26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83" name="Freeform 7"/>
            <p:cNvSpPr>
              <a:spLocks/>
            </p:cNvSpPr>
            <p:nvPr/>
          </p:nvSpPr>
          <p:spPr bwMode="auto">
            <a:xfrm>
              <a:off x="1090" y="1866"/>
              <a:ext cx="76" cy="91"/>
            </a:xfrm>
            <a:custGeom>
              <a:avLst/>
              <a:gdLst>
                <a:gd name="T0" fmla="*/ 68 w 85"/>
                <a:gd name="T1" fmla="*/ 51 h 100"/>
                <a:gd name="T2" fmla="*/ 0 w 85"/>
                <a:gd name="T3" fmla="*/ 0 h 100"/>
                <a:gd name="T4" fmla="*/ 24 w 85"/>
                <a:gd name="T5" fmla="*/ 83 h 100"/>
                <a:gd name="T6" fmla="*/ 31 w 85"/>
                <a:gd name="T7" fmla="*/ 46 h 100"/>
                <a:gd name="T8" fmla="*/ 68 w 85"/>
                <a:gd name="T9" fmla="*/ 51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5" h="100">
                  <a:moveTo>
                    <a:pt x="85" y="61"/>
                  </a:moveTo>
                  <a:lnTo>
                    <a:pt x="0" y="0"/>
                  </a:lnTo>
                  <a:lnTo>
                    <a:pt x="30" y="100"/>
                  </a:lnTo>
                  <a:lnTo>
                    <a:pt x="39" y="55"/>
                  </a:lnTo>
                  <a:lnTo>
                    <a:pt x="85" y="61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84" name="Freeform 8"/>
            <p:cNvSpPr>
              <a:spLocks/>
            </p:cNvSpPr>
            <p:nvPr/>
          </p:nvSpPr>
          <p:spPr bwMode="auto">
            <a:xfrm>
              <a:off x="1289" y="1225"/>
              <a:ext cx="885" cy="1115"/>
            </a:xfrm>
            <a:custGeom>
              <a:avLst/>
              <a:gdLst>
                <a:gd name="T0" fmla="*/ 797 w 983"/>
                <a:gd name="T1" fmla="*/ 1024 h 1214"/>
                <a:gd name="T2" fmla="*/ 763 w 983"/>
                <a:gd name="T3" fmla="*/ 1023 h 1214"/>
                <a:gd name="T4" fmla="*/ 731 w 983"/>
                <a:gd name="T5" fmla="*/ 1019 h 1214"/>
                <a:gd name="T6" fmla="*/ 699 w 983"/>
                <a:gd name="T7" fmla="*/ 1013 h 1214"/>
                <a:gd name="T8" fmla="*/ 666 w 983"/>
                <a:gd name="T9" fmla="*/ 1006 h 1214"/>
                <a:gd name="T10" fmla="*/ 635 w 983"/>
                <a:gd name="T11" fmla="*/ 995 h 1214"/>
                <a:gd name="T12" fmla="*/ 603 w 983"/>
                <a:gd name="T13" fmla="*/ 983 h 1214"/>
                <a:gd name="T14" fmla="*/ 573 w 983"/>
                <a:gd name="T15" fmla="*/ 967 h 1214"/>
                <a:gd name="T16" fmla="*/ 541 w 983"/>
                <a:gd name="T17" fmla="*/ 951 h 1214"/>
                <a:gd name="T18" fmla="*/ 511 w 983"/>
                <a:gd name="T19" fmla="*/ 931 h 1214"/>
                <a:gd name="T20" fmla="*/ 482 w 983"/>
                <a:gd name="T21" fmla="*/ 910 h 1214"/>
                <a:gd name="T22" fmla="*/ 452 w 983"/>
                <a:gd name="T23" fmla="*/ 887 h 1214"/>
                <a:gd name="T24" fmla="*/ 424 w 983"/>
                <a:gd name="T25" fmla="*/ 862 h 1214"/>
                <a:gd name="T26" fmla="*/ 395 w 983"/>
                <a:gd name="T27" fmla="*/ 835 h 1214"/>
                <a:gd name="T28" fmla="*/ 368 w 983"/>
                <a:gd name="T29" fmla="*/ 806 h 1214"/>
                <a:gd name="T30" fmla="*/ 341 w 983"/>
                <a:gd name="T31" fmla="*/ 776 h 1214"/>
                <a:gd name="T32" fmla="*/ 314 w 983"/>
                <a:gd name="T33" fmla="*/ 743 h 1214"/>
                <a:gd name="T34" fmla="*/ 289 w 983"/>
                <a:gd name="T35" fmla="*/ 708 h 1214"/>
                <a:gd name="T36" fmla="*/ 264 w 983"/>
                <a:gd name="T37" fmla="*/ 672 h 1214"/>
                <a:gd name="T38" fmla="*/ 239 w 983"/>
                <a:gd name="T39" fmla="*/ 635 h 1214"/>
                <a:gd name="T40" fmla="*/ 215 w 983"/>
                <a:gd name="T41" fmla="*/ 595 h 1214"/>
                <a:gd name="T42" fmla="*/ 193 w 983"/>
                <a:gd name="T43" fmla="*/ 554 h 1214"/>
                <a:gd name="T44" fmla="*/ 171 w 983"/>
                <a:gd name="T45" fmla="*/ 511 h 1214"/>
                <a:gd name="T46" fmla="*/ 150 w 983"/>
                <a:gd name="T47" fmla="*/ 466 h 1214"/>
                <a:gd name="T48" fmla="*/ 130 w 983"/>
                <a:gd name="T49" fmla="*/ 420 h 1214"/>
                <a:gd name="T50" fmla="*/ 110 w 983"/>
                <a:gd name="T51" fmla="*/ 372 h 1214"/>
                <a:gd name="T52" fmla="*/ 92 w 983"/>
                <a:gd name="T53" fmla="*/ 323 h 1214"/>
                <a:gd name="T54" fmla="*/ 74 w 983"/>
                <a:gd name="T55" fmla="*/ 273 h 1214"/>
                <a:gd name="T56" fmla="*/ 57 w 983"/>
                <a:gd name="T57" fmla="*/ 221 h 1214"/>
                <a:gd name="T58" fmla="*/ 41 w 983"/>
                <a:gd name="T59" fmla="*/ 168 h 1214"/>
                <a:gd name="T60" fmla="*/ 26 w 983"/>
                <a:gd name="T61" fmla="*/ 113 h 1214"/>
                <a:gd name="T62" fmla="*/ 13 w 983"/>
                <a:gd name="T63" fmla="*/ 57 h 1214"/>
                <a:gd name="T64" fmla="*/ 0 w 983"/>
                <a:gd name="T65" fmla="*/ 0 h 121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983" h="1214">
                  <a:moveTo>
                    <a:pt x="983" y="1214"/>
                  </a:moveTo>
                  <a:lnTo>
                    <a:pt x="942" y="1213"/>
                  </a:lnTo>
                  <a:lnTo>
                    <a:pt x="902" y="1208"/>
                  </a:lnTo>
                  <a:lnTo>
                    <a:pt x="862" y="1201"/>
                  </a:lnTo>
                  <a:lnTo>
                    <a:pt x="822" y="1192"/>
                  </a:lnTo>
                  <a:lnTo>
                    <a:pt x="783" y="1179"/>
                  </a:lnTo>
                  <a:lnTo>
                    <a:pt x="744" y="1165"/>
                  </a:lnTo>
                  <a:lnTo>
                    <a:pt x="706" y="1147"/>
                  </a:lnTo>
                  <a:lnTo>
                    <a:pt x="668" y="1127"/>
                  </a:lnTo>
                  <a:lnTo>
                    <a:pt x="631" y="1104"/>
                  </a:lnTo>
                  <a:lnTo>
                    <a:pt x="594" y="1079"/>
                  </a:lnTo>
                  <a:lnTo>
                    <a:pt x="558" y="1052"/>
                  </a:lnTo>
                  <a:lnTo>
                    <a:pt x="523" y="1022"/>
                  </a:lnTo>
                  <a:lnTo>
                    <a:pt x="488" y="990"/>
                  </a:lnTo>
                  <a:lnTo>
                    <a:pt x="454" y="956"/>
                  </a:lnTo>
                  <a:lnTo>
                    <a:pt x="421" y="920"/>
                  </a:lnTo>
                  <a:lnTo>
                    <a:pt x="388" y="881"/>
                  </a:lnTo>
                  <a:lnTo>
                    <a:pt x="356" y="840"/>
                  </a:lnTo>
                  <a:lnTo>
                    <a:pt x="325" y="797"/>
                  </a:lnTo>
                  <a:lnTo>
                    <a:pt x="295" y="752"/>
                  </a:lnTo>
                  <a:lnTo>
                    <a:pt x="266" y="705"/>
                  </a:lnTo>
                  <a:lnTo>
                    <a:pt x="238" y="656"/>
                  </a:lnTo>
                  <a:lnTo>
                    <a:pt x="211" y="605"/>
                  </a:lnTo>
                  <a:lnTo>
                    <a:pt x="185" y="552"/>
                  </a:lnTo>
                  <a:lnTo>
                    <a:pt x="160" y="498"/>
                  </a:lnTo>
                  <a:lnTo>
                    <a:pt x="135" y="441"/>
                  </a:lnTo>
                  <a:lnTo>
                    <a:pt x="113" y="383"/>
                  </a:lnTo>
                  <a:lnTo>
                    <a:pt x="91" y="323"/>
                  </a:lnTo>
                  <a:lnTo>
                    <a:pt x="70" y="262"/>
                  </a:lnTo>
                  <a:lnTo>
                    <a:pt x="51" y="199"/>
                  </a:lnTo>
                  <a:lnTo>
                    <a:pt x="32" y="134"/>
                  </a:lnTo>
                  <a:lnTo>
                    <a:pt x="16" y="68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85" name="Freeform 9"/>
            <p:cNvSpPr>
              <a:spLocks/>
            </p:cNvSpPr>
            <p:nvPr/>
          </p:nvSpPr>
          <p:spPr bwMode="auto">
            <a:xfrm>
              <a:off x="1267" y="1165"/>
              <a:ext cx="60" cy="96"/>
            </a:xfrm>
            <a:custGeom>
              <a:avLst/>
              <a:gdLst>
                <a:gd name="T0" fmla="*/ 55 w 66"/>
                <a:gd name="T1" fmla="*/ 77 h 104"/>
                <a:gd name="T2" fmla="*/ 10 w 66"/>
                <a:gd name="T3" fmla="*/ 0 h 104"/>
                <a:gd name="T4" fmla="*/ 0 w 66"/>
                <a:gd name="T5" fmla="*/ 89 h 104"/>
                <a:gd name="T6" fmla="*/ 22 w 66"/>
                <a:gd name="T7" fmla="*/ 57 h 104"/>
                <a:gd name="T8" fmla="*/ 55 w 66"/>
                <a:gd name="T9" fmla="*/ 77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6" h="104">
                  <a:moveTo>
                    <a:pt x="66" y="90"/>
                  </a:moveTo>
                  <a:lnTo>
                    <a:pt x="12" y="0"/>
                  </a:lnTo>
                  <a:lnTo>
                    <a:pt x="0" y="104"/>
                  </a:lnTo>
                  <a:lnTo>
                    <a:pt x="26" y="67"/>
                  </a:lnTo>
                  <a:lnTo>
                    <a:pt x="66" y="90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86" name="Freeform 10"/>
            <p:cNvSpPr>
              <a:spLocks/>
            </p:cNvSpPr>
            <p:nvPr/>
          </p:nvSpPr>
          <p:spPr bwMode="auto">
            <a:xfrm>
              <a:off x="1624" y="2340"/>
              <a:ext cx="506" cy="1222"/>
            </a:xfrm>
            <a:custGeom>
              <a:avLst/>
              <a:gdLst>
                <a:gd name="T0" fmla="*/ 0 w 562"/>
                <a:gd name="T1" fmla="*/ 1120 h 1333"/>
                <a:gd name="T2" fmla="*/ 5 w 562"/>
                <a:gd name="T3" fmla="*/ 1060 h 1333"/>
                <a:gd name="T4" fmla="*/ 11 w 562"/>
                <a:gd name="T5" fmla="*/ 1000 h 1333"/>
                <a:gd name="T6" fmla="*/ 18 w 562"/>
                <a:gd name="T7" fmla="*/ 941 h 1333"/>
                <a:gd name="T8" fmla="*/ 25 w 562"/>
                <a:gd name="T9" fmla="*/ 884 h 1333"/>
                <a:gd name="T10" fmla="*/ 33 w 562"/>
                <a:gd name="T11" fmla="*/ 829 h 1333"/>
                <a:gd name="T12" fmla="*/ 41 w 562"/>
                <a:gd name="T13" fmla="*/ 774 h 1333"/>
                <a:gd name="T14" fmla="*/ 51 w 562"/>
                <a:gd name="T15" fmla="*/ 721 h 1333"/>
                <a:gd name="T16" fmla="*/ 61 w 562"/>
                <a:gd name="T17" fmla="*/ 670 h 1333"/>
                <a:gd name="T18" fmla="*/ 72 w 562"/>
                <a:gd name="T19" fmla="*/ 620 h 1333"/>
                <a:gd name="T20" fmla="*/ 84 w 562"/>
                <a:gd name="T21" fmla="*/ 570 h 1333"/>
                <a:gd name="T22" fmla="*/ 95 w 562"/>
                <a:gd name="T23" fmla="*/ 523 h 1333"/>
                <a:gd name="T24" fmla="*/ 109 w 562"/>
                <a:gd name="T25" fmla="*/ 479 h 1333"/>
                <a:gd name="T26" fmla="*/ 122 w 562"/>
                <a:gd name="T27" fmla="*/ 435 h 1333"/>
                <a:gd name="T28" fmla="*/ 135 w 562"/>
                <a:gd name="T29" fmla="*/ 393 h 1333"/>
                <a:gd name="T30" fmla="*/ 150 w 562"/>
                <a:gd name="T31" fmla="*/ 353 h 1333"/>
                <a:gd name="T32" fmla="*/ 165 w 562"/>
                <a:gd name="T33" fmla="*/ 315 h 1333"/>
                <a:gd name="T34" fmla="*/ 180 w 562"/>
                <a:gd name="T35" fmla="*/ 279 h 1333"/>
                <a:gd name="T36" fmla="*/ 195 w 562"/>
                <a:gd name="T37" fmla="*/ 245 h 1333"/>
                <a:gd name="T38" fmla="*/ 212 w 562"/>
                <a:gd name="T39" fmla="*/ 213 h 1333"/>
                <a:gd name="T40" fmla="*/ 229 w 562"/>
                <a:gd name="T41" fmla="*/ 182 h 1333"/>
                <a:gd name="T42" fmla="*/ 246 w 562"/>
                <a:gd name="T43" fmla="*/ 154 h 1333"/>
                <a:gd name="T44" fmla="*/ 264 w 562"/>
                <a:gd name="T45" fmla="*/ 127 h 1333"/>
                <a:gd name="T46" fmla="*/ 281 w 562"/>
                <a:gd name="T47" fmla="*/ 105 h 1333"/>
                <a:gd name="T48" fmla="*/ 299 w 562"/>
                <a:gd name="T49" fmla="*/ 83 h 1333"/>
                <a:gd name="T50" fmla="*/ 318 w 562"/>
                <a:gd name="T51" fmla="*/ 64 h 1333"/>
                <a:gd name="T52" fmla="*/ 338 w 562"/>
                <a:gd name="T53" fmla="*/ 47 h 1333"/>
                <a:gd name="T54" fmla="*/ 356 w 562"/>
                <a:gd name="T55" fmla="*/ 33 h 1333"/>
                <a:gd name="T56" fmla="*/ 375 w 562"/>
                <a:gd name="T57" fmla="*/ 21 h 1333"/>
                <a:gd name="T58" fmla="*/ 394 w 562"/>
                <a:gd name="T59" fmla="*/ 12 h 1333"/>
                <a:gd name="T60" fmla="*/ 415 w 562"/>
                <a:gd name="T61" fmla="*/ 6 h 1333"/>
                <a:gd name="T62" fmla="*/ 435 w 562"/>
                <a:gd name="T63" fmla="*/ 2 h 1333"/>
                <a:gd name="T64" fmla="*/ 456 w 562"/>
                <a:gd name="T65" fmla="*/ 0 h 133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562" h="1333">
                  <a:moveTo>
                    <a:pt x="0" y="1333"/>
                  </a:moveTo>
                  <a:lnTo>
                    <a:pt x="6" y="1261"/>
                  </a:lnTo>
                  <a:lnTo>
                    <a:pt x="13" y="1190"/>
                  </a:lnTo>
                  <a:lnTo>
                    <a:pt x="22" y="1120"/>
                  </a:lnTo>
                  <a:lnTo>
                    <a:pt x="31" y="1052"/>
                  </a:lnTo>
                  <a:lnTo>
                    <a:pt x="41" y="986"/>
                  </a:lnTo>
                  <a:lnTo>
                    <a:pt x="51" y="921"/>
                  </a:lnTo>
                  <a:lnTo>
                    <a:pt x="63" y="858"/>
                  </a:lnTo>
                  <a:lnTo>
                    <a:pt x="76" y="797"/>
                  </a:lnTo>
                  <a:lnTo>
                    <a:pt x="89" y="737"/>
                  </a:lnTo>
                  <a:lnTo>
                    <a:pt x="103" y="679"/>
                  </a:lnTo>
                  <a:lnTo>
                    <a:pt x="118" y="623"/>
                  </a:lnTo>
                  <a:lnTo>
                    <a:pt x="134" y="569"/>
                  </a:lnTo>
                  <a:lnTo>
                    <a:pt x="150" y="518"/>
                  </a:lnTo>
                  <a:lnTo>
                    <a:pt x="167" y="468"/>
                  </a:lnTo>
                  <a:lnTo>
                    <a:pt x="185" y="420"/>
                  </a:lnTo>
                  <a:lnTo>
                    <a:pt x="203" y="375"/>
                  </a:lnTo>
                  <a:lnTo>
                    <a:pt x="222" y="332"/>
                  </a:lnTo>
                  <a:lnTo>
                    <a:pt x="241" y="291"/>
                  </a:lnTo>
                  <a:lnTo>
                    <a:pt x="261" y="253"/>
                  </a:lnTo>
                  <a:lnTo>
                    <a:pt x="282" y="217"/>
                  </a:lnTo>
                  <a:lnTo>
                    <a:pt x="303" y="183"/>
                  </a:lnTo>
                  <a:lnTo>
                    <a:pt x="325" y="152"/>
                  </a:lnTo>
                  <a:lnTo>
                    <a:pt x="347" y="124"/>
                  </a:lnTo>
                  <a:lnTo>
                    <a:pt x="369" y="99"/>
                  </a:lnTo>
                  <a:lnTo>
                    <a:pt x="392" y="76"/>
                  </a:lnTo>
                  <a:lnTo>
                    <a:pt x="416" y="56"/>
                  </a:lnTo>
                  <a:lnTo>
                    <a:pt x="439" y="39"/>
                  </a:lnTo>
                  <a:lnTo>
                    <a:pt x="463" y="25"/>
                  </a:lnTo>
                  <a:lnTo>
                    <a:pt x="487" y="14"/>
                  </a:lnTo>
                  <a:lnTo>
                    <a:pt x="512" y="6"/>
                  </a:lnTo>
                  <a:lnTo>
                    <a:pt x="537" y="2"/>
                  </a:lnTo>
                  <a:lnTo>
                    <a:pt x="562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87" name="Freeform 11"/>
            <p:cNvSpPr>
              <a:spLocks/>
            </p:cNvSpPr>
            <p:nvPr/>
          </p:nvSpPr>
          <p:spPr bwMode="auto">
            <a:xfrm>
              <a:off x="1596" y="3532"/>
              <a:ext cx="60" cy="92"/>
            </a:xfrm>
            <a:custGeom>
              <a:avLst/>
              <a:gdLst>
                <a:gd name="T0" fmla="*/ 0 w 67"/>
                <a:gd name="T1" fmla="*/ 0 h 101"/>
                <a:gd name="T2" fmla="*/ 21 w 67"/>
                <a:gd name="T3" fmla="*/ 84 h 101"/>
                <a:gd name="T4" fmla="*/ 54 w 67"/>
                <a:gd name="T5" fmla="*/ 5 h 101"/>
                <a:gd name="T6" fmla="*/ 26 w 67"/>
                <a:gd name="T7" fmla="*/ 27 h 101"/>
                <a:gd name="T8" fmla="*/ 0 w 67"/>
                <a:gd name="T9" fmla="*/ 0 h 10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" h="101">
                  <a:moveTo>
                    <a:pt x="0" y="0"/>
                  </a:moveTo>
                  <a:lnTo>
                    <a:pt x="27" y="101"/>
                  </a:lnTo>
                  <a:lnTo>
                    <a:pt x="67" y="5"/>
                  </a:lnTo>
                  <a:lnTo>
                    <a:pt x="32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88" name="Freeform 12"/>
            <p:cNvSpPr>
              <a:spLocks/>
            </p:cNvSpPr>
            <p:nvPr/>
          </p:nvSpPr>
          <p:spPr bwMode="auto">
            <a:xfrm>
              <a:off x="2060" y="822"/>
              <a:ext cx="337" cy="1506"/>
            </a:xfrm>
            <a:custGeom>
              <a:avLst/>
              <a:gdLst>
                <a:gd name="T0" fmla="*/ 99 w 374"/>
                <a:gd name="T1" fmla="*/ 1382 h 1641"/>
                <a:gd name="T2" fmla="*/ 82 w 374"/>
                <a:gd name="T3" fmla="*/ 1357 h 1641"/>
                <a:gd name="T4" fmla="*/ 67 w 374"/>
                <a:gd name="T5" fmla="*/ 1331 h 1641"/>
                <a:gd name="T6" fmla="*/ 53 w 374"/>
                <a:gd name="T7" fmla="*/ 1303 h 1641"/>
                <a:gd name="T8" fmla="*/ 41 w 374"/>
                <a:gd name="T9" fmla="*/ 1273 h 1641"/>
                <a:gd name="T10" fmla="*/ 31 w 374"/>
                <a:gd name="T11" fmla="*/ 1242 h 1641"/>
                <a:gd name="T12" fmla="*/ 22 w 374"/>
                <a:gd name="T13" fmla="*/ 1208 h 1641"/>
                <a:gd name="T14" fmla="*/ 14 w 374"/>
                <a:gd name="T15" fmla="*/ 1173 h 1641"/>
                <a:gd name="T16" fmla="*/ 8 w 374"/>
                <a:gd name="T17" fmla="*/ 1137 h 1641"/>
                <a:gd name="T18" fmla="*/ 5 w 374"/>
                <a:gd name="T19" fmla="*/ 1100 h 1641"/>
                <a:gd name="T20" fmla="*/ 2 w 374"/>
                <a:gd name="T21" fmla="*/ 1061 h 1641"/>
                <a:gd name="T22" fmla="*/ 0 w 374"/>
                <a:gd name="T23" fmla="*/ 1021 h 1641"/>
                <a:gd name="T24" fmla="*/ 0 w 374"/>
                <a:gd name="T25" fmla="*/ 979 h 1641"/>
                <a:gd name="T26" fmla="*/ 2 w 374"/>
                <a:gd name="T27" fmla="*/ 937 h 1641"/>
                <a:gd name="T28" fmla="*/ 5 w 374"/>
                <a:gd name="T29" fmla="*/ 894 h 1641"/>
                <a:gd name="T30" fmla="*/ 10 w 374"/>
                <a:gd name="T31" fmla="*/ 849 h 1641"/>
                <a:gd name="T32" fmla="*/ 15 w 374"/>
                <a:gd name="T33" fmla="*/ 804 h 1641"/>
                <a:gd name="T34" fmla="*/ 23 w 374"/>
                <a:gd name="T35" fmla="*/ 757 h 1641"/>
                <a:gd name="T36" fmla="*/ 32 w 374"/>
                <a:gd name="T37" fmla="*/ 710 h 1641"/>
                <a:gd name="T38" fmla="*/ 42 w 374"/>
                <a:gd name="T39" fmla="*/ 663 h 1641"/>
                <a:gd name="T40" fmla="*/ 54 w 374"/>
                <a:gd name="T41" fmla="*/ 614 h 1641"/>
                <a:gd name="T42" fmla="*/ 68 w 374"/>
                <a:gd name="T43" fmla="*/ 564 h 1641"/>
                <a:gd name="T44" fmla="*/ 82 w 374"/>
                <a:gd name="T45" fmla="*/ 515 h 1641"/>
                <a:gd name="T46" fmla="*/ 98 w 374"/>
                <a:gd name="T47" fmla="*/ 465 h 1641"/>
                <a:gd name="T48" fmla="*/ 116 w 374"/>
                <a:gd name="T49" fmla="*/ 414 h 1641"/>
                <a:gd name="T50" fmla="*/ 135 w 374"/>
                <a:gd name="T51" fmla="*/ 363 h 1641"/>
                <a:gd name="T52" fmla="*/ 155 w 374"/>
                <a:gd name="T53" fmla="*/ 312 h 1641"/>
                <a:gd name="T54" fmla="*/ 177 w 374"/>
                <a:gd name="T55" fmla="*/ 260 h 1641"/>
                <a:gd name="T56" fmla="*/ 199 w 374"/>
                <a:gd name="T57" fmla="*/ 208 h 1641"/>
                <a:gd name="T58" fmla="*/ 223 w 374"/>
                <a:gd name="T59" fmla="*/ 156 h 1641"/>
                <a:gd name="T60" fmla="*/ 249 w 374"/>
                <a:gd name="T61" fmla="*/ 104 h 1641"/>
                <a:gd name="T62" fmla="*/ 275 w 374"/>
                <a:gd name="T63" fmla="*/ 52 h 1641"/>
                <a:gd name="T64" fmla="*/ 304 w 374"/>
                <a:gd name="T65" fmla="*/ 0 h 164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374" h="1641">
                  <a:moveTo>
                    <a:pt x="122" y="1641"/>
                  </a:moveTo>
                  <a:lnTo>
                    <a:pt x="101" y="1612"/>
                  </a:lnTo>
                  <a:lnTo>
                    <a:pt x="82" y="1580"/>
                  </a:lnTo>
                  <a:lnTo>
                    <a:pt x="66" y="1547"/>
                  </a:lnTo>
                  <a:lnTo>
                    <a:pt x="51" y="1511"/>
                  </a:lnTo>
                  <a:lnTo>
                    <a:pt x="38" y="1474"/>
                  </a:lnTo>
                  <a:lnTo>
                    <a:pt x="27" y="1434"/>
                  </a:lnTo>
                  <a:lnTo>
                    <a:pt x="18" y="1393"/>
                  </a:lnTo>
                  <a:lnTo>
                    <a:pt x="10" y="1350"/>
                  </a:lnTo>
                  <a:lnTo>
                    <a:pt x="5" y="1306"/>
                  </a:lnTo>
                  <a:lnTo>
                    <a:pt x="2" y="1260"/>
                  </a:lnTo>
                  <a:lnTo>
                    <a:pt x="0" y="1212"/>
                  </a:lnTo>
                  <a:lnTo>
                    <a:pt x="0" y="1163"/>
                  </a:lnTo>
                  <a:lnTo>
                    <a:pt x="2" y="1113"/>
                  </a:lnTo>
                  <a:lnTo>
                    <a:pt x="6" y="1061"/>
                  </a:lnTo>
                  <a:lnTo>
                    <a:pt x="12" y="1008"/>
                  </a:lnTo>
                  <a:lnTo>
                    <a:pt x="19" y="954"/>
                  </a:lnTo>
                  <a:lnTo>
                    <a:pt x="29" y="899"/>
                  </a:lnTo>
                  <a:lnTo>
                    <a:pt x="40" y="843"/>
                  </a:lnTo>
                  <a:lnTo>
                    <a:pt x="52" y="787"/>
                  </a:lnTo>
                  <a:lnTo>
                    <a:pt x="67" y="729"/>
                  </a:lnTo>
                  <a:lnTo>
                    <a:pt x="83" y="670"/>
                  </a:lnTo>
                  <a:lnTo>
                    <a:pt x="101" y="611"/>
                  </a:lnTo>
                  <a:lnTo>
                    <a:pt x="121" y="552"/>
                  </a:lnTo>
                  <a:lnTo>
                    <a:pt x="143" y="491"/>
                  </a:lnTo>
                  <a:lnTo>
                    <a:pt x="166" y="431"/>
                  </a:lnTo>
                  <a:lnTo>
                    <a:pt x="191" y="370"/>
                  </a:lnTo>
                  <a:lnTo>
                    <a:pt x="217" y="308"/>
                  </a:lnTo>
                  <a:lnTo>
                    <a:pt x="245" y="247"/>
                  </a:lnTo>
                  <a:lnTo>
                    <a:pt x="275" y="185"/>
                  </a:lnTo>
                  <a:lnTo>
                    <a:pt x="306" y="123"/>
                  </a:lnTo>
                  <a:lnTo>
                    <a:pt x="339" y="62"/>
                  </a:lnTo>
                  <a:lnTo>
                    <a:pt x="374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89" name="Freeform 13"/>
            <p:cNvSpPr>
              <a:spLocks/>
            </p:cNvSpPr>
            <p:nvPr/>
          </p:nvSpPr>
          <p:spPr bwMode="auto">
            <a:xfrm>
              <a:off x="2357" y="768"/>
              <a:ext cx="72" cy="94"/>
            </a:xfrm>
            <a:custGeom>
              <a:avLst/>
              <a:gdLst>
                <a:gd name="T0" fmla="*/ 48 w 79"/>
                <a:gd name="T1" fmla="*/ 87 h 102"/>
                <a:gd name="T2" fmla="*/ 66 w 79"/>
                <a:gd name="T3" fmla="*/ 0 h 102"/>
                <a:gd name="T4" fmla="*/ 0 w 79"/>
                <a:gd name="T5" fmla="*/ 58 h 102"/>
                <a:gd name="T6" fmla="*/ 36 w 79"/>
                <a:gd name="T7" fmla="*/ 49 h 102"/>
                <a:gd name="T8" fmla="*/ 48 w 79"/>
                <a:gd name="T9" fmla="*/ 87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9" h="102">
                  <a:moveTo>
                    <a:pt x="58" y="102"/>
                  </a:moveTo>
                  <a:lnTo>
                    <a:pt x="79" y="0"/>
                  </a:lnTo>
                  <a:lnTo>
                    <a:pt x="0" y="68"/>
                  </a:lnTo>
                  <a:lnTo>
                    <a:pt x="44" y="58"/>
                  </a:lnTo>
                  <a:lnTo>
                    <a:pt x="58" y="102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90" name="Freeform 14"/>
            <p:cNvSpPr>
              <a:spLocks/>
            </p:cNvSpPr>
            <p:nvPr/>
          </p:nvSpPr>
          <p:spPr bwMode="auto">
            <a:xfrm>
              <a:off x="2162" y="1005"/>
              <a:ext cx="833" cy="1437"/>
            </a:xfrm>
            <a:custGeom>
              <a:avLst/>
              <a:gdLst>
                <a:gd name="T0" fmla="*/ 5 w 926"/>
                <a:gd name="T1" fmla="*/ 1319 h 1566"/>
                <a:gd name="T2" fmla="*/ 2 w 926"/>
                <a:gd name="T3" fmla="*/ 1271 h 1566"/>
                <a:gd name="T4" fmla="*/ 0 w 926"/>
                <a:gd name="T5" fmla="*/ 1223 h 1566"/>
                <a:gd name="T6" fmla="*/ 0 w 926"/>
                <a:gd name="T7" fmla="*/ 1176 h 1566"/>
                <a:gd name="T8" fmla="*/ 2 w 926"/>
                <a:gd name="T9" fmla="*/ 1129 h 1566"/>
                <a:gd name="T10" fmla="*/ 5 w 926"/>
                <a:gd name="T11" fmla="*/ 1081 h 1566"/>
                <a:gd name="T12" fmla="*/ 12 w 926"/>
                <a:gd name="T13" fmla="*/ 1034 h 1566"/>
                <a:gd name="T14" fmla="*/ 19 w 926"/>
                <a:gd name="T15" fmla="*/ 987 h 1566"/>
                <a:gd name="T16" fmla="*/ 28 w 926"/>
                <a:gd name="T17" fmla="*/ 941 h 1566"/>
                <a:gd name="T18" fmla="*/ 39 w 926"/>
                <a:gd name="T19" fmla="*/ 895 h 1566"/>
                <a:gd name="T20" fmla="*/ 52 w 926"/>
                <a:gd name="T21" fmla="*/ 849 h 1566"/>
                <a:gd name="T22" fmla="*/ 67 w 926"/>
                <a:gd name="T23" fmla="*/ 804 h 1566"/>
                <a:gd name="T24" fmla="*/ 84 w 926"/>
                <a:gd name="T25" fmla="*/ 759 h 1566"/>
                <a:gd name="T26" fmla="*/ 102 w 926"/>
                <a:gd name="T27" fmla="*/ 714 h 1566"/>
                <a:gd name="T28" fmla="*/ 121 w 926"/>
                <a:gd name="T29" fmla="*/ 670 h 1566"/>
                <a:gd name="T30" fmla="*/ 143 w 926"/>
                <a:gd name="T31" fmla="*/ 627 h 1566"/>
                <a:gd name="T32" fmla="*/ 166 w 926"/>
                <a:gd name="T33" fmla="*/ 584 h 1566"/>
                <a:gd name="T34" fmla="*/ 192 w 926"/>
                <a:gd name="T35" fmla="*/ 541 h 1566"/>
                <a:gd name="T36" fmla="*/ 219 w 926"/>
                <a:gd name="T37" fmla="*/ 499 h 1566"/>
                <a:gd name="T38" fmla="*/ 246 w 926"/>
                <a:gd name="T39" fmla="*/ 458 h 1566"/>
                <a:gd name="T40" fmla="*/ 276 w 926"/>
                <a:gd name="T41" fmla="*/ 418 h 1566"/>
                <a:gd name="T42" fmla="*/ 308 w 926"/>
                <a:gd name="T43" fmla="*/ 378 h 1566"/>
                <a:gd name="T44" fmla="*/ 341 w 926"/>
                <a:gd name="T45" fmla="*/ 340 h 1566"/>
                <a:gd name="T46" fmla="*/ 375 w 926"/>
                <a:gd name="T47" fmla="*/ 302 h 1566"/>
                <a:gd name="T48" fmla="*/ 411 w 926"/>
                <a:gd name="T49" fmla="*/ 263 h 1566"/>
                <a:gd name="T50" fmla="*/ 448 w 926"/>
                <a:gd name="T51" fmla="*/ 228 h 1566"/>
                <a:gd name="T52" fmla="*/ 488 w 926"/>
                <a:gd name="T53" fmla="*/ 192 h 1566"/>
                <a:gd name="T54" fmla="*/ 527 w 926"/>
                <a:gd name="T55" fmla="*/ 158 h 1566"/>
                <a:gd name="T56" fmla="*/ 569 w 926"/>
                <a:gd name="T57" fmla="*/ 124 h 1566"/>
                <a:gd name="T58" fmla="*/ 612 w 926"/>
                <a:gd name="T59" fmla="*/ 91 h 1566"/>
                <a:gd name="T60" fmla="*/ 657 w 926"/>
                <a:gd name="T61" fmla="*/ 60 h 1566"/>
                <a:gd name="T62" fmla="*/ 703 w 926"/>
                <a:gd name="T63" fmla="*/ 29 h 1566"/>
                <a:gd name="T64" fmla="*/ 749 w 926"/>
                <a:gd name="T65" fmla="*/ 0 h 15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926" h="1566">
                  <a:moveTo>
                    <a:pt x="7" y="1566"/>
                  </a:moveTo>
                  <a:lnTo>
                    <a:pt x="2" y="1509"/>
                  </a:lnTo>
                  <a:lnTo>
                    <a:pt x="0" y="1453"/>
                  </a:lnTo>
                  <a:lnTo>
                    <a:pt x="0" y="1397"/>
                  </a:lnTo>
                  <a:lnTo>
                    <a:pt x="2" y="1340"/>
                  </a:lnTo>
                  <a:lnTo>
                    <a:pt x="7" y="1284"/>
                  </a:lnTo>
                  <a:lnTo>
                    <a:pt x="14" y="1228"/>
                  </a:lnTo>
                  <a:lnTo>
                    <a:pt x="23" y="1173"/>
                  </a:lnTo>
                  <a:lnTo>
                    <a:pt x="35" y="1118"/>
                  </a:lnTo>
                  <a:lnTo>
                    <a:pt x="48" y="1063"/>
                  </a:lnTo>
                  <a:lnTo>
                    <a:pt x="64" y="1008"/>
                  </a:lnTo>
                  <a:lnTo>
                    <a:pt x="83" y="955"/>
                  </a:lnTo>
                  <a:lnTo>
                    <a:pt x="103" y="901"/>
                  </a:lnTo>
                  <a:lnTo>
                    <a:pt x="126" y="848"/>
                  </a:lnTo>
                  <a:lnTo>
                    <a:pt x="150" y="796"/>
                  </a:lnTo>
                  <a:lnTo>
                    <a:pt x="177" y="744"/>
                  </a:lnTo>
                  <a:lnTo>
                    <a:pt x="206" y="693"/>
                  </a:lnTo>
                  <a:lnTo>
                    <a:pt x="237" y="643"/>
                  </a:lnTo>
                  <a:lnTo>
                    <a:pt x="270" y="593"/>
                  </a:lnTo>
                  <a:lnTo>
                    <a:pt x="304" y="544"/>
                  </a:lnTo>
                  <a:lnTo>
                    <a:pt x="341" y="496"/>
                  </a:lnTo>
                  <a:lnTo>
                    <a:pt x="380" y="449"/>
                  </a:lnTo>
                  <a:lnTo>
                    <a:pt x="421" y="403"/>
                  </a:lnTo>
                  <a:lnTo>
                    <a:pt x="463" y="358"/>
                  </a:lnTo>
                  <a:lnTo>
                    <a:pt x="508" y="313"/>
                  </a:lnTo>
                  <a:lnTo>
                    <a:pt x="554" y="270"/>
                  </a:lnTo>
                  <a:lnTo>
                    <a:pt x="602" y="228"/>
                  </a:lnTo>
                  <a:lnTo>
                    <a:pt x="651" y="187"/>
                  </a:lnTo>
                  <a:lnTo>
                    <a:pt x="703" y="147"/>
                  </a:lnTo>
                  <a:lnTo>
                    <a:pt x="756" y="108"/>
                  </a:lnTo>
                  <a:lnTo>
                    <a:pt x="811" y="71"/>
                  </a:lnTo>
                  <a:lnTo>
                    <a:pt x="868" y="35"/>
                  </a:lnTo>
                  <a:lnTo>
                    <a:pt x="926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91" name="Freeform 15"/>
            <p:cNvSpPr>
              <a:spLocks/>
            </p:cNvSpPr>
            <p:nvPr/>
          </p:nvSpPr>
          <p:spPr bwMode="auto">
            <a:xfrm>
              <a:off x="2957" y="975"/>
              <a:ext cx="92" cy="72"/>
            </a:xfrm>
            <a:custGeom>
              <a:avLst/>
              <a:gdLst>
                <a:gd name="T0" fmla="*/ 26 w 103"/>
                <a:gd name="T1" fmla="*/ 66 h 78"/>
                <a:gd name="T2" fmla="*/ 82 w 103"/>
                <a:gd name="T3" fmla="*/ 0 h 78"/>
                <a:gd name="T4" fmla="*/ 0 w 103"/>
                <a:gd name="T5" fmla="*/ 17 h 78"/>
                <a:gd name="T6" fmla="*/ 34 w 103"/>
                <a:gd name="T7" fmla="*/ 28 h 78"/>
                <a:gd name="T8" fmla="*/ 26 w 103"/>
                <a:gd name="T9" fmla="*/ 66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78">
                  <a:moveTo>
                    <a:pt x="33" y="78"/>
                  </a:moveTo>
                  <a:lnTo>
                    <a:pt x="103" y="0"/>
                  </a:lnTo>
                  <a:lnTo>
                    <a:pt x="0" y="19"/>
                  </a:lnTo>
                  <a:lnTo>
                    <a:pt x="43" y="33"/>
                  </a:lnTo>
                  <a:lnTo>
                    <a:pt x="33" y="78"/>
                  </a:lnTo>
                  <a:close/>
                </a:path>
              </a:pathLst>
            </a:custGeom>
            <a:solidFill>
              <a:srgbClr val="9900CC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92" name="Freeform 16"/>
            <p:cNvSpPr>
              <a:spLocks/>
            </p:cNvSpPr>
            <p:nvPr/>
          </p:nvSpPr>
          <p:spPr bwMode="auto">
            <a:xfrm>
              <a:off x="3032" y="790"/>
              <a:ext cx="1365" cy="242"/>
            </a:xfrm>
            <a:custGeom>
              <a:avLst/>
              <a:gdLst>
                <a:gd name="T0" fmla="*/ 0 w 1515"/>
                <a:gd name="T1" fmla="*/ 171 h 264"/>
                <a:gd name="T2" fmla="*/ 14 w 1515"/>
                <a:gd name="T3" fmla="*/ 165 h 264"/>
                <a:gd name="T4" fmla="*/ 29 w 1515"/>
                <a:gd name="T5" fmla="*/ 159 h 264"/>
                <a:gd name="T6" fmla="*/ 80 w 1515"/>
                <a:gd name="T7" fmla="*/ 138 h 264"/>
                <a:gd name="T8" fmla="*/ 133 w 1515"/>
                <a:gd name="T9" fmla="*/ 117 h 264"/>
                <a:gd name="T10" fmla="*/ 185 w 1515"/>
                <a:gd name="T11" fmla="*/ 100 h 264"/>
                <a:gd name="T12" fmla="*/ 236 w 1515"/>
                <a:gd name="T13" fmla="*/ 83 h 264"/>
                <a:gd name="T14" fmla="*/ 287 w 1515"/>
                <a:gd name="T15" fmla="*/ 68 h 264"/>
                <a:gd name="T16" fmla="*/ 338 w 1515"/>
                <a:gd name="T17" fmla="*/ 55 h 264"/>
                <a:gd name="T18" fmla="*/ 388 w 1515"/>
                <a:gd name="T19" fmla="*/ 43 h 264"/>
                <a:gd name="T20" fmla="*/ 437 w 1515"/>
                <a:gd name="T21" fmla="*/ 32 h 264"/>
                <a:gd name="T22" fmla="*/ 486 w 1515"/>
                <a:gd name="T23" fmla="*/ 23 h 264"/>
                <a:gd name="T24" fmla="*/ 533 w 1515"/>
                <a:gd name="T25" fmla="*/ 16 h 264"/>
                <a:gd name="T26" fmla="*/ 580 w 1515"/>
                <a:gd name="T27" fmla="*/ 9 h 264"/>
                <a:gd name="T28" fmla="*/ 626 w 1515"/>
                <a:gd name="T29" fmla="*/ 6 h 264"/>
                <a:gd name="T30" fmla="*/ 671 w 1515"/>
                <a:gd name="T31" fmla="*/ 2 h 264"/>
                <a:gd name="T32" fmla="*/ 715 w 1515"/>
                <a:gd name="T33" fmla="*/ 0 h 264"/>
                <a:gd name="T34" fmla="*/ 758 w 1515"/>
                <a:gd name="T35" fmla="*/ 0 h 264"/>
                <a:gd name="T36" fmla="*/ 799 w 1515"/>
                <a:gd name="T37" fmla="*/ 2 h 264"/>
                <a:gd name="T38" fmla="*/ 840 w 1515"/>
                <a:gd name="T39" fmla="*/ 5 h 264"/>
                <a:gd name="T40" fmla="*/ 878 w 1515"/>
                <a:gd name="T41" fmla="*/ 9 h 264"/>
                <a:gd name="T42" fmla="*/ 915 w 1515"/>
                <a:gd name="T43" fmla="*/ 15 h 264"/>
                <a:gd name="T44" fmla="*/ 951 w 1515"/>
                <a:gd name="T45" fmla="*/ 22 h 264"/>
                <a:gd name="T46" fmla="*/ 985 w 1515"/>
                <a:gd name="T47" fmla="*/ 31 h 264"/>
                <a:gd name="T48" fmla="*/ 1017 w 1515"/>
                <a:gd name="T49" fmla="*/ 41 h 264"/>
                <a:gd name="T50" fmla="*/ 1047 w 1515"/>
                <a:gd name="T51" fmla="*/ 53 h 264"/>
                <a:gd name="T52" fmla="*/ 1077 w 1515"/>
                <a:gd name="T53" fmla="*/ 66 h 264"/>
                <a:gd name="T54" fmla="*/ 1103 w 1515"/>
                <a:gd name="T55" fmla="*/ 80 h 264"/>
                <a:gd name="T56" fmla="*/ 1127 w 1515"/>
                <a:gd name="T57" fmla="*/ 96 h 264"/>
                <a:gd name="T58" fmla="*/ 1151 w 1515"/>
                <a:gd name="T59" fmla="*/ 114 h 264"/>
                <a:gd name="T60" fmla="*/ 1170 w 1515"/>
                <a:gd name="T61" fmla="*/ 132 h 264"/>
                <a:gd name="T62" fmla="*/ 1189 w 1515"/>
                <a:gd name="T63" fmla="*/ 153 h 264"/>
                <a:gd name="T64" fmla="*/ 1206 w 1515"/>
                <a:gd name="T65" fmla="*/ 174 h 264"/>
                <a:gd name="T66" fmla="*/ 1218 w 1515"/>
                <a:gd name="T67" fmla="*/ 197 h 264"/>
                <a:gd name="T68" fmla="*/ 1230 w 1515"/>
                <a:gd name="T69" fmla="*/ 222 h 26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1515" h="264">
                  <a:moveTo>
                    <a:pt x="0" y="203"/>
                  </a:moveTo>
                  <a:lnTo>
                    <a:pt x="18" y="196"/>
                  </a:lnTo>
                  <a:lnTo>
                    <a:pt x="35" y="189"/>
                  </a:lnTo>
                  <a:lnTo>
                    <a:pt x="99" y="164"/>
                  </a:lnTo>
                  <a:lnTo>
                    <a:pt x="164" y="140"/>
                  </a:lnTo>
                  <a:lnTo>
                    <a:pt x="227" y="119"/>
                  </a:lnTo>
                  <a:lnTo>
                    <a:pt x="291" y="99"/>
                  </a:lnTo>
                  <a:lnTo>
                    <a:pt x="354" y="81"/>
                  </a:lnTo>
                  <a:lnTo>
                    <a:pt x="416" y="65"/>
                  </a:lnTo>
                  <a:lnTo>
                    <a:pt x="478" y="51"/>
                  </a:lnTo>
                  <a:lnTo>
                    <a:pt x="538" y="38"/>
                  </a:lnTo>
                  <a:lnTo>
                    <a:pt x="598" y="27"/>
                  </a:lnTo>
                  <a:lnTo>
                    <a:pt x="657" y="18"/>
                  </a:lnTo>
                  <a:lnTo>
                    <a:pt x="715" y="11"/>
                  </a:lnTo>
                  <a:lnTo>
                    <a:pt x="771" y="6"/>
                  </a:lnTo>
                  <a:lnTo>
                    <a:pt x="827" y="2"/>
                  </a:lnTo>
                  <a:lnTo>
                    <a:pt x="881" y="0"/>
                  </a:lnTo>
                  <a:lnTo>
                    <a:pt x="933" y="0"/>
                  </a:lnTo>
                  <a:lnTo>
                    <a:pt x="984" y="2"/>
                  </a:lnTo>
                  <a:lnTo>
                    <a:pt x="1034" y="5"/>
                  </a:lnTo>
                  <a:lnTo>
                    <a:pt x="1081" y="11"/>
                  </a:lnTo>
                  <a:lnTo>
                    <a:pt x="1127" y="17"/>
                  </a:lnTo>
                  <a:lnTo>
                    <a:pt x="1171" y="26"/>
                  </a:lnTo>
                  <a:lnTo>
                    <a:pt x="1213" y="37"/>
                  </a:lnTo>
                  <a:lnTo>
                    <a:pt x="1253" y="49"/>
                  </a:lnTo>
                  <a:lnTo>
                    <a:pt x="1290" y="63"/>
                  </a:lnTo>
                  <a:lnTo>
                    <a:pt x="1326" y="78"/>
                  </a:lnTo>
                  <a:lnTo>
                    <a:pt x="1359" y="95"/>
                  </a:lnTo>
                  <a:lnTo>
                    <a:pt x="1389" y="114"/>
                  </a:lnTo>
                  <a:lnTo>
                    <a:pt x="1417" y="135"/>
                  </a:lnTo>
                  <a:lnTo>
                    <a:pt x="1442" y="157"/>
                  </a:lnTo>
                  <a:lnTo>
                    <a:pt x="1465" y="182"/>
                  </a:lnTo>
                  <a:lnTo>
                    <a:pt x="1485" y="207"/>
                  </a:lnTo>
                  <a:lnTo>
                    <a:pt x="1501" y="235"/>
                  </a:lnTo>
                  <a:lnTo>
                    <a:pt x="1515" y="264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93" name="Freeform 17"/>
            <p:cNvSpPr>
              <a:spLocks/>
            </p:cNvSpPr>
            <p:nvPr/>
          </p:nvSpPr>
          <p:spPr bwMode="auto">
            <a:xfrm>
              <a:off x="3541" y="1004"/>
              <a:ext cx="892" cy="1349"/>
            </a:xfrm>
            <a:custGeom>
              <a:avLst/>
              <a:gdLst>
                <a:gd name="T0" fmla="*/ 767 w 982"/>
                <a:gd name="T1" fmla="*/ 0 h 1464"/>
                <a:gd name="T2" fmla="*/ 780 w 982"/>
                <a:gd name="T3" fmla="*/ 39 h 1464"/>
                <a:gd name="T4" fmla="*/ 792 w 982"/>
                <a:gd name="T5" fmla="*/ 78 h 1464"/>
                <a:gd name="T6" fmla="*/ 801 w 982"/>
                <a:gd name="T7" fmla="*/ 118 h 1464"/>
                <a:gd name="T8" fmla="*/ 807 w 982"/>
                <a:gd name="T9" fmla="*/ 158 h 1464"/>
                <a:gd name="T10" fmla="*/ 809 w 982"/>
                <a:gd name="T11" fmla="*/ 200 h 1464"/>
                <a:gd name="T12" fmla="*/ 810 w 982"/>
                <a:gd name="T13" fmla="*/ 242 h 1464"/>
                <a:gd name="T14" fmla="*/ 808 w 982"/>
                <a:gd name="T15" fmla="*/ 284 h 1464"/>
                <a:gd name="T16" fmla="*/ 802 w 982"/>
                <a:gd name="T17" fmla="*/ 326 h 1464"/>
                <a:gd name="T18" fmla="*/ 795 w 982"/>
                <a:gd name="T19" fmla="*/ 369 h 1464"/>
                <a:gd name="T20" fmla="*/ 785 w 982"/>
                <a:gd name="T21" fmla="*/ 411 h 1464"/>
                <a:gd name="T22" fmla="*/ 771 w 982"/>
                <a:gd name="T23" fmla="*/ 453 h 1464"/>
                <a:gd name="T24" fmla="*/ 757 w 982"/>
                <a:gd name="T25" fmla="*/ 497 h 1464"/>
                <a:gd name="T26" fmla="*/ 738 w 982"/>
                <a:gd name="T27" fmla="*/ 539 h 1464"/>
                <a:gd name="T28" fmla="*/ 719 w 982"/>
                <a:gd name="T29" fmla="*/ 581 h 1464"/>
                <a:gd name="T30" fmla="*/ 697 w 982"/>
                <a:gd name="T31" fmla="*/ 624 h 1464"/>
                <a:gd name="T32" fmla="*/ 671 w 982"/>
                <a:gd name="T33" fmla="*/ 666 h 1464"/>
                <a:gd name="T34" fmla="*/ 644 w 982"/>
                <a:gd name="T35" fmla="*/ 708 h 1464"/>
                <a:gd name="T36" fmla="*/ 616 w 982"/>
                <a:gd name="T37" fmla="*/ 749 h 1464"/>
                <a:gd name="T38" fmla="*/ 584 w 982"/>
                <a:gd name="T39" fmla="*/ 790 h 1464"/>
                <a:gd name="T40" fmla="*/ 550 w 982"/>
                <a:gd name="T41" fmla="*/ 830 h 1464"/>
                <a:gd name="T42" fmla="*/ 515 w 982"/>
                <a:gd name="T43" fmla="*/ 870 h 1464"/>
                <a:gd name="T44" fmla="*/ 477 w 982"/>
                <a:gd name="T45" fmla="*/ 909 h 1464"/>
                <a:gd name="T46" fmla="*/ 438 w 982"/>
                <a:gd name="T47" fmla="*/ 946 h 1464"/>
                <a:gd name="T48" fmla="*/ 396 w 982"/>
                <a:gd name="T49" fmla="*/ 984 h 1464"/>
                <a:gd name="T50" fmla="*/ 353 w 982"/>
                <a:gd name="T51" fmla="*/ 1021 h 1464"/>
                <a:gd name="T52" fmla="*/ 308 w 982"/>
                <a:gd name="T53" fmla="*/ 1056 h 1464"/>
                <a:gd name="T54" fmla="*/ 261 w 982"/>
                <a:gd name="T55" fmla="*/ 1090 h 1464"/>
                <a:gd name="T56" fmla="*/ 212 w 982"/>
                <a:gd name="T57" fmla="*/ 1123 h 1464"/>
                <a:gd name="T58" fmla="*/ 162 w 982"/>
                <a:gd name="T59" fmla="*/ 1155 h 1464"/>
                <a:gd name="T60" fmla="*/ 109 w 982"/>
                <a:gd name="T61" fmla="*/ 1186 h 1464"/>
                <a:gd name="T62" fmla="*/ 55 w 982"/>
                <a:gd name="T63" fmla="*/ 1215 h 1464"/>
                <a:gd name="T64" fmla="*/ 0 w 982"/>
                <a:gd name="T65" fmla="*/ 1243 h 146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982" h="1464">
                  <a:moveTo>
                    <a:pt x="929" y="0"/>
                  </a:moveTo>
                  <a:lnTo>
                    <a:pt x="946" y="46"/>
                  </a:lnTo>
                  <a:lnTo>
                    <a:pt x="960" y="92"/>
                  </a:lnTo>
                  <a:lnTo>
                    <a:pt x="971" y="139"/>
                  </a:lnTo>
                  <a:lnTo>
                    <a:pt x="978" y="187"/>
                  </a:lnTo>
                  <a:lnTo>
                    <a:pt x="981" y="236"/>
                  </a:lnTo>
                  <a:lnTo>
                    <a:pt x="982" y="285"/>
                  </a:lnTo>
                  <a:lnTo>
                    <a:pt x="979" y="334"/>
                  </a:lnTo>
                  <a:lnTo>
                    <a:pt x="972" y="384"/>
                  </a:lnTo>
                  <a:lnTo>
                    <a:pt x="963" y="434"/>
                  </a:lnTo>
                  <a:lnTo>
                    <a:pt x="951" y="484"/>
                  </a:lnTo>
                  <a:lnTo>
                    <a:pt x="935" y="534"/>
                  </a:lnTo>
                  <a:lnTo>
                    <a:pt x="917" y="585"/>
                  </a:lnTo>
                  <a:lnTo>
                    <a:pt x="895" y="635"/>
                  </a:lnTo>
                  <a:lnTo>
                    <a:pt x="871" y="685"/>
                  </a:lnTo>
                  <a:lnTo>
                    <a:pt x="844" y="735"/>
                  </a:lnTo>
                  <a:lnTo>
                    <a:pt x="814" y="785"/>
                  </a:lnTo>
                  <a:lnTo>
                    <a:pt x="781" y="834"/>
                  </a:lnTo>
                  <a:lnTo>
                    <a:pt x="746" y="882"/>
                  </a:lnTo>
                  <a:lnTo>
                    <a:pt x="708" y="930"/>
                  </a:lnTo>
                  <a:lnTo>
                    <a:pt x="667" y="978"/>
                  </a:lnTo>
                  <a:lnTo>
                    <a:pt x="624" y="1024"/>
                  </a:lnTo>
                  <a:lnTo>
                    <a:pt x="578" y="1070"/>
                  </a:lnTo>
                  <a:lnTo>
                    <a:pt x="531" y="1115"/>
                  </a:lnTo>
                  <a:lnTo>
                    <a:pt x="480" y="1159"/>
                  </a:lnTo>
                  <a:lnTo>
                    <a:pt x="428" y="1202"/>
                  </a:lnTo>
                  <a:lnTo>
                    <a:pt x="373" y="1244"/>
                  </a:lnTo>
                  <a:lnTo>
                    <a:pt x="316" y="1284"/>
                  </a:lnTo>
                  <a:lnTo>
                    <a:pt x="257" y="1323"/>
                  </a:lnTo>
                  <a:lnTo>
                    <a:pt x="196" y="1361"/>
                  </a:lnTo>
                  <a:lnTo>
                    <a:pt x="132" y="1397"/>
                  </a:lnTo>
                  <a:lnTo>
                    <a:pt x="67" y="1431"/>
                  </a:lnTo>
                  <a:lnTo>
                    <a:pt x="0" y="1464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94" name="Freeform 18"/>
            <p:cNvSpPr>
              <a:spLocks/>
            </p:cNvSpPr>
            <p:nvPr/>
          </p:nvSpPr>
          <p:spPr bwMode="auto">
            <a:xfrm>
              <a:off x="2190" y="1196"/>
              <a:ext cx="1366" cy="1118"/>
            </a:xfrm>
            <a:custGeom>
              <a:avLst/>
              <a:gdLst>
                <a:gd name="T0" fmla="*/ 0 w 1517"/>
                <a:gd name="T1" fmla="*/ 1025 h 1219"/>
                <a:gd name="T2" fmla="*/ 11 w 1517"/>
                <a:gd name="T3" fmla="*/ 971 h 1219"/>
                <a:gd name="T4" fmla="*/ 23 w 1517"/>
                <a:gd name="T5" fmla="*/ 919 h 1219"/>
                <a:gd name="T6" fmla="*/ 37 w 1517"/>
                <a:gd name="T7" fmla="*/ 868 h 1219"/>
                <a:gd name="T8" fmla="*/ 55 w 1517"/>
                <a:gd name="T9" fmla="*/ 816 h 1219"/>
                <a:gd name="T10" fmla="*/ 75 w 1517"/>
                <a:gd name="T11" fmla="*/ 767 h 1219"/>
                <a:gd name="T12" fmla="*/ 95 w 1517"/>
                <a:gd name="T13" fmla="*/ 717 h 1219"/>
                <a:gd name="T14" fmla="*/ 119 w 1517"/>
                <a:gd name="T15" fmla="*/ 670 h 1219"/>
                <a:gd name="T16" fmla="*/ 145 w 1517"/>
                <a:gd name="T17" fmla="*/ 625 h 1219"/>
                <a:gd name="T18" fmla="*/ 173 w 1517"/>
                <a:gd name="T19" fmla="*/ 579 h 1219"/>
                <a:gd name="T20" fmla="*/ 203 w 1517"/>
                <a:gd name="T21" fmla="*/ 535 h 1219"/>
                <a:gd name="T22" fmla="*/ 234 w 1517"/>
                <a:gd name="T23" fmla="*/ 493 h 1219"/>
                <a:gd name="T24" fmla="*/ 267 w 1517"/>
                <a:gd name="T25" fmla="*/ 452 h 1219"/>
                <a:gd name="T26" fmla="*/ 303 w 1517"/>
                <a:gd name="T27" fmla="*/ 412 h 1219"/>
                <a:gd name="T28" fmla="*/ 339 w 1517"/>
                <a:gd name="T29" fmla="*/ 374 h 1219"/>
                <a:gd name="T30" fmla="*/ 379 w 1517"/>
                <a:gd name="T31" fmla="*/ 338 h 1219"/>
                <a:gd name="T32" fmla="*/ 419 w 1517"/>
                <a:gd name="T33" fmla="*/ 303 h 1219"/>
                <a:gd name="T34" fmla="*/ 460 w 1517"/>
                <a:gd name="T35" fmla="*/ 270 h 1219"/>
                <a:gd name="T36" fmla="*/ 503 w 1517"/>
                <a:gd name="T37" fmla="*/ 238 h 1219"/>
                <a:gd name="T38" fmla="*/ 548 w 1517"/>
                <a:gd name="T39" fmla="*/ 208 h 1219"/>
                <a:gd name="T40" fmla="*/ 593 w 1517"/>
                <a:gd name="T41" fmla="*/ 180 h 1219"/>
                <a:gd name="T42" fmla="*/ 640 w 1517"/>
                <a:gd name="T43" fmla="*/ 154 h 1219"/>
                <a:gd name="T44" fmla="*/ 689 w 1517"/>
                <a:gd name="T45" fmla="*/ 129 h 1219"/>
                <a:gd name="T46" fmla="*/ 738 w 1517"/>
                <a:gd name="T47" fmla="*/ 106 h 1219"/>
                <a:gd name="T48" fmla="*/ 790 w 1517"/>
                <a:gd name="T49" fmla="*/ 86 h 1219"/>
                <a:gd name="T50" fmla="*/ 841 w 1517"/>
                <a:gd name="T51" fmla="*/ 68 h 1219"/>
                <a:gd name="T52" fmla="*/ 893 w 1517"/>
                <a:gd name="T53" fmla="*/ 52 h 1219"/>
                <a:gd name="T54" fmla="*/ 948 w 1517"/>
                <a:gd name="T55" fmla="*/ 38 h 1219"/>
                <a:gd name="T56" fmla="*/ 1002 w 1517"/>
                <a:gd name="T57" fmla="*/ 26 h 1219"/>
                <a:gd name="T58" fmla="*/ 1057 w 1517"/>
                <a:gd name="T59" fmla="*/ 16 h 1219"/>
                <a:gd name="T60" fmla="*/ 1113 w 1517"/>
                <a:gd name="T61" fmla="*/ 8 h 1219"/>
                <a:gd name="T62" fmla="*/ 1170 w 1517"/>
                <a:gd name="T63" fmla="*/ 4 h 1219"/>
                <a:gd name="T64" fmla="*/ 1227 w 1517"/>
                <a:gd name="T65" fmla="*/ 0 h 1219"/>
                <a:gd name="T66" fmla="*/ 1229 w 1517"/>
                <a:gd name="T67" fmla="*/ 1 h 1219"/>
                <a:gd name="T68" fmla="*/ 1230 w 1517"/>
                <a:gd name="T69" fmla="*/ 1 h 1219"/>
                <a:gd name="T70" fmla="*/ 1230 w 1517"/>
                <a:gd name="T71" fmla="*/ 1 h 121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517" h="1219">
                  <a:moveTo>
                    <a:pt x="0" y="1219"/>
                  </a:moveTo>
                  <a:lnTo>
                    <a:pt x="13" y="1155"/>
                  </a:lnTo>
                  <a:lnTo>
                    <a:pt x="28" y="1092"/>
                  </a:lnTo>
                  <a:lnTo>
                    <a:pt x="46" y="1031"/>
                  </a:lnTo>
                  <a:lnTo>
                    <a:pt x="68" y="970"/>
                  </a:lnTo>
                  <a:lnTo>
                    <a:pt x="92" y="911"/>
                  </a:lnTo>
                  <a:lnTo>
                    <a:pt x="118" y="853"/>
                  </a:lnTo>
                  <a:lnTo>
                    <a:pt x="147" y="797"/>
                  </a:lnTo>
                  <a:lnTo>
                    <a:pt x="179" y="742"/>
                  </a:lnTo>
                  <a:lnTo>
                    <a:pt x="213" y="688"/>
                  </a:lnTo>
                  <a:lnTo>
                    <a:pt x="250" y="636"/>
                  </a:lnTo>
                  <a:lnTo>
                    <a:pt x="289" y="586"/>
                  </a:lnTo>
                  <a:lnTo>
                    <a:pt x="330" y="537"/>
                  </a:lnTo>
                  <a:lnTo>
                    <a:pt x="374" y="490"/>
                  </a:lnTo>
                  <a:lnTo>
                    <a:pt x="419" y="445"/>
                  </a:lnTo>
                  <a:lnTo>
                    <a:pt x="467" y="402"/>
                  </a:lnTo>
                  <a:lnTo>
                    <a:pt x="516" y="360"/>
                  </a:lnTo>
                  <a:lnTo>
                    <a:pt x="568" y="321"/>
                  </a:lnTo>
                  <a:lnTo>
                    <a:pt x="621" y="283"/>
                  </a:lnTo>
                  <a:lnTo>
                    <a:pt x="676" y="248"/>
                  </a:lnTo>
                  <a:lnTo>
                    <a:pt x="732" y="214"/>
                  </a:lnTo>
                  <a:lnTo>
                    <a:pt x="790" y="183"/>
                  </a:lnTo>
                  <a:lnTo>
                    <a:pt x="850" y="154"/>
                  </a:lnTo>
                  <a:lnTo>
                    <a:pt x="911" y="127"/>
                  </a:lnTo>
                  <a:lnTo>
                    <a:pt x="974" y="103"/>
                  </a:lnTo>
                  <a:lnTo>
                    <a:pt x="1037" y="81"/>
                  </a:lnTo>
                  <a:lnTo>
                    <a:pt x="1102" y="62"/>
                  </a:lnTo>
                  <a:lnTo>
                    <a:pt x="1169" y="45"/>
                  </a:lnTo>
                  <a:lnTo>
                    <a:pt x="1236" y="31"/>
                  </a:lnTo>
                  <a:lnTo>
                    <a:pt x="1304" y="19"/>
                  </a:lnTo>
                  <a:lnTo>
                    <a:pt x="1373" y="10"/>
                  </a:lnTo>
                  <a:lnTo>
                    <a:pt x="1443" y="4"/>
                  </a:lnTo>
                  <a:lnTo>
                    <a:pt x="1514" y="0"/>
                  </a:lnTo>
                  <a:lnTo>
                    <a:pt x="1516" y="1"/>
                  </a:lnTo>
                  <a:lnTo>
                    <a:pt x="1517" y="1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95" name="Freeform 19"/>
            <p:cNvSpPr>
              <a:spLocks/>
            </p:cNvSpPr>
            <p:nvPr/>
          </p:nvSpPr>
          <p:spPr bwMode="auto">
            <a:xfrm>
              <a:off x="3528" y="1166"/>
              <a:ext cx="89" cy="61"/>
            </a:xfrm>
            <a:custGeom>
              <a:avLst/>
              <a:gdLst>
                <a:gd name="T0" fmla="*/ 1 w 99"/>
                <a:gd name="T1" fmla="*/ 56 h 67"/>
                <a:gd name="T2" fmla="*/ 80 w 99"/>
                <a:gd name="T3" fmla="*/ 26 h 67"/>
                <a:gd name="T4" fmla="*/ 0 w 99"/>
                <a:gd name="T5" fmla="*/ 0 h 67"/>
                <a:gd name="T6" fmla="*/ 25 w 99"/>
                <a:gd name="T7" fmla="*/ 27 h 67"/>
                <a:gd name="T8" fmla="*/ 1 w 99"/>
                <a:gd name="T9" fmla="*/ 56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67">
                  <a:moveTo>
                    <a:pt x="1" y="67"/>
                  </a:moveTo>
                  <a:lnTo>
                    <a:pt x="99" y="32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1" y="67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96" name="Freeform 20"/>
            <p:cNvSpPr>
              <a:spLocks/>
            </p:cNvSpPr>
            <p:nvPr/>
          </p:nvSpPr>
          <p:spPr bwMode="auto">
            <a:xfrm>
              <a:off x="3620" y="1196"/>
              <a:ext cx="326" cy="307"/>
            </a:xfrm>
            <a:custGeom>
              <a:avLst/>
              <a:gdLst>
                <a:gd name="T0" fmla="*/ 0 w 348"/>
                <a:gd name="T1" fmla="*/ 1 h 309"/>
                <a:gd name="T2" fmla="*/ 11 w 348"/>
                <a:gd name="T3" fmla="*/ 0 h 309"/>
                <a:gd name="T4" fmla="*/ 22 w 348"/>
                <a:gd name="T5" fmla="*/ 0 h 309"/>
                <a:gd name="T6" fmla="*/ 48 w 348"/>
                <a:gd name="T7" fmla="*/ 1 h 309"/>
                <a:gd name="T8" fmla="*/ 71 w 348"/>
                <a:gd name="T9" fmla="*/ 6 h 309"/>
                <a:gd name="T10" fmla="*/ 94 w 348"/>
                <a:gd name="T11" fmla="*/ 13 h 309"/>
                <a:gd name="T12" fmla="*/ 117 w 348"/>
                <a:gd name="T13" fmla="*/ 23 h 309"/>
                <a:gd name="T14" fmla="*/ 139 w 348"/>
                <a:gd name="T15" fmla="*/ 35 h 309"/>
                <a:gd name="T16" fmla="*/ 159 w 348"/>
                <a:gd name="T17" fmla="*/ 50 h 309"/>
                <a:gd name="T18" fmla="*/ 180 w 348"/>
                <a:gd name="T19" fmla="*/ 67 h 309"/>
                <a:gd name="T20" fmla="*/ 200 w 348"/>
                <a:gd name="T21" fmla="*/ 84 h 309"/>
                <a:gd name="T22" fmla="*/ 217 w 348"/>
                <a:gd name="T23" fmla="*/ 105 h 309"/>
                <a:gd name="T24" fmla="*/ 234 w 348"/>
                <a:gd name="T25" fmla="*/ 129 h 309"/>
                <a:gd name="T26" fmla="*/ 250 w 348"/>
                <a:gd name="T27" fmla="*/ 154 h 309"/>
                <a:gd name="T28" fmla="*/ 264 w 348"/>
                <a:gd name="T29" fmla="*/ 182 h 309"/>
                <a:gd name="T30" fmla="*/ 276 w 348"/>
                <a:gd name="T31" fmla="*/ 211 h 309"/>
                <a:gd name="T32" fmla="*/ 288 w 348"/>
                <a:gd name="T33" fmla="*/ 239 h 309"/>
                <a:gd name="T34" fmla="*/ 298 w 348"/>
                <a:gd name="T35" fmla="*/ 271 h 309"/>
                <a:gd name="T36" fmla="*/ 305 w 348"/>
                <a:gd name="T37" fmla="*/ 305 h 30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48" h="309">
                  <a:moveTo>
                    <a:pt x="0" y="1"/>
                  </a:moveTo>
                  <a:lnTo>
                    <a:pt x="13" y="0"/>
                  </a:lnTo>
                  <a:lnTo>
                    <a:pt x="26" y="0"/>
                  </a:lnTo>
                  <a:lnTo>
                    <a:pt x="54" y="1"/>
                  </a:lnTo>
                  <a:lnTo>
                    <a:pt x="81" y="6"/>
                  </a:lnTo>
                  <a:lnTo>
                    <a:pt x="107" y="13"/>
                  </a:lnTo>
                  <a:lnTo>
                    <a:pt x="133" y="23"/>
                  </a:lnTo>
                  <a:lnTo>
                    <a:pt x="158" y="35"/>
                  </a:lnTo>
                  <a:lnTo>
                    <a:pt x="182" y="50"/>
                  </a:lnTo>
                  <a:lnTo>
                    <a:pt x="205" y="67"/>
                  </a:lnTo>
                  <a:lnTo>
                    <a:pt x="227" y="86"/>
                  </a:lnTo>
                  <a:lnTo>
                    <a:pt x="248" y="107"/>
                  </a:lnTo>
                  <a:lnTo>
                    <a:pt x="267" y="131"/>
                  </a:lnTo>
                  <a:lnTo>
                    <a:pt x="285" y="156"/>
                  </a:lnTo>
                  <a:lnTo>
                    <a:pt x="301" y="184"/>
                  </a:lnTo>
                  <a:lnTo>
                    <a:pt x="315" y="213"/>
                  </a:lnTo>
                  <a:lnTo>
                    <a:pt x="328" y="243"/>
                  </a:lnTo>
                  <a:lnTo>
                    <a:pt x="339" y="275"/>
                  </a:lnTo>
                  <a:lnTo>
                    <a:pt x="348" y="30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97" name="Freeform 21"/>
            <p:cNvSpPr>
              <a:spLocks/>
            </p:cNvSpPr>
            <p:nvPr/>
          </p:nvSpPr>
          <p:spPr bwMode="auto">
            <a:xfrm>
              <a:off x="3539" y="1504"/>
              <a:ext cx="408" cy="851"/>
            </a:xfrm>
            <a:custGeom>
              <a:avLst/>
              <a:gdLst>
                <a:gd name="T0" fmla="*/ 368 w 452"/>
                <a:gd name="T1" fmla="*/ 0 h 928"/>
                <a:gd name="T2" fmla="*/ 366 w 452"/>
                <a:gd name="T3" fmla="*/ 54 h 928"/>
                <a:gd name="T4" fmla="*/ 363 w 452"/>
                <a:gd name="T5" fmla="*/ 106 h 928"/>
                <a:gd name="T6" fmla="*/ 355 w 452"/>
                <a:gd name="T7" fmla="*/ 160 h 928"/>
                <a:gd name="T8" fmla="*/ 344 w 452"/>
                <a:gd name="T9" fmla="*/ 213 h 928"/>
                <a:gd name="T10" fmla="*/ 330 w 452"/>
                <a:gd name="T11" fmla="*/ 264 h 928"/>
                <a:gd name="T12" fmla="*/ 314 w 452"/>
                <a:gd name="T13" fmla="*/ 315 h 928"/>
                <a:gd name="T14" fmla="*/ 296 w 452"/>
                <a:gd name="T15" fmla="*/ 367 h 928"/>
                <a:gd name="T16" fmla="*/ 274 w 452"/>
                <a:gd name="T17" fmla="*/ 416 h 928"/>
                <a:gd name="T18" fmla="*/ 248 w 452"/>
                <a:gd name="T19" fmla="*/ 466 h 928"/>
                <a:gd name="T20" fmla="*/ 221 w 452"/>
                <a:gd name="T21" fmla="*/ 514 h 928"/>
                <a:gd name="T22" fmla="*/ 190 w 452"/>
                <a:gd name="T23" fmla="*/ 561 h 928"/>
                <a:gd name="T24" fmla="*/ 158 w 452"/>
                <a:gd name="T25" fmla="*/ 607 h 928"/>
                <a:gd name="T26" fmla="*/ 122 w 452"/>
                <a:gd name="T27" fmla="*/ 653 h 928"/>
                <a:gd name="T28" fmla="*/ 84 w 452"/>
                <a:gd name="T29" fmla="*/ 696 h 928"/>
                <a:gd name="T30" fmla="*/ 43 w 452"/>
                <a:gd name="T31" fmla="*/ 739 h 928"/>
                <a:gd name="T32" fmla="*/ 0 w 452"/>
                <a:gd name="T33" fmla="*/ 780 h 9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2" h="928">
                  <a:moveTo>
                    <a:pt x="452" y="0"/>
                  </a:moveTo>
                  <a:lnTo>
                    <a:pt x="450" y="64"/>
                  </a:lnTo>
                  <a:lnTo>
                    <a:pt x="445" y="127"/>
                  </a:lnTo>
                  <a:lnTo>
                    <a:pt x="435" y="190"/>
                  </a:lnTo>
                  <a:lnTo>
                    <a:pt x="422" y="253"/>
                  </a:lnTo>
                  <a:lnTo>
                    <a:pt x="406" y="314"/>
                  </a:lnTo>
                  <a:lnTo>
                    <a:pt x="386" y="375"/>
                  </a:lnTo>
                  <a:lnTo>
                    <a:pt x="363" y="436"/>
                  </a:lnTo>
                  <a:lnTo>
                    <a:pt x="336" y="495"/>
                  </a:lnTo>
                  <a:lnTo>
                    <a:pt x="305" y="554"/>
                  </a:lnTo>
                  <a:lnTo>
                    <a:pt x="271" y="611"/>
                  </a:lnTo>
                  <a:lnTo>
                    <a:pt x="234" y="667"/>
                  </a:lnTo>
                  <a:lnTo>
                    <a:pt x="194" y="722"/>
                  </a:lnTo>
                  <a:lnTo>
                    <a:pt x="150" y="776"/>
                  </a:lnTo>
                  <a:lnTo>
                    <a:pt x="103" y="828"/>
                  </a:lnTo>
                  <a:lnTo>
                    <a:pt x="53" y="879"/>
                  </a:lnTo>
                  <a:lnTo>
                    <a:pt x="0" y="92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98" name="Freeform 22"/>
            <p:cNvSpPr>
              <a:spLocks/>
            </p:cNvSpPr>
            <p:nvPr/>
          </p:nvSpPr>
          <p:spPr bwMode="auto">
            <a:xfrm>
              <a:off x="2167" y="1551"/>
              <a:ext cx="956" cy="736"/>
            </a:xfrm>
            <a:custGeom>
              <a:avLst/>
              <a:gdLst>
                <a:gd name="T0" fmla="*/ 0 w 1062"/>
                <a:gd name="T1" fmla="*/ 675 h 802"/>
                <a:gd name="T2" fmla="*/ 21 w 1062"/>
                <a:gd name="T3" fmla="*/ 639 h 802"/>
                <a:gd name="T4" fmla="*/ 41 w 1062"/>
                <a:gd name="T5" fmla="*/ 603 h 802"/>
                <a:gd name="T6" fmla="*/ 62 w 1062"/>
                <a:gd name="T7" fmla="*/ 568 h 802"/>
                <a:gd name="T8" fmla="*/ 85 w 1062"/>
                <a:gd name="T9" fmla="*/ 533 h 802"/>
                <a:gd name="T10" fmla="*/ 106 w 1062"/>
                <a:gd name="T11" fmla="*/ 500 h 802"/>
                <a:gd name="T12" fmla="*/ 129 w 1062"/>
                <a:gd name="T13" fmla="*/ 468 h 802"/>
                <a:gd name="T14" fmla="*/ 152 w 1062"/>
                <a:gd name="T15" fmla="*/ 437 h 802"/>
                <a:gd name="T16" fmla="*/ 176 w 1062"/>
                <a:gd name="T17" fmla="*/ 407 h 802"/>
                <a:gd name="T18" fmla="*/ 201 w 1062"/>
                <a:gd name="T19" fmla="*/ 377 h 802"/>
                <a:gd name="T20" fmla="*/ 225 w 1062"/>
                <a:gd name="T21" fmla="*/ 349 h 802"/>
                <a:gd name="T22" fmla="*/ 251 w 1062"/>
                <a:gd name="T23" fmla="*/ 322 h 802"/>
                <a:gd name="T24" fmla="*/ 276 w 1062"/>
                <a:gd name="T25" fmla="*/ 296 h 802"/>
                <a:gd name="T26" fmla="*/ 303 w 1062"/>
                <a:gd name="T27" fmla="*/ 271 h 802"/>
                <a:gd name="T28" fmla="*/ 329 w 1062"/>
                <a:gd name="T29" fmla="*/ 246 h 802"/>
                <a:gd name="T30" fmla="*/ 356 w 1062"/>
                <a:gd name="T31" fmla="*/ 223 h 802"/>
                <a:gd name="T32" fmla="*/ 383 w 1062"/>
                <a:gd name="T33" fmla="*/ 200 h 802"/>
                <a:gd name="T34" fmla="*/ 410 w 1062"/>
                <a:gd name="T35" fmla="*/ 179 h 802"/>
                <a:gd name="T36" fmla="*/ 439 w 1062"/>
                <a:gd name="T37" fmla="*/ 160 h 802"/>
                <a:gd name="T38" fmla="*/ 467 w 1062"/>
                <a:gd name="T39" fmla="*/ 140 h 802"/>
                <a:gd name="T40" fmla="*/ 496 w 1062"/>
                <a:gd name="T41" fmla="*/ 123 h 802"/>
                <a:gd name="T42" fmla="*/ 525 w 1062"/>
                <a:gd name="T43" fmla="*/ 106 h 802"/>
                <a:gd name="T44" fmla="*/ 555 w 1062"/>
                <a:gd name="T45" fmla="*/ 91 h 802"/>
                <a:gd name="T46" fmla="*/ 584 w 1062"/>
                <a:gd name="T47" fmla="*/ 77 h 802"/>
                <a:gd name="T48" fmla="*/ 614 w 1062"/>
                <a:gd name="T49" fmla="*/ 63 h 802"/>
                <a:gd name="T50" fmla="*/ 645 w 1062"/>
                <a:gd name="T51" fmla="*/ 51 h 802"/>
                <a:gd name="T52" fmla="*/ 674 w 1062"/>
                <a:gd name="T53" fmla="*/ 40 h 802"/>
                <a:gd name="T54" fmla="*/ 705 w 1062"/>
                <a:gd name="T55" fmla="*/ 30 h 802"/>
                <a:gd name="T56" fmla="*/ 735 w 1062"/>
                <a:gd name="T57" fmla="*/ 22 h 802"/>
                <a:gd name="T58" fmla="*/ 767 w 1062"/>
                <a:gd name="T59" fmla="*/ 16 h 802"/>
                <a:gd name="T60" fmla="*/ 798 w 1062"/>
                <a:gd name="T61" fmla="*/ 8 h 802"/>
                <a:gd name="T62" fmla="*/ 829 w 1062"/>
                <a:gd name="T63" fmla="*/ 4 h 802"/>
                <a:gd name="T64" fmla="*/ 861 w 1062"/>
                <a:gd name="T65" fmla="*/ 0 h 80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62" h="802">
                  <a:moveTo>
                    <a:pt x="0" y="802"/>
                  </a:moveTo>
                  <a:lnTo>
                    <a:pt x="25" y="758"/>
                  </a:lnTo>
                  <a:lnTo>
                    <a:pt x="50" y="716"/>
                  </a:lnTo>
                  <a:lnTo>
                    <a:pt x="77" y="674"/>
                  </a:lnTo>
                  <a:lnTo>
                    <a:pt x="104" y="633"/>
                  </a:lnTo>
                  <a:lnTo>
                    <a:pt x="131" y="594"/>
                  </a:lnTo>
                  <a:lnTo>
                    <a:pt x="159" y="556"/>
                  </a:lnTo>
                  <a:lnTo>
                    <a:pt x="188" y="519"/>
                  </a:lnTo>
                  <a:lnTo>
                    <a:pt x="218" y="483"/>
                  </a:lnTo>
                  <a:lnTo>
                    <a:pt x="248" y="448"/>
                  </a:lnTo>
                  <a:lnTo>
                    <a:pt x="278" y="414"/>
                  </a:lnTo>
                  <a:lnTo>
                    <a:pt x="310" y="382"/>
                  </a:lnTo>
                  <a:lnTo>
                    <a:pt x="341" y="351"/>
                  </a:lnTo>
                  <a:lnTo>
                    <a:pt x="374" y="321"/>
                  </a:lnTo>
                  <a:lnTo>
                    <a:pt x="406" y="292"/>
                  </a:lnTo>
                  <a:lnTo>
                    <a:pt x="440" y="265"/>
                  </a:lnTo>
                  <a:lnTo>
                    <a:pt x="473" y="238"/>
                  </a:lnTo>
                  <a:lnTo>
                    <a:pt x="507" y="213"/>
                  </a:lnTo>
                  <a:lnTo>
                    <a:pt x="542" y="190"/>
                  </a:lnTo>
                  <a:lnTo>
                    <a:pt x="577" y="167"/>
                  </a:lnTo>
                  <a:lnTo>
                    <a:pt x="612" y="146"/>
                  </a:lnTo>
                  <a:lnTo>
                    <a:pt x="648" y="126"/>
                  </a:lnTo>
                  <a:lnTo>
                    <a:pt x="684" y="108"/>
                  </a:lnTo>
                  <a:lnTo>
                    <a:pt x="721" y="91"/>
                  </a:lnTo>
                  <a:lnTo>
                    <a:pt x="758" y="75"/>
                  </a:lnTo>
                  <a:lnTo>
                    <a:pt x="795" y="61"/>
                  </a:lnTo>
                  <a:lnTo>
                    <a:pt x="832" y="48"/>
                  </a:lnTo>
                  <a:lnTo>
                    <a:pt x="870" y="36"/>
                  </a:lnTo>
                  <a:lnTo>
                    <a:pt x="908" y="26"/>
                  </a:lnTo>
                  <a:lnTo>
                    <a:pt x="946" y="18"/>
                  </a:lnTo>
                  <a:lnTo>
                    <a:pt x="985" y="10"/>
                  </a:lnTo>
                  <a:lnTo>
                    <a:pt x="1023" y="4"/>
                  </a:lnTo>
                  <a:lnTo>
                    <a:pt x="1062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99" name="Freeform 23"/>
            <p:cNvSpPr>
              <a:spLocks/>
            </p:cNvSpPr>
            <p:nvPr/>
          </p:nvSpPr>
          <p:spPr bwMode="auto">
            <a:xfrm>
              <a:off x="3093" y="1523"/>
              <a:ext cx="90" cy="61"/>
            </a:xfrm>
            <a:custGeom>
              <a:avLst/>
              <a:gdLst>
                <a:gd name="T0" fmla="*/ 4 w 101"/>
                <a:gd name="T1" fmla="*/ 56 h 67"/>
                <a:gd name="T2" fmla="*/ 80 w 101"/>
                <a:gd name="T3" fmla="*/ 23 h 67"/>
                <a:gd name="T4" fmla="*/ 0 w 101"/>
                <a:gd name="T5" fmla="*/ 0 h 67"/>
                <a:gd name="T6" fmla="*/ 26 w 101"/>
                <a:gd name="T7" fmla="*/ 25 h 67"/>
                <a:gd name="T8" fmla="*/ 4 w 101"/>
                <a:gd name="T9" fmla="*/ 56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67">
                  <a:moveTo>
                    <a:pt x="4" y="67"/>
                  </a:moveTo>
                  <a:lnTo>
                    <a:pt x="101" y="27"/>
                  </a:lnTo>
                  <a:lnTo>
                    <a:pt x="0" y="0"/>
                  </a:lnTo>
                  <a:lnTo>
                    <a:pt x="33" y="31"/>
                  </a:lnTo>
                  <a:lnTo>
                    <a:pt x="4" y="67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00" name="Freeform 24"/>
            <p:cNvSpPr>
              <a:spLocks/>
            </p:cNvSpPr>
            <p:nvPr/>
          </p:nvSpPr>
          <p:spPr bwMode="auto">
            <a:xfrm>
              <a:off x="3123" y="1547"/>
              <a:ext cx="292" cy="67"/>
            </a:xfrm>
            <a:custGeom>
              <a:avLst/>
              <a:gdLst>
                <a:gd name="T0" fmla="*/ 0 w 324"/>
                <a:gd name="T1" fmla="*/ 0 h 73"/>
                <a:gd name="T2" fmla="*/ 1 w 324"/>
                <a:gd name="T3" fmla="*/ 0 h 73"/>
                <a:gd name="T4" fmla="*/ 1 w 324"/>
                <a:gd name="T5" fmla="*/ 0 h 73"/>
                <a:gd name="T6" fmla="*/ 37 w 324"/>
                <a:gd name="T7" fmla="*/ 1 h 73"/>
                <a:gd name="T8" fmla="*/ 71 w 324"/>
                <a:gd name="T9" fmla="*/ 5 h 73"/>
                <a:gd name="T10" fmla="*/ 105 w 324"/>
                <a:gd name="T11" fmla="*/ 9 h 73"/>
                <a:gd name="T12" fmla="*/ 140 w 324"/>
                <a:gd name="T13" fmla="*/ 16 h 73"/>
                <a:gd name="T14" fmla="*/ 172 w 324"/>
                <a:gd name="T15" fmla="*/ 25 h 73"/>
                <a:gd name="T16" fmla="*/ 204 w 324"/>
                <a:gd name="T17" fmla="*/ 36 h 73"/>
                <a:gd name="T18" fmla="*/ 234 w 324"/>
                <a:gd name="T19" fmla="*/ 47 h 73"/>
                <a:gd name="T20" fmla="*/ 263 w 324"/>
                <a:gd name="T21" fmla="*/ 61 h 7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24" h="73">
                  <a:moveTo>
                    <a:pt x="0" y="0"/>
                  </a:moveTo>
                  <a:lnTo>
                    <a:pt x="1" y="0"/>
                  </a:lnTo>
                  <a:lnTo>
                    <a:pt x="45" y="1"/>
                  </a:lnTo>
                  <a:lnTo>
                    <a:pt x="88" y="5"/>
                  </a:lnTo>
                  <a:lnTo>
                    <a:pt x="130" y="11"/>
                  </a:lnTo>
                  <a:lnTo>
                    <a:pt x="172" y="19"/>
                  </a:lnTo>
                  <a:lnTo>
                    <a:pt x="212" y="29"/>
                  </a:lnTo>
                  <a:lnTo>
                    <a:pt x="251" y="42"/>
                  </a:lnTo>
                  <a:lnTo>
                    <a:pt x="289" y="56"/>
                  </a:lnTo>
                  <a:lnTo>
                    <a:pt x="324" y="73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01" name="Freeform 25"/>
            <p:cNvSpPr>
              <a:spLocks/>
            </p:cNvSpPr>
            <p:nvPr/>
          </p:nvSpPr>
          <p:spPr bwMode="auto">
            <a:xfrm>
              <a:off x="2189" y="1907"/>
              <a:ext cx="780" cy="420"/>
            </a:xfrm>
            <a:custGeom>
              <a:avLst/>
              <a:gdLst>
                <a:gd name="T0" fmla="*/ 0 w 866"/>
                <a:gd name="T1" fmla="*/ 386 h 457"/>
                <a:gd name="T2" fmla="*/ 27 w 866"/>
                <a:gd name="T3" fmla="*/ 348 h 457"/>
                <a:gd name="T4" fmla="*/ 56 w 866"/>
                <a:gd name="T5" fmla="*/ 311 h 457"/>
                <a:gd name="T6" fmla="*/ 88 w 866"/>
                <a:gd name="T7" fmla="*/ 277 h 457"/>
                <a:gd name="T8" fmla="*/ 123 w 866"/>
                <a:gd name="T9" fmla="*/ 244 h 457"/>
                <a:gd name="T10" fmla="*/ 160 w 866"/>
                <a:gd name="T11" fmla="*/ 211 h 457"/>
                <a:gd name="T12" fmla="*/ 200 w 866"/>
                <a:gd name="T13" fmla="*/ 182 h 457"/>
                <a:gd name="T14" fmla="*/ 242 w 866"/>
                <a:gd name="T15" fmla="*/ 153 h 457"/>
                <a:gd name="T16" fmla="*/ 287 w 866"/>
                <a:gd name="T17" fmla="*/ 129 h 457"/>
                <a:gd name="T18" fmla="*/ 333 w 866"/>
                <a:gd name="T19" fmla="*/ 104 h 457"/>
                <a:gd name="T20" fmla="*/ 381 w 866"/>
                <a:gd name="T21" fmla="*/ 83 h 457"/>
                <a:gd name="T22" fmla="*/ 431 w 866"/>
                <a:gd name="T23" fmla="*/ 63 h 457"/>
                <a:gd name="T24" fmla="*/ 483 w 866"/>
                <a:gd name="T25" fmla="*/ 46 h 457"/>
                <a:gd name="T26" fmla="*/ 536 w 866"/>
                <a:gd name="T27" fmla="*/ 30 h 457"/>
                <a:gd name="T28" fmla="*/ 591 w 866"/>
                <a:gd name="T29" fmla="*/ 17 h 457"/>
                <a:gd name="T30" fmla="*/ 646 w 866"/>
                <a:gd name="T31" fmla="*/ 7 h 457"/>
                <a:gd name="T32" fmla="*/ 703 w 866"/>
                <a:gd name="T33" fmla="*/ 0 h 4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66" h="457">
                  <a:moveTo>
                    <a:pt x="0" y="457"/>
                  </a:moveTo>
                  <a:lnTo>
                    <a:pt x="33" y="412"/>
                  </a:lnTo>
                  <a:lnTo>
                    <a:pt x="69" y="368"/>
                  </a:lnTo>
                  <a:lnTo>
                    <a:pt x="109" y="327"/>
                  </a:lnTo>
                  <a:lnTo>
                    <a:pt x="152" y="288"/>
                  </a:lnTo>
                  <a:lnTo>
                    <a:pt x="198" y="250"/>
                  </a:lnTo>
                  <a:lnTo>
                    <a:pt x="247" y="215"/>
                  </a:lnTo>
                  <a:lnTo>
                    <a:pt x="299" y="182"/>
                  </a:lnTo>
                  <a:lnTo>
                    <a:pt x="354" y="152"/>
                  </a:lnTo>
                  <a:lnTo>
                    <a:pt x="411" y="123"/>
                  </a:lnTo>
                  <a:lnTo>
                    <a:pt x="470" y="98"/>
                  </a:lnTo>
                  <a:lnTo>
                    <a:pt x="532" y="75"/>
                  </a:lnTo>
                  <a:lnTo>
                    <a:pt x="595" y="54"/>
                  </a:lnTo>
                  <a:lnTo>
                    <a:pt x="661" y="36"/>
                  </a:lnTo>
                  <a:lnTo>
                    <a:pt x="728" y="21"/>
                  </a:lnTo>
                  <a:lnTo>
                    <a:pt x="796" y="9"/>
                  </a:lnTo>
                  <a:lnTo>
                    <a:pt x="866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02" name="Freeform 26"/>
            <p:cNvSpPr>
              <a:spLocks/>
            </p:cNvSpPr>
            <p:nvPr/>
          </p:nvSpPr>
          <p:spPr bwMode="auto">
            <a:xfrm>
              <a:off x="2939" y="1880"/>
              <a:ext cx="92" cy="61"/>
            </a:xfrm>
            <a:custGeom>
              <a:avLst/>
              <a:gdLst>
                <a:gd name="T0" fmla="*/ 5 w 102"/>
                <a:gd name="T1" fmla="*/ 56 h 67"/>
                <a:gd name="T2" fmla="*/ 83 w 102"/>
                <a:gd name="T3" fmla="*/ 20 h 67"/>
                <a:gd name="T4" fmla="*/ 0 w 102"/>
                <a:gd name="T5" fmla="*/ 0 h 67"/>
                <a:gd name="T6" fmla="*/ 28 w 102"/>
                <a:gd name="T7" fmla="*/ 25 h 67"/>
                <a:gd name="T8" fmla="*/ 5 w 102"/>
                <a:gd name="T9" fmla="*/ 56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7">
                  <a:moveTo>
                    <a:pt x="6" y="67"/>
                  </a:moveTo>
                  <a:lnTo>
                    <a:pt x="102" y="24"/>
                  </a:lnTo>
                  <a:lnTo>
                    <a:pt x="0" y="0"/>
                  </a:lnTo>
                  <a:lnTo>
                    <a:pt x="34" y="30"/>
                  </a:lnTo>
                  <a:lnTo>
                    <a:pt x="6" y="67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03" name="Freeform 27"/>
            <p:cNvSpPr>
              <a:spLocks/>
            </p:cNvSpPr>
            <p:nvPr/>
          </p:nvSpPr>
          <p:spPr bwMode="auto">
            <a:xfrm>
              <a:off x="3016" y="1900"/>
              <a:ext cx="498" cy="484"/>
            </a:xfrm>
            <a:custGeom>
              <a:avLst/>
              <a:gdLst>
                <a:gd name="T0" fmla="*/ 0 w 553"/>
                <a:gd name="T1" fmla="*/ 1 h 528"/>
                <a:gd name="T2" fmla="*/ 11 w 553"/>
                <a:gd name="T3" fmla="*/ 0 h 528"/>
                <a:gd name="T4" fmla="*/ 21 w 553"/>
                <a:gd name="T5" fmla="*/ 0 h 528"/>
                <a:gd name="T6" fmla="*/ 42 w 553"/>
                <a:gd name="T7" fmla="*/ 1 h 528"/>
                <a:gd name="T8" fmla="*/ 64 w 553"/>
                <a:gd name="T9" fmla="*/ 3 h 528"/>
                <a:gd name="T10" fmla="*/ 86 w 553"/>
                <a:gd name="T11" fmla="*/ 6 h 528"/>
                <a:gd name="T12" fmla="*/ 107 w 553"/>
                <a:gd name="T13" fmla="*/ 9 h 528"/>
                <a:gd name="T14" fmla="*/ 127 w 553"/>
                <a:gd name="T15" fmla="*/ 15 h 528"/>
                <a:gd name="T16" fmla="*/ 148 w 553"/>
                <a:gd name="T17" fmla="*/ 20 h 528"/>
                <a:gd name="T18" fmla="*/ 168 w 553"/>
                <a:gd name="T19" fmla="*/ 27 h 528"/>
                <a:gd name="T20" fmla="*/ 187 w 553"/>
                <a:gd name="T21" fmla="*/ 35 h 528"/>
                <a:gd name="T22" fmla="*/ 206 w 553"/>
                <a:gd name="T23" fmla="*/ 44 h 528"/>
                <a:gd name="T24" fmla="*/ 224 w 553"/>
                <a:gd name="T25" fmla="*/ 54 h 528"/>
                <a:gd name="T26" fmla="*/ 242 w 553"/>
                <a:gd name="T27" fmla="*/ 64 h 528"/>
                <a:gd name="T28" fmla="*/ 259 w 553"/>
                <a:gd name="T29" fmla="*/ 76 h 528"/>
                <a:gd name="T30" fmla="*/ 293 w 553"/>
                <a:gd name="T31" fmla="*/ 101 h 528"/>
                <a:gd name="T32" fmla="*/ 323 w 553"/>
                <a:gd name="T33" fmla="*/ 130 h 528"/>
                <a:gd name="T34" fmla="*/ 351 w 553"/>
                <a:gd name="T35" fmla="*/ 161 h 528"/>
                <a:gd name="T36" fmla="*/ 376 w 553"/>
                <a:gd name="T37" fmla="*/ 196 h 528"/>
                <a:gd name="T38" fmla="*/ 387 w 553"/>
                <a:gd name="T39" fmla="*/ 214 h 528"/>
                <a:gd name="T40" fmla="*/ 396 w 553"/>
                <a:gd name="T41" fmla="*/ 232 h 528"/>
                <a:gd name="T42" fmla="*/ 406 w 553"/>
                <a:gd name="T43" fmla="*/ 251 h 528"/>
                <a:gd name="T44" fmla="*/ 415 w 553"/>
                <a:gd name="T45" fmla="*/ 270 h 528"/>
                <a:gd name="T46" fmla="*/ 422 w 553"/>
                <a:gd name="T47" fmla="*/ 291 h 528"/>
                <a:gd name="T48" fmla="*/ 429 w 553"/>
                <a:gd name="T49" fmla="*/ 312 h 528"/>
                <a:gd name="T50" fmla="*/ 435 w 553"/>
                <a:gd name="T51" fmla="*/ 333 h 528"/>
                <a:gd name="T52" fmla="*/ 439 w 553"/>
                <a:gd name="T53" fmla="*/ 355 h 528"/>
                <a:gd name="T54" fmla="*/ 444 w 553"/>
                <a:gd name="T55" fmla="*/ 377 h 528"/>
                <a:gd name="T56" fmla="*/ 446 w 553"/>
                <a:gd name="T57" fmla="*/ 399 h 528"/>
                <a:gd name="T58" fmla="*/ 448 w 553"/>
                <a:gd name="T59" fmla="*/ 421 h 528"/>
                <a:gd name="T60" fmla="*/ 448 w 553"/>
                <a:gd name="T61" fmla="*/ 444 h 528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53" h="528">
                  <a:moveTo>
                    <a:pt x="0" y="1"/>
                  </a:moveTo>
                  <a:lnTo>
                    <a:pt x="13" y="0"/>
                  </a:lnTo>
                  <a:lnTo>
                    <a:pt x="25" y="0"/>
                  </a:lnTo>
                  <a:lnTo>
                    <a:pt x="52" y="1"/>
                  </a:lnTo>
                  <a:lnTo>
                    <a:pt x="79" y="3"/>
                  </a:lnTo>
                  <a:lnTo>
                    <a:pt x="106" y="6"/>
                  </a:lnTo>
                  <a:lnTo>
                    <a:pt x="132" y="11"/>
                  </a:lnTo>
                  <a:lnTo>
                    <a:pt x="157" y="17"/>
                  </a:lnTo>
                  <a:lnTo>
                    <a:pt x="182" y="24"/>
                  </a:lnTo>
                  <a:lnTo>
                    <a:pt x="207" y="32"/>
                  </a:lnTo>
                  <a:lnTo>
                    <a:pt x="231" y="41"/>
                  </a:lnTo>
                  <a:lnTo>
                    <a:pt x="254" y="52"/>
                  </a:lnTo>
                  <a:lnTo>
                    <a:pt x="277" y="64"/>
                  </a:lnTo>
                  <a:lnTo>
                    <a:pt x="299" y="76"/>
                  </a:lnTo>
                  <a:lnTo>
                    <a:pt x="320" y="90"/>
                  </a:lnTo>
                  <a:lnTo>
                    <a:pt x="361" y="120"/>
                  </a:lnTo>
                  <a:lnTo>
                    <a:pt x="399" y="155"/>
                  </a:lnTo>
                  <a:lnTo>
                    <a:pt x="433" y="192"/>
                  </a:lnTo>
                  <a:lnTo>
                    <a:pt x="463" y="233"/>
                  </a:lnTo>
                  <a:lnTo>
                    <a:pt x="477" y="254"/>
                  </a:lnTo>
                  <a:lnTo>
                    <a:pt x="489" y="276"/>
                  </a:lnTo>
                  <a:lnTo>
                    <a:pt x="501" y="299"/>
                  </a:lnTo>
                  <a:lnTo>
                    <a:pt x="512" y="322"/>
                  </a:lnTo>
                  <a:lnTo>
                    <a:pt x="521" y="346"/>
                  </a:lnTo>
                  <a:lnTo>
                    <a:pt x="529" y="371"/>
                  </a:lnTo>
                  <a:lnTo>
                    <a:pt x="536" y="396"/>
                  </a:lnTo>
                  <a:lnTo>
                    <a:pt x="542" y="422"/>
                  </a:lnTo>
                  <a:lnTo>
                    <a:pt x="547" y="448"/>
                  </a:lnTo>
                  <a:lnTo>
                    <a:pt x="550" y="474"/>
                  </a:lnTo>
                  <a:lnTo>
                    <a:pt x="552" y="501"/>
                  </a:lnTo>
                  <a:lnTo>
                    <a:pt x="553" y="52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04" name="Freeform 28"/>
            <p:cNvSpPr>
              <a:spLocks/>
            </p:cNvSpPr>
            <p:nvPr/>
          </p:nvSpPr>
          <p:spPr bwMode="auto">
            <a:xfrm>
              <a:off x="3422" y="1615"/>
              <a:ext cx="206" cy="688"/>
            </a:xfrm>
            <a:custGeom>
              <a:avLst/>
              <a:gdLst>
                <a:gd name="T0" fmla="*/ 0 w 228"/>
                <a:gd name="T1" fmla="*/ 0 h 749"/>
                <a:gd name="T2" fmla="*/ 21 w 228"/>
                <a:gd name="T3" fmla="*/ 8 h 749"/>
                <a:gd name="T4" fmla="*/ 41 w 228"/>
                <a:gd name="T5" fmla="*/ 18 h 749"/>
                <a:gd name="T6" fmla="*/ 56 w 228"/>
                <a:gd name="T7" fmla="*/ 28 h 749"/>
                <a:gd name="T8" fmla="*/ 70 w 228"/>
                <a:gd name="T9" fmla="*/ 38 h 749"/>
                <a:gd name="T10" fmla="*/ 84 w 228"/>
                <a:gd name="T11" fmla="*/ 50 h 749"/>
                <a:gd name="T12" fmla="*/ 97 w 228"/>
                <a:gd name="T13" fmla="*/ 62 h 749"/>
                <a:gd name="T14" fmla="*/ 108 w 228"/>
                <a:gd name="T15" fmla="*/ 75 h 749"/>
                <a:gd name="T16" fmla="*/ 119 w 228"/>
                <a:gd name="T17" fmla="*/ 89 h 749"/>
                <a:gd name="T18" fmla="*/ 130 w 228"/>
                <a:gd name="T19" fmla="*/ 105 h 749"/>
                <a:gd name="T20" fmla="*/ 139 w 228"/>
                <a:gd name="T21" fmla="*/ 119 h 749"/>
                <a:gd name="T22" fmla="*/ 148 w 228"/>
                <a:gd name="T23" fmla="*/ 137 h 749"/>
                <a:gd name="T24" fmla="*/ 155 w 228"/>
                <a:gd name="T25" fmla="*/ 153 h 749"/>
                <a:gd name="T26" fmla="*/ 163 w 228"/>
                <a:gd name="T27" fmla="*/ 171 h 749"/>
                <a:gd name="T28" fmla="*/ 168 w 228"/>
                <a:gd name="T29" fmla="*/ 190 h 749"/>
                <a:gd name="T30" fmla="*/ 173 w 228"/>
                <a:gd name="T31" fmla="*/ 209 h 749"/>
                <a:gd name="T32" fmla="*/ 178 w 228"/>
                <a:gd name="T33" fmla="*/ 229 h 749"/>
                <a:gd name="T34" fmla="*/ 182 w 228"/>
                <a:gd name="T35" fmla="*/ 249 h 749"/>
                <a:gd name="T36" fmla="*/ 183 w 228"/>
                <a:gd name="T37" fmla="*/ 269 h 749"/>
                <a:gd name="T38" fmla="*/ 185 w 228"/>
                <a:gd name="T39" fmla="*/ 290 h 749"/>
                <a:gd name="T40" fmla="*/ 186 w 228"/>
                <a:gd name="T41" fmla="*/ 311 h 749"/>
                <a:gd name="T42" fmla="*/ 186 w 228"/>
                <a:gd name="T43" fmla="*/ 333 h 749"/>
                <a:gd name="T44" fmla="*/ 185 w 228"/>
                <a:gd name="T45" fmla="*/ 356 h 749"/>
                <a:gd name="T46" fmla="*/ 183 w 228"/>
                <a:gd name="T47" fmla="*/ 378 h 749"/>
                <a:gd name="T48" fmla="*/ 182 w 228"/>
                <a:gd name="T49" fmla="*/ 400 h 749"/>
                <a:gd name="T50" fmla="*/ 177 w 228"/>
                <a:gd name="T51" fmla="*/ 423 h 749"/>
                <a:gd name="T52" fmla="*/ 173 w 228"/>
                <a:gd name="T53" fmla="*/ 446 h 749"/>
                <a:gd name="T54" fmla="*/ 167 w 228"/>
                <a:gd name="T55" fmla="*/ 470 h 749"/>
                <a:gd name="T56" fmla="*/ 162 w 228"/>
                <a:gd name="T57" fmla="*/ 492 h 749"/>
                <a:gd name="T58" fmla="*/ 155 w 228"/>
                <a:gd name="T59" fmla="*/ 516 h 749"/>
                <a:gd name="T60" fmla="*/ 146 w 228"/>
                <a:gd name="T61" fmla="*/ 539 h 749"/>
                <a:gd name="T62" fmla="*/ 137 w 228"/>
                <a:gd name="T63" fmla="*/ 563 h 749"/>
                <a:gd name="T64" fmla="*/ 127 w 228"/>
                <a:gd name="T65" fmla="*/ 585 h 749"/>
                <a:gd name="T66" fmla="*/ 116 w 228"/>
                <a:gd name="T67" fmla="*/ 609 h 749"/>
                <a:gd name="T68" fmla="*/ 105 w 228"/>
                <a:gd name="T69" fmla="*/ 632 h 74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228" h="749">
                  <a:moveTo>
                    <a:pt x="0" y="0"/>
                  </a:moveTo>
                  <a:lnTo>
                    <a:pt x="26" y="10"/>
                  </a:lnTo>
                  <a:lnTo>
                    <a:pt x="50" y="22"/>
                  </a:lnTo>
                  <a:lnTo>
                    <a:pt x="69" y="33"/>
                  </a:lnTo>
                  <a:lnTo>
                    <a:pt x="86" y="45"/>
                  </a:lnTo>
                  <a:lnTo>
                    <a:pt x="103" y="59"/>
                  </a:lnTo>
                  <a:lnTo>
                    <a:pt x="118" y="74"/>
                  </a:lnTo>
                  <a:lnTo>
                    <a:pt x="133" y="89"/>
                  </a:lnTo>
                  <a:lnTo>
                    <a:pt x="146" y="106"/>
                  </a:lnTo>
                  <a:lnTo>
                    <a:pt x="159" y="124"/>
                  </a:lnTo>
                  <a:lnTo>
                    <a:pt x="170" y="142"/>
                  </a:lnTo>
                  <a:lnTo>
                    <a:pt x="181" y="162"/>
                  </a:lnTo>
                  <a:lnTo>
                    <a:pt x="190" y="182"/>
                  </a:lnTo>
                  <a:lnTo>
                    <a:pt x="199" y="203"/>
                  </a:lnTo>
                  <a:lnTo>
                    <a:pt x="206" y="225"/>
                  </a:lnTo>
                  <a:lnTo>
                    <a:pt x="212" y="248"/>
                  </a:lnTo>
                  <a:lnTo>
                    <a:pt x="218" y="271"/>
                  </a:lnTo>
                  <a:lnTo>
                    <a:pt x="222" y="295"/>
                  </a:lnTo>
                  <a:lnTo>
                    <a:pt x="225" y="319"/>
                  </a:lnTo>
                  <a:lnTo>
                    <a:pt x="227" y="344"/>
                  </a:lnTo>
                  <a:lnTo>
                    <a:pt x="228" y="369"/>
                  </a:lnTo>
                  <a:lnTo>
                    <a:pt x="228" y="395"/>
                  </a:lnTo>
                  <a:lnTo>
                    <a:pt x="227" y="422"/>
                  </a:lnTo>
                  <a:lnTo>
                    <a:pt x="225" y="448"/>
                  </a:lnTo>
                  <a:lnTo>
                    <a:pt x="222" y="475"/>
                  </a:lnTo>
                  <a:lnTo>
                    <a:pt x="217" y="502"/>
                  </a:lnTo>
                  <a:lnTo>
                    <a:pt x="212" y="529"/>
                  </a:lnTo>
                  <a:lnTo>
                    <a:pt x="205" y="557"/>
                  </a:lnTo>
                  <a:lnTo>
                    <a:pt x="198" y="584"/>
                  </a:lnTo>
                  <a:lnTo>
                    <a:pt x="189" y="612"/>
                  </a:lnTo>
                  <a:lnTo>
                    <a:pt x="179" y="639"/>
                  </a:lnTo>
                  <a:lnTo>
                    <a:pt x="168" y="667"/>
                  </a:lnTo>
                  <a:lnTo>
                    <a:pt x="156" y="694"/>
                  </a:lnTo>
                  <a:lnTo>
                    <a:pt x="142" y="722"/>
                  </a:lnTo>
                  <a:lnTo>
                    <a:pt x="128" y="74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05" name="Freeform 29"/>
            <p:cNvSpPr>
              <a:spLocks/>
            </p:cNvSpPr>
            <p:nvPr/>
          </p:nvSpPr>
          <p:spPr bwMode="auto">
            <a:xfrm>
              <a:off x="2161" y="2380"/>
              <a:ext cx="963" cy="1501"/>
            </a:xfrm>
            <a:custGeom>
              <a:avLst/>
              <a:gdLst>
                <a:gd name="T0" fmla="*/ 940 w 987"/>
                <a:gd name="T1" fmla="*/ 1409 h 1599"/>
                <a:gd name="T2" fmla="*/ 881 w 987"/>
                <a:gd name="T3" fmla="*/ 1379 h 1599"/>
                <a:gd name="T4" fmla="*/ 823 w 987"/>
                <a:gd name="T5" fmla="*/ 1347 h 1599"/>
                <a:gd name="T6" fmla="*/ 768 w 987"/>
                <a:gd name="T7" fmla="*/ 1314 h 1599"/>
                <a:gd name="T8" fmla="*/ 714 w 987"/>
                <a:gd name="T9" fmla="*/ 1279 h 1599"/>
                <a:gd name="T10" fmla="*/ 662 w 987"/>
                <a:gd name="T11" fmla="*/ 1244 h 1599"/>
                <a:gd name="T12" fmla="*/ 612 w 987"/>
                <a:gd name="T13" fmla="*/ 1208 h 1599"/>
                <a:gd name="T14" fmla="*/ 564 w 987"/>
                <a:gd name="T15" fmla="*/ 1172 h 1599"/>
                <a:gd name="T16" fmla="*/ 517 w 987"/>
                <a:gd name="T17" fmla="*/ 1132 h 1599"/>
                <a:gd name="T18" fmla="*/ 472 w 987"/>
                <a:gd name="T19" fmla="*/ 1093 h 1599"/>
                <a:gd name="T20" fmla="*/ 428 w 987"/>
                <a:gd name="T21" fmla="*/ 1052 h 1599"/>
                <a:gd name="T22" fmla="*/ 387 w 987"/>
                <a:gd name="T23" fmla="*/ 1011 h 1599"/>
                <a:gd name="T24" fmla="*/ 348 w 987"/>
                <a:gd name="T25" fmla="*/ 969 h 1599"/>
                <a:gd name="T26" fmla="*/ 311 w 987"/>
                <a:gd name="T27" fmla="*/ 926 h 1599"/>
                <a:gd name="T28" fmla="*/ 276 w 987"/>
                <a:gd name="T29" fmla="*/ 881 h 1599"/>
                <a:gd name="T30" fmla="*/ 243 w 987"/>
                <a:gd name="T31" fmla="*/ 836 h 1599"/>
                <a:gd name="T32" fmla="*/ 212 w 987"/>
                <a:gd name="T33" fmla="*/ 791 h 1599"/>
                <a:gd name="T34" fmla="*/ 181 w 987"/>
                <a:gd name="T35" fmla="*/ 744 h 1599"/>
                <a:gd name="T36" fmla="*/ 154 w 987"/>
                <a:gd name="T37" fmla="*/ 697 h 1599"/>
                <a:gd name="T38" fmla="*/ 130 w 987"/>
                <a:gd name="T39" fmla="*/ 651 h 1599"/>
                <a:gd name="T40" fmla="*/ 106 w 987"/>
                <a:gd name="T41" fmla="*/ 603 h 1599"/>
                <a:gd name="T42" fmla="*/ 86 w 987"/>
                <a:gd name="T43" fmla="*/ 554 h 1599"/>
                <a:gd name="T44" fmla="*/ 67 w 987"/>
                <a:gd name="T45" fmla="*/ 506 h 1599"/>
                <a:gd name="T46" fmla="*/ 51 w 987"/>
                <a:gd name="T47" fmla="*/ 456 h 1599"/>
                <a:gd name="T48" fmla="*/ 36 w 987"/>
                <a:gd name="T49" fmla="*/ 407 h 1599"/>
                <a:gd name="T50" fmla="*/ 24 w 987"/>
                <a:gd name="T51" fmla="*/ 357 h 1599"/>
                <a:gd name="T52" fmla="*/ 16 w 987"/>
                <a:gd name="T53" fmla="*/ 307 h 1599"/>
                <a:gd name="T54" fmla="*/ 8 w 987"/>
                <a:gd name="T55" fmla="*/ 255 h 1599"/>
                <a:gd name="T56" fmla="*/ 3 w 987"/>
                <a:gd name="T57" fmla="*/ 206 h 1599"/>
                <a:gd name="T58" fmla="*/ 0 w 987"/>
                <a:gd name="T59" fmla="*/ 154 h 1599"/>
                <a:gd name="T60" fmla="*/ 0 w 987"/>
                <a:gd name="T61" fmla="*/ 103 h 1599"/>
                <a:gd name="T62" fmla="*/ 2 w 987"/>
                <a:gd name="T63" fmla="*/ 51 h 1599"/>
                <a:gd name="T64" fmla="*/ 7 w 987"/>
                <a:gd name="T65" fmla="*/ 0 h 159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987" h="1599">
                  <a:moveTo>
                    <a:pt x="987" y="1599"/>
                  </a:moveTo>
                  <a:lnTo>
                    <a:pt x="925" y="1565"/>
                  </a:lnTo>
                  <a:lnTo>
                    <a:pt x="865" y="1529"/>
                  </a:lnTo>
                  <a:lnTo>
                    <a:pt x="807" y="1491"/>
                  </a:lnTo>
                  <a:lnTo>
                    <a:pt x="750" y="1452"/>
                  </a:lnTo>
                  <a:lnTo>
                    <a:pt x="696" y="1412"/>
                  </a:lnTo>
                  <a:lnTo>
                    <a:pt x="643" y="1371"/>
                  </a:lnTo>
                  <a:lnTo>
                    <a:pt x="592" y="1329"/>
                  </a:lnTo>
                  <a:lnTo>
                    <a:pt x="543" y="1285"/>
                  </a:lnTo>
                  <a:lnTo>
                    <a:pt x="496" y="1240"/>
                  </a:lnTo>
                  <a:lnTo>
                    <a:pt x="450" y="1194"/>
                  </a:lnTo>
                  <a:lnTo>
                    <a:pt x="407" y="1147"/>
                  </a:lnTo>
                  <a:lnTo>
                    <a:pt x="366" y="1099"/>
                  </a:lnTo>
                  <a:lnTo>
                    <a:pt x="327" y="1050"/>
                  </a:lnTo>
                  <a:lnTo>
                    <a:pt x="290" y="1000"/>
                  </a:lnTo>
                  <a:lnTo>
                    <a:pt x="255" y="949"/>
                  </a:lnTo>
                  <a:lnTo>
                    <a:pt x="222" y="898"/>
                  </a:lnTo>
                  <a:lnTo>
                    <a:pt x="191" y="845"/>
                  </a:lnTo>
                  <a:lnTo>
                    <a:pt x="162" y="792"/>
                  </a:lnTo>
                  <a:lnTo>
                    <a:pt x="136" y="739"/>
                  </a:lnTo>
                  <a:lnTo>
                    <a:pt x="112" y="684"/>
                  </a:lnTo>
                  <a:lnTo>
                    <a:pt x="90" y="629"/>
                  </a:lnTo>
                  <a:lnTo>
                    <a:pt x="71" y="574"/>
                  </a:lnTo>
                  <a:lnTo>
                    <a:pt x="53" y="518"/>
                  </a:lnTo>
                  <a:lnTo>
                    <a:pt x="38" y="462"/>
                  </a:lnTo>
                  <a:lnTo>
                    <a:pt x="26" y="405"/>
                  </a:lnTo>
                  <a:lnTo>
                    <a:pt x="16" y="348"/>
                  </a:lnTo>
                  <a:lnTo>
                    <a:pt x="8" y="290"/>
                  </a:lnTo>
                  <a:lnTo>
                    <a:pt x="3" y="233"/>
                  </a:lnTo>
                  <a:lnTo>
                    <a:pt x="0" y="175"/>
                  </a:lnTo>
                  <a:lnTo>
                    <a:pt x="0" y="117"/>
                  </a:lnTo>
                  <a:lnTo>
                    <a:pt x="2" y="58"/>
                  </a:lnTo>
                  <a:lnTo>
                    <a:pt x="7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06" name="Freeform 30"/>
            <p:cNvSpPr>
              <a:spLocks/>
            </p:cNvSpPr>
            <p:nvPr/>
          </p:nvSpPr>
          <p:spPr bwMode="auto">
            <a:xfrm>
              <a:off x="3081" y="3793"/>
              <a:ext cx="1273" cy="191"/>
            </a:xfrm>
            <a:custGeom>
              <a:avLst/>
              <a:gdLst>
                <a:gd name="T0" fmla="*/ 1110 w 1460"/>
                <a:gd name="T1" fmla="*/ 0 h 208"/>
                <a:gd name="T2" fmla="*/ 1098 w 1460"/>
                <a:gd name="T3" fmla="*/ 17 h 208"/>
                <a:gd name="T4" fmla="*/ 1083 w 1460"/>
                <a:gd name="T5" fmla="*/ 34 h 208"/>
                <a:gd name="T6" fmla="*/ 1068 w 1460"/>
                <a:gd name="T7" fmla="*/ 49 h 208"/>
                <a:gd name="T8" fmla="*/ 1051 w 1460"/>
                <a:gd name="T9" fmla="*/ 63 h 208"/>
                <a:gd name="T10" fmla="*/ 1032 w 1460"/>
                <a:gd name="T11" fmla="*/ 77 h 208"/>
                <a:gd name="T12" fmla="*/ 1012 w 1460"/>
                <a:gd name="T13" fmla="*/ 89 h 208"/>
                <a:gd name="T14" fmla="*/ 990 w 1460"/>
                <a:gd name="T15" fmla="*/ 102 h 208"/>
                <a:gd name="T16" fmla="*/ 968 w 1460"/>
                <a:gd name="T17" fmla="*/ 113 h 208"/>
                <a:gd name="T18" fmla="*/ 943 w 1460"/>
                <a:gd name="T19" fmla="*/ 123 h 208"/>
                <a:gd name="T20" fmla="*/ 918 w 1460"/>
                <a:gd name="T21" fmla="*/ 132 h 208"/>
                <a:gd name="T22" fmla="*/ 892 w 1460"/>
                <a:gd name="T23" fmla="*/ 140 h 208"/>
                <a:gd name="T24" fmla="*/ 863 w 1460"/>
                <a:gd name="T25" fmla="*/ 149 h 208"/>
                <a:gd name="T26" fmla="*/ 834 w 1460"/>
                <a:gd name="T27" fmla="*/ 155 h 208"/>
                <a:gd name="T28" fmla="*/ 805 w 1460"/>
                <a:gd name="T29" fmla="*/ 161 h 208"/>
                <a:gd name="T30" fmla="*/ 774 w 1460"/>
                <a:gd name="T31" fmla="*/ 165 h 208"/>
                <a:gd name="T32" fmla="*/ 741 w 1460"/>
                <a:gd name="T33" fmla="*/ 170 h 208"/>
                <a:gd name="T34" fmla="*/ 709 w 1460"/>
                <a:gd name="T35" fmla="*/ 172 h 208"/>
                <a:gd name="T36" fmla="*/ 674 w 1460"/>
                <a:gd name="T37" fmla="*/ 174 h 208"/>
                <a:gd name="T38" fmla="*/ 639 w 1460"/>
                <a:gd name="T39" fmla="*/ 175 h 208"/>
                <a:gd name="T40" fmla="*/ 604 w 1460"/>
                <a:gd name="T41" fmla="*/ 175 h 208"/>
                <a:gd name="T42" fmla="*/ 568 w 1460"/>
                <a:gd name="T43" fmla="*/ 174 h 208"/>
                <a:gd name="T44" fmla="*/ 531 w 1460"/>
                <a:gd name="T45" fmla="*/ 173 h 208"/>
                <a:gd name="T46" fmla="*/ 493 w 1460"/>
                <a:gd name="T47" fmla="*/ 170 h 208"/>
                <a:gd name="T48" fmla="*/ 454 w 1460"/>
                <a:gd name="T49" fmla="*/ 166 h 208"/>
                <a:gd name="T50" fmla="*/ 416 w 1460"/>
                <a:gd name="T51" fmla="*/ 162 h 208"/>
                <a:gd name="T52" fmla="*/ 377 w 1460"/>
                <a:gd name="T53" fmla="*/ 156 h 208"/>
                <a:gd name="T54" fmla="*/ 336 w 1460"/>
                <a:gd name="T55" fmla="*/ 150 h 208"/>
                <a:gd name="T56" fmla="*/ 296 w 1460"/>
                <a:gd name="T57" fmla="*/ 141 h 208"/>
                <a:gd name="T58" fmla="*/ 255 w 1460"/>
                <a:gd name="T59" fmla="*/ 132 h 208"/>
                <a:gd name="T60" fmla="*/ 214 w 1460"/>
                <a:gd name="T61" fmla="*/ 123 h 208"/>
                <a:gd name="T62" fmla="*/ 173 w 1460"/>
                <a:gd name="T63" fmla="*/ 112 h 208"/>
                <a:gd name="T64" fmla="*/ 131 w 1460"/>
                <a:gd name="T65" fmla="*/ 100 h 208"/>
                <a:gd name="T66" fmla="*/ 65 w 1460"/>
                <a:gd name="T67" fmla="*/ 79 h 208"/>
                <a:gd name="T68" fmla="*/ 0 w 1460"/>
                <a:gd name="T69" fmla="*/ 57 h 20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1460" h="208">
                  <a:moveTo>
                    <a:pt x="1460" y="0"/>
                  </a:moveTo>
                  <a:lnTo>
                    <a:pt x="1444" y="20"/>
                  </a:lnTo>
                  <a:lnTo>
                    <a:pt x="1425" y="40"/>
                  </a:lnTo>
                  <a:lnTo>
                    <a:pt x="1405" y="58"/>
                  </a:lnTo>
                  <a:lnTo>
                    <a:pt x="1382" y="75"/>
                  </a:lnTo>
                  <a:lnTo>
                    <a:pt x="1358" y="91"/>
                  </a:lnTo>
                  <a:lnTo>
                    <a:pt x="1332" y="106"/>
                  </a:lnTo>
                  <a:lnTo>
                    <a:pt x="1303" y="121"/>
                  </a:lnTo>
                  <a:lnTo>
                    <a:pt x="1273" y="134"/>
                  </a:lnTo>
                  <a:lnTo>
                    <a:pt x="1241" y="146"/>
                  </a:lnTo>
                  <a:lnTo>
                    <a:pt x="1208" y="157"/>
                  </a:lnTo>
                  <a:lnTo>
                    <a:pt x="1173" y="167"/>
                  </a:lnTo>
                  <a:lnTo>
                    <a:pt x="1136" y="176"/>
                  </a:lnTo>
                  <a:lnTo>
                    <a:pt x="1098" y="184"/>
                  </a:lnTo>
                  <a:lnTo>
                    <a:pt x="1059" y="191"/>
                  </a:lnTo>
                  <a:lnTo>
                    <a:pt x="1018" y="196"/>
                  </a:lnTo>
                  <a:lnTo>
                    <a:pt x="975" y="201"/>
                  </a:lnTo>
                  <a:lnTo>
                    <a:pt x="932" y="204"/>
                  </a:lnTo>
                  <a:lnTo>
                    <a:pt x="887" y="207"/>
                  </a:lnTo>
                  <a:lnTo>
                    <a:pt x="841" y="208"/>
                  </a:lnTo>
                  <a:lnTo>
                    <a:pt x="795" y="208"/>
                  </a:lnTo>
                  <a:lnTo>
                    <a:pt x="747" y="207"/>
                  </a:lnTo>
                  <a:lnTo>
                    <a:pt x="698" y="205"/>
                  </a:lnTo>
                  <a:lnTo>
                    <a:pt x="648" y="202"/>
                  </a:lnTo>
                  <a:lnTo>
                    <a:pt x="598" y="197"/>
                  </a:lnTo>
                  <a:lnTo>
                    <a:pt x="547" y="192"/>
                  </a:lnTo>
                  <a:lnTo>
                    <a:pt x="495" y="185"/>
                  </a:lnTo>
                  <a:lnTo>
                    <a:pt x="442" y="177"/>
                  </a:lnTo>
                  <a:lnTo>
                    <a:pt x="389" y="168"/>
                  </a:lnTo>
                  <a:lnTo>
                    <a:pt x="335" y="157"/>
                  </a:lnTo>
                  <a:lnTo>
                    <a:pt x="281" y="146"/>
                  </a:lnTo>
                  <a:lnTo>
                    <a:pt x="227" y="133"/>
                  </a:lnTo>
                  <a:lnTo>
                    <a:pt x="172" y="119"/>
                  </a:lnTo>
                  <a:lnTo>
                    <a:pt x="85" y="94"/>
                  </a:lnTo>
                  <a:lnTo>
                    <a:pt x="0" y="67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07" name="Freeform 31"/>
            <p:cNvSpPr>
              <a:spLocks/>
            </p:cNvSpPr>
            <p:nvPr/>
          </p:nvSpPr>
          <p:spPr bwMode="auto">
            <a:xfrm>
              <a:off x="4316" y="3739"/>
              <a:ext cx="67" cy="94"/>
            </a:xfrm>
            <a:custGeom>
              <a:avLst/>
              <a:gdLst>
                <a:gd name="T0" fmla="*/ 44 w 77"/>
                <a:gd name="T1" fmla="*/ 86 h 103"/>
                <a:gd name="T2" fmla="*/ 58 w 77"/>
                <a:gd name="T3" fmla="*/ 0 h 103"/>
                <a:gd name="T4" fmla="*/ 0 w 77"/>
                <a:gd name="T5" fmla="*/ 59 h 103"/>
                <a:gd name="T6" fmla="*/ 33 w 77"/>
                <a:gd name="T7" fmla="*/ 50 h 103"/>
                <a:gd name="T8" fmla="*/ 44 w 77"/>
                <a:gd name="T9" fmla="*/ 86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103">
                  <a:moveTo>
                    <a:pt x="59" y="103"/>
                  </a:moveTo>
                  <a:lnTo>
                    <a:pt x="77" y="0"/>
                  </a:lnTo>
                  <a:lnTo>
                    <a:pt x="0" y="71"/>
                  </a:lnTo>
                  <a:lnTo>
                    <a:pt x="44" y="60"/>
                  </a:lnTo>
                  <a:lnTo>
                    <a:pt x="59" y="103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08" name="Freeform 32"/>
            <p:cNvSpPr>
              <a:spLocks/>
            </p:cNvSpPr>
            <p:nvPr/>
          </p:nvSpPr>
          <p:spPr bwMode="auto">
            <a:xfrm>
              <a:off x="3542" y="2364"/>
              <a:ext cx="887" cy="1365"/>
            </a:xfrm>
            <a:custGeom>
              <a:avLst/>
              <a:gdLst>
                <a:gd name="T0" fmla="*/ 0 w 986"/>
                <a:gd name="T1" fmla="*/ 0 h 1488"/>
                <a:gd name="T2" fmla="*/ 55 w 986"/>
                <a:gd name="T3" fmla="*/ 28 h 1488"/>
                <a:gd name="T4" fmla="*/ 108 w 986"/>
                <a:gd name="T5" fmla="*/ 57 h 1488"/>
                <a:gd name="T6" fmla="*/ 159 w 986"/>
                <a:gd name="T7" fmla="*/ 87 h 1488"/>
                <a:gd name="T8" fmla="*/ 209 w 986"/>
                <a:gd name="T9" fmla="*/ 120 h 1488"/>
                <a:gd name="T10" fmla="*/ 257 w 986"/>
                <a:gd name="T11" fmla="*/ 153 h 1488"/>
                <a:gd name="T12" fmla="*/ 303 w 986"/>
                <a:gd name="T13" fmla="*/ 188 h 1488"/>
                <a:gd name="T14" fmla="*/ 348 w 986"/>
                <a:gd name="T15" fmla="*/ 223 h 1488"/>
                <a:gd name="T16" fmla="*/ 391 w 986"/>
                <a:gd name="T17" fmla="*/ 260 h 1488"/>
                <a:gd name="T18" fmla="*/ 432 w 986"/>
                <a:gd name="T19" fmla="*/ 297 h 1488"/>
                <a:gd name="T20" fmla="*/ 471 w 986"/>
                <a:gd name="T21" fmla="*/ 335 h 1488"/>
                <a:gd name="T22" fmla="*/ 508 w 986"/>
                <a:gd name="T23" fmla="*/ 374 h 1488"/>
                <a:gd name="T24" fmla="*/ 543 w 986"/>
                <a:gd name="T25" fmla="*/ 414 h 1488"/>
                <a:gd name="T26" fmla="*/ 577 w 986"/>
                <a:gd name="T27" fmla="*/ 454 h 1488"/>
                <a:gd name="T28" fmla="*/ 607 w 986"/>
                <a:gd name="T29" fmla="*/ 495 h 1488"/>
                <a:gd name="T30" fmla="*/ 635 w 986"/>
                <a:gd name="T31" fmla="*/ 537 h 1488"/>
                <a:gd name="T32" fmla="*/ 662 w 986"/>
                <a:gd name="T33" fmla="*/ 579 h 1488"/>
                <a:gd name="T34" fmla="*/ 686 w 986"/>
                <a:gd name="T35" fmla="*/ 621 h 1488"/>
                <a:gd name="T36" fmla="*/ 709 w 986"/>
                <a:gd name="T37" fmla="*/ 663 h 1488"/>
                <a:gd name="T38" fmla="*/ 729 w 986"/>
                <a:gd name="T39" fmla="*/ 706 h 1488"/>
                <a:gd name="T40" fmla="*/ 746 w 986"/>
                <a:gd name="T41" fmla="*/ 749 h 1488"/>
                <a:gd name="T42" fmla="*/ 761 w 986"/>
                <a:gd name="T43" fmla="*/ 792 h 1488"/>
                <a:gd name="T44" fmla="*/ 774 w 986"/>
                <a:gd name="T45" fmla="*/ 835 h 1488"/>
                <a:gd name="T46" fmla="*/ 784 w 986"/>
                <a:gd name="T47" fmla="*/ 878 h 1488"/>
                <a:gd name="T48" fmla="*/ 791 w 986"/>
                <a:gd name="T49" fmla="*/ 921 h 1488"/>
                <a:gd name="T50" fmla="*/ 796 w 986"/>
                <a:gd name="T51" fmla="*/ 963 h 1488"/>
                <a:gd name="T52" fmla="*/ 798 w 986"/>
                <a:gd name="T53" fmla="*/ 1005 h 1488"/>
                <a:gd name="T54" fmla="*/ 798 w 986"/>
                <a:gd name="T55" fmla="*/ 1048 h 1488"/>
                <a:gd name="T56" fmla="*/ 794 w 986"/>
                <a:gd name="T57" fmla="*/ 1089 h 1488"/>
                <a:gd name="T58" fmla="*/ 789 w 986"/>
                <a:gd name="T59" fmla="*/ 1130 h 1488"/>
                <a:gd name="T60" fmla="*/ 781 w 986"/>
                <a:gd name="T61" fmla="*/ 1171 h 1488"/>
                <a:gd name="T62" fmla="*/ 770 w 986"/>
                <a:gd name="T63" fmla="*/ 1210 h 1488"/>
                <a:gd name="T64" fmla="*/ 755 w 986"/>
                <a:gd name="T65" fmla="*/ 1248 h 1488"/>
                <a:gd name="T66" fmla="*/ 754 w 986"/>
                <a:gd name="T67" fmla="*/ 1250 h 1488"/>
                <a:gd name="T68" fmla="*/ 754 w 986"/>
                <a:gd name="T69" fmla="*/ 1252 h 1488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86" h="1488">
                  <a:moveTo>
                    <a:pt x="0" y="0"/>
                  </a:moveTo>
                  <a:lnTo>
                    <a:pt x="68" y="33"/>
                  </a:lnTo>
                  <a:lnTo>
                    <a:pt x="133" y="68"/>
                  </a:lnTo>
                  <a:lnTo>
                    <a:pt x="197" y="104"/>
                  </a:lnTo>
                  <a:lnTo>
                    <a:pt x="258" y="143"/>
                  </a:lnTo>
                  <a:lnTo>
                    <a:pt x="318" y="182"/>
                  </a:lnTo>
                  <a:lnTo>
                    <a:pt x="375" y="223"/>
                  </a:lnTo>
                  <a:lnTo>
                    <a:pt x="430" y="265"/>
                  </a:lnTo>
                  <a:lnTo>
                    <a:pt x="483" y="308"/>
                  </a:lnTo>
                  <a:lnTo>
                    <a:pt x="534" y="353"/>
                  </a:lnTo>
                  <a:lnTo>
                    <a:pt x="582" y="398"/>
                  </a:lnTo>
                  <a:lnTo>
                    <a:pt x="628" y="445"/>
                  </a:lnTo>
                  <a:lnTo>
                    <a:pt x="671" y="492"/>
                  </a:lnTo>
                  <a:lnTo>
                    <a:pt x="712" y="540"/>
                  </a:lnTo>
                  <a:lnTo>
                    <a:pt x="750" y="589"/>
                  </a:lnTo>
                  <a:lnTo>
                    <a:pt x="785" y="638"/>
                  </a:lnTo>
                  <a:lnTo>
                    <a:pt x="818" y="688"/>
                  </a:lnTo>
                  <a:lnTo>
                    <a:pt x="848" y="738"/>
                  </a:lnTo>
                  <a:lnTo>
                    <a:pt x="876" y="788"/>
                  </a:lnTo>
                  <a:lnTo>
                    <a:pt x="900" y="839"/>
                  </a:lnTo>
                  <a:lnTo>
                    <a:pt x="922" y="890"/>
                  </a:lnTo>
                  <a:lnTo>
                    <a:pt x="940" y="941"/>
                  </a:lnTo>
                  <a:lnTo>
                    <a:pt x="956" y="992"/>
                  </a:lnTo>
                  <a:lnTo>
                    <a:pt x="968" y="1043"/>
                  </a:lnTo>
                  <a:lnTo>
                    <a:pt x="977" y="1094"/>
                  </a:lnTo>
                  <a:lnTo>
                    <a:pt x="984" y="1145"/>
                  </a:lnTo>
                  <a:lnTo>
                    <a:pt x="986" y="1195"/>
                  </a:lnTo>
                  <a:lnTo>
                    <a:pt x="986" y="1245"/>
                  </a:lnTo>
                  <a:lnTo>
                    <a:pt x="982" y="1294"/>
                  </a:lnTo>
                  <a:lnTo>
                    <a:pt x="975" y="1343"/>
                  </a:lnTo>
                  <a:lnTo>
                    <a:pt x="965" y="1391"/>
                  </a:lnTo>
                  <a:lnTo>
                    <a:pt x="951" y="1438"/>
                  </a:lnTo>
                  <a:lnTo>
                    <a:pt x="933" y="1484"/>
                  </a:lnTo>
                  <a:lnTo>
                    <a:pt x="932" y="1486"/>
                  </a:lnTo>
                  <a:lnTo>
                    <a:pt x="931" y="148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09" name="Freeform 33"/>
            <p:cNvSpPr>
              <a:spLocks/>
            </p:cNvSpPr>
            <p:nvPr/>
          </p:nvSpPr>
          <p:spPr bwMode="auto">
            <a:xfrm>
              <a:off x="2172" y="2341"/>
              <a:ext cx="1384" cy="1319"/>
            </a:xfrm>
            <a:custGeom>
              <a:avLst/>
              <a:gdLst>
                <a:gd name="T0" fmla="*/ 1246 w 1537"/>
                <a:gd name="T1" fmla="*/ 1209 h 1439"/>
                <a:gd name="T2" fmla="*/ 1246 w 1537"/>
                <a:gd name="T3" fmla="*/ 1209 h 1439"/>
                <a:gd name="T4" fmla="*/ 1244 w 1537"/>
                <a:gd name="T5" fmla="*/ 1209 h 1439"/>
                <a:gd name="T6" fmla="*/ 1180 w 1537"/>
                <a:gd name="T7" fmla="*/ 1205 h 1439"/>
                <a:gd name="T8" fmla="*/ 1117 w 1537"/>
                <a:gd name="T9" fmla="*/ 1200 h 1439"/>
                <a:gd name="T10" fmla="*/ 1054 w 1537"/>
                <a:gd name="T11" fmla="*/ 1191 h 1439"/>
                <a:gd name="T12" fmla="*/ 992 w 1537"/>
                <a:gd name="T13" fmla="*/ 1179 h 1439"/>
                <a:gd name="T14" fmla="*/ 933 w 1537"/>
                <a:gd name="T15" fmla="*/ 1164 h 1439"/>
                <a:gd name="T16" fmla="*/ 873 w 1537"/>
                <a:gd name="T17" fmla="*/ 1147 h 1439"/>
                <a:gd name="T18" fmla="*/ 815 w 1537"/>
                <a:gd name="T19" fmla="*/ 1127 h 1439"/>
                <a:gd name="T20" fmla="*/ 758 w 1537"/>
                <a:gd name="T21" fmla="*/ 1104 h 1439"/>
                <a:gd name="T22" fmla="*/ 703 w 1537"/>
                <a:gd name="T23" fmla="*/ 1080 h 1439"/>
                <a:gd name="T24" fmla="*/ 649 w 1537"/>
                <a:gd name="T25" fmla="*/ 1052 h 1439"/>
                <a:gd name="T26" fmla="*/ 598 w 1537"/>
                <a:gd name="T27" fmla="*/ 1023 h 1439"/>
                <a:gd name="T28" fmla="*/ 547 w 1537"/>
                <a:gd name="T29" fmla="*/ 991 h 1439"/>
                <a:gd name="T30" fmla="*/ 498 w 1537"/>
                <a:gd name="T31" fmla="*/ 957 h 1439"/>
                <a:gd name="T32" fmla="*/ 451 w 1537"/>
                <a:gd name="T33" fmla="*/ 921 h 1439"/>
                <a:gd name="T34" fmla="*/ 406 w 1537"/>
                <a:gd name="T35" fmla="*/ 883 h 1439"/>
                <a:gd name="T36" fmla="*/ 363 w 1537"/>
                <a:gd name="T37" fmla="*/ 842 h 1439"/>
                <a:gd name="T38" fmla="*/ 321 w 1537"/>
                <a:gd name="T39" fmla="*/ 801 h 1439"/>
                <a:gd name="T40" fmla="*/ 283 w 1537"/>
                <a:gd name="T41" fmla="*/ 758 h 1439"/>
                <a:gd name="T42" fmla="*/ 246 w 1537"/>
                <a:gd name="T43" fmla="*/ 712 h 1439"/>
                <a:gd name="T44" fmla="*/ 212 w 1537"/>
                <a:gd name="T45" fmla="*/ 665 h 1439"/>
                <a:gd name="T46" fmla="*/ 179 w 1537"/>
                <a:gd name="T47" fmla="*/ 617 h 1439"/>
                <a:gd name="T48" fmla="*/ 149 w 1537"/>
                <a:gd name="T49" fmla="*/ 567 h 1439"/>
                <a:gd name="T50" fmla="*/ 122 w 1537"/>
                <a:gd name="T51" fmla="*/ 516 h 1439"/>
                <a:gd name="T52" fmla="*/ 97 w 1537"/>
                <a:gd name="T53" fmla="*/ 463 h 1439"/>
                <a:gd name="T54" fmla="*/ 76 w 1537"/>
                <a:gd name="T55" fmla="*/ 408 h 1439"/>
                <a:gd name="T56" fmla="*/ 56 w 1537"/>
                <a:gd name="T57" fmla="*/ 354 h 1439"/>
                <a:gd name="T58" fmla="*/ 39 w 1537"/>
                <a:gd name="T59" fmla="*/ 297 h 1439"/>
                <a:gd name="T60" fmla="*/ 25 w 1537"/>
                <a:gd name="T61" fmla="*/ 239 h 1439"/>
                <a:gd name="T62" fmla="*/ 14 w 1537"/>
                <a:gd name="T63" fmla="*/ 181 h 1439"/>
                <a:gd name="T64" fmla="*/ 6 w 1537"/>
                <a:gd name="T65" fmla="*/ 121 h 1439"/>
                <a:gd name="T66" fmla="*/ 2 w 1537"/>
                <a:gd name="T67" fmla="*/ 61 h 1439"/>
                <a:gd name="T68" fmla="*/ 0 w 1537"/>
                <a:gd name="T69" fmla="*/ 0 h 143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1537" h="1439">
                  <a:moveTo>
                    <a:pt x="1537" y="1439"/>
                  </a:moveTo>
                  <a:lnTo>
                    <a:pt x="1537" y="1439"/>
                  </a:lnTo>
                  <a:lnTo>
                    <a:pt x="1535" y="1439"/>
                  </a:lnTo>
                  <a:lnTo>
                    <a:pt x="1456" y="1435"/>
                  </a:lnTo>
                  <a:lnTo>
                    <a:pt x="1377" y="1428"/>
                  </a:lnTo>
                  <a:lnTo>
                    <a:pt x="1300" y="1417"/>
                  </a:lnTo>
                  <a:lnTo>
                    <a:pt x="1224" y="1403"/>
                  </a:lnTo>
                  <a:lnTo>
                    <a:pt x="1150" y="1385"/>
                  </a:lnTo>
                  <a:lnTo>
                    <a:pt x="1077" y="1365"/>
                  </a:lnTo>
                  <a:lnTo>
                    <a:pt x="1005" y="1341"/>
                  </a:lnTo>
                  <a:lnTo>
                    <a:pt x="935" y="1314"/>
                  </a:lnTo>
                  <a:lnTo>
                    <a:pt x="867" y="1285"/>
                  </a:lnTo>
                  <a:lnTo>
                    <a:pt x="801" y="1252"/>
                  </a:lnTo>
                  <a:lnTo>
                    <a:pt x="737" y="1217"/>
                  </a:lnTo>
                  <a:lnTo>
                    <a:pt x="674" y="1179"/>
                  </a:lnTo>
                  <a:lnTo>
                    <a:pt x="614" y="1139"/>
                  </a:lnTo>
                  <a:lnTo>
                    <a:pt x="556" y="1096"/>
                  </a:lnTo>
                  <a:lnTo>
                    <a:pt x="501" y="1051"/>
                  </a:lnTo>
                  <a:lnTo>
                    <a:pt x="448" y="1003"/>
                  </a:lnTo>
                  <a:lnTo>
                    <a:pt x="397" y="954"/>
                  </a:lnTo>
                  <a:lnTo>
                    <a:pt x="349" y="902"/>
                  </a:lnTo>
                  <a:lnTo>
                    <a:pt x="303" y="848"/>
                  </a:lnTo>
                  <a:lnTo>
                    <a:pt x="261" y="792"/>
                  </a:lnTo>
                  <a:lnTo>
                    <a:pt x="221" y="734"/>
                  </a:lnTo>
                  <a:lnTo>
                    <a:pt x="184" y="675"/>
                  </a:lnTo>
                  <a:lnTo>
                    <a:pt x="151" y="614"/>
                  </a:lnTo>
                  <a:lnTo>
                    <a:pt x="120" y="551"/>
                  </a:lnTo>
                  <a:lnTo>
                    <a:pt x="93" y="486"/>
                  </a:lnTo>
                  <a:lnTo>
                    <a:pt x="69" y="421"/>
                  </a:lnTo>
                  <a:lnTo>
                    <a:pt x="48" y="353"/>
                  </a:lnTo>
                  <a:lnTo>
                    <a:pt x="31" y="285"/>
                  </a:lnTo>
                  <a:lnTo>
                    <a:pt x="18" y="215"/>
                  </a:lnTo>
                  <a:lnTo>
                    <a:pt x="8" y="144"/>
                  </a:lnTo>
                  <a:lnTo>
                    <a:pt x="2" y="73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10" name="Freeform 34"/>
            <p:cNvSpPr>
              <a:spLocks/>
            </p:cNvSpPr>
            <p:nvPr/>
          </p:nvSpPr>
          <p:spPr bwMode="auto">
            <a:xfrm>
              <a:off x="3527" y="3630"/>
              <a:ext cx="90" cy="61"/>
            </a:xfrm>
            <a:custGeom>
              <a:avLst/>
              <a:gdLst>
                <a:gd name="T0" fmla="*/ 0 w 99"/>
                <a:gd name="T1" fmla="*/ 56 h 67"/>
                <a:gd name="T2" fmla="*/ 82 w 99"/>
                <a:gd name="T3" fmla="*/ 28 h 67"/>
                <a:gd name="T4" fmla="*/ 0 w 99"/>
                <a:gd name="T5" fmla="*/ 0 h 67"/>
                <a:gd name="T6" fmla="*/ 25 w 99"/>
                <a:gd name="T7" fmla="*/ 27 h 67"/>
                <a:gd name="T8" fmla="*/ 0 w 99"/>
                <a:gd name="T9" fmla="*/ 56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67">
                  <a:moveTo>
                    <a:pt x="0" y="67"/>
                  </a:moveTo>
                  <a:lnTo>
                    <a:pt x="99" y="34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11" name="Freeform 35"/>
            <p:cNvSpPr>
              <a:spLocks/>
            </p:cNvSpPr>
            <p:nvPr/>
          </p:nvSpPr>
          <p:spPr bwMode="auto">
            <a:xfrm>
              <a:off x="3538" y="2384"/>
              <a:ext cx="408" cy="851"/>
            </a:xfrm>
            <a:custGeom>
              <a:avLst/>
              <a:gdLst>
                <a:gd name="T0" fmla="*/ 0 w 452"/>
                <a:gd name="T1" fmla="*/ 0 h 928"/>
                <a:gd name="T2" fmla="*/ 43 w 452"/>
                <a:gd name="T3" fmla="*/ 41 h 928"/>
                <a:gd name="T4" fmla="*/ 84 w 452"/>
                <a:gd name="T5" fmla="*/ 84 h 928"/>
                <a:gd name="T6" fmla="*/ 122 w 452"/>
                <a:gd name="T7" fmla="*/ 127 h 928"/>
                <a:gd name="T8" fmla="*/ 157 w 452"/>
                <a:gd name="T9" fmla="*/ 173 h 928"/>
                <a:gd name="T10" fmla="*/ 190 w 452"/>
                <a:gd name="T11" fmla="*/ 219 h 928"/>
                <a:gd name="T12" fmla="*/ 221 w 452"/>
                <a:gd name="T13" fmla="*/ 267 h 928"/>
                <a:gd name="T14" fmla="*/ 248 w 452"/>
                <a:gd name="T15" fmla="*/ 315 h 928"/>
                <a:gd name="T16" fmla="*/ 273 w 452"/>
                <a:gd name="T17" fmla="*/ 364 h 928"/>
                <a:gd name="T18" fmla="*/ 295 w 452"/>
                <a:gd name="T19" fmla="*/ 414 h 928"/>
                <a:gd name="T20" fmla="*/ 314 w 452"/>
                <a:gd name="T21" fmla="*/ 465 h 928"/>
                <a:gd name="T22" fmla="*/ 330 w 452"/>
                <a:gd name="T23" fmla="*/ 516 h 928"/>
                <a:gd name="T24" fmla="*/ 344 w 452"/>
                <a:gd name="T25" fmla="*/ 568 h 928"/>
                <a:gd name="T26" fmla="*/ 355 w 452"/>
                <a:gd name="T27" fmla="*/ 621 h 928"/>
                <a:gd name="T28" fmla="*/ 363 w 452"/>
                <a:gd name="T29" fmla="*/ 674 h 928"/>
                <a:gd name="T30" fmla="*/ 366 w 452"/>
                <a:gd name="T31" fmla="*/ 726 h 928"/>
                <a:gd name="T32" fmla="*/ 368 w 452"/>
                <a:gd name="T33" fmla="*/ 780 h 9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452" h="928">
                  <a:moveTo>
                    <a:pt x="0" y="0"/>
                  </a:moveTo>
                  <a:lnTo>
                    <a:pt x="53" y="49"/>
                  </a:lnTo>
                  <a:lnTo>
                    <a:pt x="103" y="100"/>
                  </a:lnTo>
                  <a:lnTo>
                    <a:pt x="150" y="152"/>
                  </a:lnTo>
                  <a:lnTo>
                    <a:pt x="193" y="206"/>
                  </a:lnTo>
                  <a:lnTo>
                    <a:pt x="234" y="261"/>
                  </a:lnTo>
                  <a:lnTo>
                    <a:pt x="271" y="317"/>
                  </a:lnTo>
                  <a:lnTo>
                    <a:pt x="305" y="374"/>
                  </a:lnTo>
                  <a:lnTo>
                    <a:pt x="335" y="433"/>
                  </a:lnTo>
                  <a:lnTo>
                    <a:pt x="362" y="492"/>
                  </a:lnTo>
                  <a:lnTo>
                    <a:pt x="386" y="553"/>
                  </a:lnTo>
                  <a:lnTo>
                    <a:pt x="406" y="614"/>
                  </a:lnTo>
                  <a:lnTo>
                    <a:pt x="422" y="675"/>
                  </a:lnTo>
                  <a:lnTo>
                    <a:pt x="435" y="738"/>
                  </a:lnTo>
                  <a:lnTo>
                    <a:pt x="445" y="801"/>
                  </a:lnTo>
                  <a:lnTo>
                    <a:pt x="450" y="864"/>
                  </a:lnTo>
                  <a:lnTo>
                    <a:pt x="452" y="92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12" name="Freeform 36"/>
            <p:cNvSpPr>
              <a:spLocks/>
            </p:cNvSpPr>
            <p:nvPr/>
          </p:nvSpPr>
          <p:spPr bwMode="auto">
            <a:xfrm>
              <a:off x="3621" y="3220"/>
              <a:ext cx="326" cy="441"/>
            </a:xfrm>
            <a:custGeom>
              <a:avLst/>
              <a:gdLst>
                <a:gd name="T0" fmla="*/ 294 w 361"/>
                <a:gd name="T1" fmla="*/ 0 h 480"/>
                <a:gd name="T2" fmla="*/ 293 w 361"/>
                <a:gd name="T3" fmla="*/ 41 h 480"/>
                <a:gd name="T4" fmla="*/ 289 w 361"/>
                <a:gd name="T5" fmla="*/ 82 h 480"/>
                <a:gd name="T6" fmla="*/ 282 w 361"/>
                <a:gd name="T7" fmla="*/ 120 h 480"/>
                <a:gd name="T8" fmla="*/ 274 w 361"/>
                <a:gd name="T9" fmla="*/ 158 h 480"/>
                <a:gd name="T10" fmla="*/ 262 w 361"/>
                <a:gd name="T11" fmla="*/ 193 h 480"/>
                <a:gd name="T12" fmla="*/ 248 w 361"/>
                <a:gd name="T13" fmla="*/ 226 h 480"/>
                <a:gd name="T14" fmla="*/ 231 w 361"/>
                <a:gd name="T15" fmla="*/ 257 h 480"/>
                <a:gd name="T16" fmla="*/ 215 w 361"/>
                <a:gd name="T17" fmla="*/ 286 h 480"/>
                <a:gd name="T18" fmla="*/ 195 w 361"/>
                <a:gd name="T19" fmla="*/ 312 h 480"/>
                <a:gd name="T20" fmla="*/ 173 w 361"/>
                <a:gd name="T21" fmla="*/ 336 h 480"/>
                <a:gd name="T22" fmla="*/ 151 w 361"/>
                <a:gd name="T23" fmla="*/ 356 h 480"/>
                <a:gd name="T24" fmla="*/ 139 w 361"/>
                <a:gd name="T25" fmla="*/ 366 h 480"/>
                <a:gd name="T26" fmla="*/ 127 w 361"/>
                <a:gd name="T27" fmla="*/ 373 h 480"/>
                <a:gd name="T28" fmla="*/ 115 w 361"/>
                <a:gd name="T29" fmla="*/ 380 h 480"/>
                <a:gd name="T30" fmla="*/ 102 w 361"/>
                <a:gd name="T31" fmla="*/ 387 h 480"/>
                <a:gd name="T32" fmla="*/ 88 w 361"/>
                <a:gd name="T33" fmla="*/ 392 h 480"/>
                <a:gd name="T34" fmla="*/ 76 w 361"/>
                <a:gd name="T35" fmla="*/ 397 h 480"/>
                <a:gd name="T36" fmla="*/ 62 w 361"/>
                <a:gd name="T37" fmla="*/ 400 h 480"/>
                <a:gd name="T38" fmla="*/ 48 w 361"/>
                <a:gd name="T39" fmla="*/ 403 h 480"/>
                <a:gd name="T40" fmla="*/ 34 w 361"/>
                <a:gd name="T41" fmla="*/ 404 h 480"/>
                <a:gd name="T42" fmla="*/ 21 w 361"/>
                <a:gd name="T43" fmla="*/ 405 h 480"/>
                <a:gd name="T44" fmla="*/ 11 w 361"/>
                <a:gd name="T45" fmla="*/ 405 h 480"/>
                <a:gd name="T46" fmla="*/ 0 w 361"/>
                <a:gd name="T47" fmla="*/ 404 h 48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361" h="480">
                  <a:moveTo>
                    <a:pt x="361" y="0"/>
                  </a:moveTo>
                  <a:lnTo>
                    <a:pt x="359" y="49"/>
                  </a:lnTo>
                  <a:lnTo>
                    <a:pt x="354" y="97"/>
                  </a:lnTo>
                  <a:lnTo>
                    <a:pt x="346" y="143"/>
                  </a:lnTo>
                  <a:lnTo>
                    <a:pt x="335" y="187"/>
                  </a:lnTo>
                  <a:lnTo>
                    <a:pt x="321" y="229"/>
                  </a:lnTo>
                  <a:lnTo>
                    <a:pt x="304" y="268"/>
                  </a:lnTo>
                  <a:lnTo>
                    <a:pt x="284" y="305"/>
                  </a:lnTo>
                  <a:lnTo>
                    <a:pt x="263" y="339"/>
                  </a:lnTo>
                  <a:lnTo>
                    <a:pt x="239" y="370"/>
                  </a:lnTo>
                  <a:lnTo>
                    <a:pt x="213" y="398"/>
                  </a:lnTo>
                  <a:lnTo>
                    <a:pt x="185" y="422"/>
                  </a:lnTo>
                  <a:lnTo>
                    <a:pt x="171" y="433"/>
                  </a:lnTo>
                  <a:lnTo>
                    <a:pt x="156" y="442"/>
                  </a:lnTo>
                  <a:lnTo>
                    <a:pt x="141" y="451"/>
                  </a:lnTo>
                  <a:lnTo>
                    <a:pt x="125" y="458"/>
                  </a:lnTo>
                  <a:lnTo>
                    <a:pt x="109" y="465"/>
                  </a:lnTo>
                  <a:lnTo>
                    <a:pt x="93" y="470"/>
                  </a:lnTo>
                  <a:lnTo>
                    <a:pt x="76" y="474"/>
                  </a:lnTo>
                  <a:lnTo>
                    <a:pt x="59" y="478"/>
                  </a:lnTo>
                  <a:lnTo>
                    <a:pt x="42" y="479"/>
                  </a:lnTo>
                  <a:lnTo>
                    <a:pt x="25" y="480"/>
                  </a:lnTo>
                  <a:lnTo>
                    <a:pt x="13" y="480"/>
                  </a:lnTo>
                  <a:lnTo>
                    <a:pt x="0" y="47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13" name="Freeform 37"/>
            <p:cNvSpPr>
              <a:spLocks/>
            </p:cNvSpPr>
            <p:nvPr/>
          </p:nvSpPr>
          <p:spPr bwMode="auto">
            <a:xfrm>
              <a:off x="2191" y="2428"/>
              <a:ext cx="1008" cy="784"/>
            </a:xfrm>
            <a:custGeom>
              <a:avLst/>
              <a:gdLst>
                <a:gd name="T0" fmla="*/ 909 w 1118"/>
                <a:gd name="T1" fmla="*/ 720 h 854"/>
                <a:gd name="T2" fmla="*/ 875 w 1118"/>
                <a:gd name="T3" fmla="*/ 714 h 854"/>
                <a:gd name="T4" fmla="*/ 842 w 1118"/>
                <a:gd name="T5" fmla="*/ 708 h 854"/>
                <a:gd name="T6" fmla="*/ 809 w 1118"/>
                <a:gd name="T7" fmla="*/ 700 h 854"/>
                <a:gd name="T8" fmla="*/ 775 w 1118"/>
                <a:gd name="T9" fmla="*/ 691 h 854"/>
                <a:gd name="T10" fmla="*/ 743 w 1118"/>
                <a:gd name="T11" fmla="*/ 681 h 854"/>
                <a:gd name="T12" fmla="*/ 710 w 1118"/>
                <a:gd name="T13" fmla="*/ 670 h 854"/>
                <a:gd name="T14" fmla="*/ 678 w 1118"/>
                <a:gd name="T15" fmla="*/ 657 h 854"/>
                <a:gd name="T16" fmla="*/ 646 w 1118"/>
                <a:gd name="T17" fmla="*/ 644 h 854"/>
                <a:gd name="T18" fmla="*/ 615 w 1118"/>
                <a:gd name="T19" fmla="*/ 629 h 854"/>
                <a:gd name="T20" fmla="*/ 582 w 1118"/>
                <a:gd name="T21" fmla="*/ 612 h 854"/>
                <a:gd name="T22" fmla="*/ 552 w 1118"/>
                <a:gd name="T23" fmla="*/ 596 h 854"/>
                <a:gd name="T24" fmla="*/ 522 w 1118"/>
                <a:gd name="T25" fmla="*/ 578 h 854"/>
                <a:gd name="T26" fmla="*/ 491 w 1118"/>
                <a:gd name="T27" fmla="*/ 559 h 854"/>
                <a:gd name="T28" fmla="*/ 461 w 1118"/>
                <a:gd name="T29" fmla="*/ 539 h 854"/>
                <a:gd name="T30" fmla="*/ 432 w 1118"/>
                <a:gd name="T31" fmla="*/ 517 h 854"/>
                <a:gd name="T32" fmla="*/ 402 w 1118"/>
                <a:gd name="T33" fmla="*/ 495 h 854"/>
                <a:gd name="T34" fmla="*/ 373 w 1118"/>
                <a:gd name="T35" fmla="*/ 471 h 854"/>
                <a:gd name="T36" fmla="*/ 345 w 1118"/>
                <a:gd name="T37" fmla="*/ 447 h 854"/>
                <a:gd name="T38" fmla="*/ 317 w 1118"/>
                <a:gd name="T39" fmla="*/ 421 h 854"/>
                <a:gd name="T40" fmla="*/ 289 w 1118"/>
                <a:gd name="T41" fmla="*/ 395 h 854"/>
                <a:gd name="T42" fmla="*/ 262 w 1118"/>
                <a:gd name="T43" fmla="*/ 366 h 854"/>
                <a:gd name="T44" fmla="*/ 235 w 1118"/>
                <a:gd name="T45" fmla="*/ 338 h 854"/>
                <a:gd name="T46" fmla="*/ 210 w 1118"/>
                <a:gd name="T47" fmla="*/ 308 h 854"/>
                <a:gd name="T48" fmla="*/ 185 w 1118"/>
                <a:gd name="T49" fmla="*/ 278 h 854"/>
                <a:gd name="T50" fmla="*/ 160 w 1118"/>
                <a:gd name="T51" fmla="*/ 247 h 854"/>
                <a:gd name="T52" fmla="*/ 135 w 1118"/>
                <a:gd name="T53" fmla="*/ 214 h 854"/>
                <a:gd name="T54" fmla="*/ 112 w 1118"/>
                <a:gd name="T55" fmla="*/ 181 h 854"/>
                <a:gd name="T56" fmla="*/ 87 w 1118"/>
                <a:gd name="T57" fmla="*/ 147 h 854"/>
                <a:gd name="T58" fmla="*/ 65 w 1118"/>
                <a:gd name="T59" fmla="*/ 111 h 854"/>
                <a:gd name="T60" fmla="*/ 42 w 1118"/>
                <a:gd name="T61" fmla="*/ 75 h 854"/>
                <a:gd name="T62" fmla="*/ 21 w 1118"/>
                <a:gd name="T63" fmla="*/ 38 h 854"/>
                <a:gd name="T64" fmla="*/ 0 w 1118"/>
                <a:gd name="T65" fmla="*/ 0 h 85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118" h="854">
                  <a:moveTo>
                    <a:pt x="1118" y="854"/>
                  </a:moveTo>
                  <a:lnTo>
                    <a:pt x="1077" y="848"/>
                  </a:lnTo>
                  <a:lnTo>
                    <a:pt x="1036" y="840"/>
                  </a:lnTo>
                  <a:lnTo>
                    <a:pt x="995" y="831"/>
                  </a:lnTo>
                  <a:lnTo>
                    <a:pt x="954" y="820"/>
                  </a:lnTo>
                  <a:lnTo>
                    <a:pt x="914" y="808"/>
                  </a:lnTo>
                  <a:lnTo>
                    <a:pt x="874" y="795"/>
                  </a:lnTo>
                  <a:lnTo>
                    <a:pt x="834" y="780"/>
                  </a:lnTo>
                  <a:lnTo>
                    <a:pt x="795" y="764"/>
                  </a:lnTo>
                  <a:lnTo>
                    <a:pt x="756" y="746"/>
                  </a:lnTo>
                  <a:lnTo>
                    <a:pt x="717" y="727"/>
                  </a:lnTo>
                  <a:lnTo>
                    <a:pt x="679" y="707"/>
                  </a:lnTo>
                  <a:lnTo>
                    <a:pt x="642" y="686"/>
                  </a:lnTo>
                  <a:lnTo>
                    <a:pt x="604" y="663"/>
                  </a:lnTo>
                  <a:lnTo>
                    <a:pt x="567" y="639"/>
                  </a:lnTo>
                  <a:lnTo>
                    <a:pt x="531" y="613"/>
                  </a:lnTo>
                  <a:lnTo>
                    <a:pt x="495" y="587"/>
                  </a:lnTo>
                  <a:lnTo>
                    <a:pt x="459" y="559"/>
                  </a:lnTo>
                  <a:lnTo>
                    <a:pt x="425" y="530"/>
                  </a:lnTo>
                  <a:lnTo>
                    <a:pt x="390" y="500"/>
                  </a:lnTo>
                  <a:lnTo>
                    <a:pt x="356" y="468"/>
                  </a:lnTo>
                  <a:lnTo>
                    <a:pt x="323" y="435"/>
                  </a:lnTo>
                  <a:lnTo>
                    <a:pt x="290" y="401"/>
                  </a:lnTo>
                  <a:lnTo>
                    <a:pt x="258" y="366"/>
                  </a:lnTo>
                  <a:lnTo>
                    <a:pt x="227" y="330"/>
                  </a:lnTo>
                  <a:lnTo>
                    <a:pt x="196" y="293"/>
                  </a:lnTo>
                  <a:lnTo>
                    <a:pt x="166" y="254"/>
                  </a:lnTo>
                  <a:lnTo>
                    <a:pt x="137" y="215"/>
                  </a:lnTo>
                  <a:lnTo>
                    <a:pt x="108" y="174"/>
                  </a:lnTo>
                  <a:lnTo>
                    <a:pt x="80" y="132"/>
                  </a:lnTo>
                  <a:lnTo>
                    <a:pt x="52" y="89"/>
                  </a:lnTo>
                  <a:lnTo>
                    <a:pt x="26" y="45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14" name="Freeform 38"/>
            <p:cNvSpPr>
              <a:spLocks/>
            </p:cNvSpPr>
            <p:nvPr/>
          </p:nvSpPr>
          <p:spPr bwMode="auto">
            <a:xfrm>
              <a:off x="3169" y="3180"/>
              <a:ext cx="91" cy="61"/>
            </a:xfrm>
            <a:custGeom>
              <a:avLst/>
              <a:gdLst>
                <a:gd name="T0" fmla="*/ 0 w 102"/>
                <a:gd name="T1" fmla="*/ 56 h 67"/>
                <a:gd name="T2" fmla="*/ 81 w 102"/>
                <a:gd name="T3" fmla="*/ 36 h 67"/>
                <a:gd name="T4" fmla="*/ 5 w 102"/>
                <a:gd name="T5" fmla="*/ 0 h 67"/>
                <a:gd name="T6" fmla="*/ 27 w 102"/>
                <a:gd name="T7" fmla="*/ 30 h 67"/>
                <a:gd name="T8" fmla="*/ 0 w 102"/>
                <a:gd name="T9" fmla="*/ 56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67">
                  <a:moveTo>
                    <a:pt x="0" y="67"/>
                  </a:moveTo>
                  <a:lnTo>
                    <a:pt x="102" y="43"/>
                  </a:lnTo>
                  <a:lnTo>
                    <a:pt x="7" y="0"/>
                  </a:lnTo>
                  <a:lnTo>
                    <a:pt x="34" y="36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15" name="Freeform 39"/>
            <p:cNvSpPr>
              <a:spLocks/>
            </p:cNvSpPr>
            <p:nvPr/>
          </p:nvSpPr>
          <p:spPr bwMode="auto">
            <a:xfrm>
              <a:off x="3468" y="2422"/>
              <a:ext cx="212" cy="794"/>
            </a:xfrm>
            <a:custGeom>
              <a:avLst/>
              <a:gdLst>
                <a:gd name="T0" fmla="*/ 63 w 235"/>
                <a:gd name="T1" fmla="*/ 0 h 865"/>
                <a:gd name="T2" fmla="*/ 85 w 235"/>
                <a:gd name="T3" fmla="*/ 33 h 865"/>
                <a:gd name="T4" fmla="*/ 104 w 235"/>
                <a:gd name="T5" fmla="*/ 67 h 865"/>
                <a:gd name="T6" fmla="*/ 116 w 235"/>
                <a:gd name="T7" fmla="*/ 91 h 865"/>
                <a:gd name="T8" fmla="*/ 128 w 235"/>
                <a:gd name="T9" fmla="*/ 116 h 865"/>
                <a:gd name="T10" fmla="*/ 138 w 235"/>
                <a:gd name="T11" fmla="*/ 140 h 865"/>
                <a:gd name="T12" fmla="*/ 148 w 235"/>
                <a:gd name="T13" fmla="*/ 164 h 865"/>
                <a:gd name="T14" fmla="*/ 156 w 235"/>
                <a:gd name="T15" fmla="*/ 189 h 865"/>
                <a:gd name="T16" fmla="*/ 164 w 235"/>
                <a:gd name="T17" fmla="*/ 213 h 865"/>
                <a:gd name="T18" fmla="*/ 171 w 235"/>
                <a:gd name="T19" fmla="*/ 238 h 865"/>
                <a:gd name="T20" fmla="*/ 177 w 235"/>
                <a:gd name="T21" fmla="*/ 262 h 865"/>
                <a:gd name="T22" fmla="*/ 181 w 235"/>
                <a:gd name="T23" fmla="*/ 285 h 865"/>
                <a:gd name="T24" fmla="*/ 186 w 235"/>
                <a:gd name="T25" fmla="*/ 310 h 865"/>
                <a:gd name="T26" fmla="*/ 188 w 235"/>
                <a:gd name="T27" fmla="*/ 333 h 865"/>
                <a:gd name="T28" fmla="*/ 190 w 235"/>
                <a:gd name="T29" fmla="*/ 357 h 865"/>
                <a:gd name="T30" fmla="*/ 191 w 235"/>
                <a:gd name="T31" fmla="*/ 380 h 865"/>
                <a:gd name="T32" fmla="*/ 191 w 235"/>
                <a:gd name="T33" fmla="*/ 404 h 865"/>
                <a:gd name="T34" fmla="*/ 191 w 235"/>
                <a:gd name="T35" fmla="*/ 426 h 865"/>
                <a:gd name="T36" fmla="*/ 189 w 235"/>
                <a:gd name="T37" fmla="*/ 447 h 865"/>
                <a:gd name="T38" fmla="*/ 187 w 235"/>
                <a:gd name="T39" fmla="*/ 469 h 865"/>
                <a:gd name="T40" fmla="*/ 183 w 235"/>
                <a:gd name="T41" fmla="*/ 490 h 865"/>
                <a:gd name="T42" fmla="*/ 179 w 235"/>
                <a:gd name="T43" fmla="*/ 510 h 865"/>
                <a:gd name="T44" fmla="*/ 173 w 235"/>
                <a:gd name="T45" fmla="*/ 531 h 865"/>
                <a:gd name="T46" fmla="*/ 168 w 235"/>
                <a:gd name="T47" fmla="*/ 550 h 865"/>
                <a:gd name="T48" fmla="*/ 161 w 235"/>
                <a:gd name="T49" fmla="*/ 569 h 865"/>
                <a:gd name="T50" fmla="*/ 152 w 235"/>
                <a:gd name="T51" fmla="*/ 587 h 865"/>
                <a:gd name="T52" fmla="*/ 144 w 235"/>
                <a:gd name="T53" fmla="*/ 604 h 865"/>
                <a:gd name="T54" fmla="*/ 134 w 235"/>
                <a:gd name="T55" fmla="*/ 621 h 865"/>
                <a:gd name="T56" fmla="*/ 124 w 235"/>
                <a:gd name="T57" fmla="*/ 636 h 865"/>
                <a:gd name="T58" fmla="*/ 112 w 235"/>
                <a:gd name="T59" fmla="*/ 651 h 865"/>
                <a:gd name="T60" fmla="*/ 100 w 235"/>
                <a:gd name="T61" fmla="*/ 664 h 865"/>
                <a:gd name="T62" fmla="*/ 88 w 235"/>
                <a:gd name="T63" fmla="*/ 677 h 865"/>
                <a:gd name="T64" fmla="*/ 73 w 235"/>
                <a:gd name="T65" fmla="*/ 689 h 865"/>
                <a:gd name="T66" fmla="*/ 58 w 235"/>
                <a:gd name="T67" fmla="*/ 700 h 865"/>
                <a:gd name="T68" fmla="*/ 42 w 235"/>
                <a:gd name="T69" fmla="*/ 710 h 865"/>
                <a:gd name="T70" fmla="*/ 32 w 235"/>
                <a:gd name="T71" fmla="*/ 715 h 865"/>
                <a:gd name="T72" fmla="*/ 22 w 235"/>
                <a:gd name="T73" fmla="*/ 721 h 865"/>
                <a:gd name="T74" fmla="*/ 0 w 235"/>
                <a:gd name="T75" fmla="*/ 729 h 865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235" h="865">
                  <a:moveTo>
                    <a:pt x="78" y="0"/>
                  </a:moveTo>
                  <a:lnTo>
                    <a:pt x="104" y="39"/>
                  </a:lnTo>
                  <a:lnTo>
                    <a:pt x="128" y="79"/>
                  </a:lnTo>
                  <a:lnTo>
                    <a:pt x="143" y="108"/>
                  </a:lnTo>
                  <a:lnTo>
                    <a:pt x="157" y="137"/>
                  </a:lnTo>
                  <a:lnTo>
                    <a:pt x="170" y="166"/>
                  </a:lnTo>
                  <a:lnTo>
                    <a:pt x="182" y="195"/>
                  </a:lnTo>
                  <a:lnTo>
                    <a:pt x="192" y="224"/>
                  </a:lnTo>
                  <a:lnTo>
                    <a:pt x="202" y="253"/>
                  </a:lnTo>
                  <a:lnTo>
                    <a:pt x="210" y="282"/>
                  </a:lnTo>
                  <a:lnTo>
                    <a:pt x="217" y="311"/>
                  </a:lnTo>
                  <a:lnTo>
                    <a:pt x="223" y="339"/>
                  </a:lnTo>
                  <a:lnTo>
                    <a:pt x="228" y="368"/>
                  </a:lnTo>
                  <a:lnTo>
                    <a:pt x="231" y="396"/>
                  </a:lnTo>
                  <a:lnTo>
                    <a:pt x="234" y="424"/>
                  </a:lnTo>
                  <a:lnTo>
                    <a:pt x="235" y="451"/>
                  </a:lnTo>
                  <a:lnTo>
                    <a:pt x="235" y="479"/>
                  </a:lnTo>
                  <a:lnTo>
                    <a:pt x="235" y="505"/>
                  </a:lnTo>
                  <a:lnTo>
                    <a:pt x="233" y="531"/>
                  </a:lnTo>
                  <a:lnTo>
                    <a:pt x="229" y="557"/>
                  </a:lnTo>
                  <a:lnTo>
                    <a:pt x="225" y="582"/>
                  </a:lnTo>
                  <a:lnTo>
                    <a:pt x="220" y="606"/>
                  </a:lnTo>
                  <a:lnTo>
                    <a:pt x="213" y="630"/>
                  </a:lnTo>
                  <a:lnTo>
                    <a:pt x="206" y="653"/>
                  </a:lnTo>
                  <a:lnTo>
                    <a:pt x="197" y="675"/>
                  </a:lnTo>
                  <a:lnTo>
                    <a:pt x="187" y="696"/>
                  </a:lnTo>
                  <a:lnTo>
                    <a:pt x="177" y="717"/>
                  </a:lnTo>
                  <a:lnTo>
                    <a:pt x="165" y="736"/>
                  </a:lnTo>
                  <a:lnTo>
                    <a:pt x="152" y="755"/>
                  </a:lnTo>
                  <a:lnTo>
                    <a:pt x="138" y="772"/>
                  </a:lnTo>
                  <a:lnTo>
                    <a:pt x="123" y="788"/>
                  </a:lnTo>
                  <a:lnTo>
                    <a:pt x="107" y="804"/>
                  </a:lnTo>
                  <a:lnTo>
                    <a:pt x="90" y="818"/>
                  </a:lnTo>
                  <a:lnTo>
                    <a:pt x="71" y="831"/>
                  </a:lnTo>
                  <a:lnTo>
                    <a:pt x="52" y="842"/>
                  </a:lnTo>
                  <a:lnTo>
                    <a:pt x="40" y="849"/>
                  </a:lnTo>
                  <a:lnTo>
                    <a:pt x="27" y="855"/>
                  </a:lnTo>
                  <a:lnTo>
                    <a:pt x="0" y="865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16" name="Freeform 40"/>
            <p:cNvSpPr>
              <a:spLocks/>
            </p:cNvSpPr>
            <p:nvPr/>
          </p:nvSpPr>
          <p:spPr bwMode="auto">
            <a:xfrm>
              <a:off x="3262" y="3214"/>
              <a:ext cx="212" cy="23"/>
            </a:xfrm>
            <a:custGeom>
              <a:avLst/>
              <a:gdLst>
                <a:gd name="T0" fmla="*/ 190 w 236"/>
                <a:gd name="T1" fmla="*/ 0 h 25"/>
                <a:gd name="T2" fmla="*/ 190 w 236"/>
                <a:gd name="T3" fmla="*/ 1 h 25"/>
                <a:gd name="T4" fmla="*/ 190 w 236"/>
                <a:gd name="T5" fmla="*/ 1 h 25"/>
                <a:gd name="T6" fmla="*/ 167 w 236"/>
                <a:gd name="T7" fmla="*/ 8 h 25"/>
                <a:gd name="T8" fmla="*/ 145 w 236"/>
                <a:gd name="T9" fmla="*/ 16 h 25"/>
                <a:gd name="T10" fmla="*/ 121 w 236"/>
                <a:gd name="T11" fmla="*/ 18 h 25"/>
                <a:gd name="T12" fmla="*/ 98 w 236"/>
                <a:gd name="T13" fmla="*/ 21 h 25"/>
                <a:gd name="T14" fmla="*/ 74 w 236"/>
                <a:gd name="T15" fmla="*/ 21 h 25"/>
                <a:gd name="T16" fmla="*/ 49 w 236"/>
                <a:gd name="T17" fmla="*/ 20 h 25"/>
                <a:gd name="T18" fmla="*/ 24 w 236"/>
                <a:gd name="T19" fmla="*/ 16 h 25"/>
                <a:gd name="T20" fmla="*/ 0 w 236"/>
                <a:gd name="T21" fmla="*/ 11 h 2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36" h="25">
                  <a:moveTo>
                    <a:pt x="236" y="0"/>
                  </a:moveTo>
                  <a:lnTo>
                    <a:pt x="236" y="1"/>
                  </a:lnTo>
                  <a:lnTo>
                    <a:pt x="235" y="1"/>
                  </a:lnTo>
                  <a:lnTo>
                    <a:pt x="207" y="10"/>
                  </a:lnTo>
                  <a:lnTo>
                    <a:pt x="179" y="18"/>
                  </a:lnTo>
                  <a:lnTo>
                    <a:pt x="150" y="22"/>
                  </a:lnTo>
                  <a:lnTo>
                    <a:pt x="121" y="25"/>
                  </a:lnTo>
                  <a:lnTo>
                    <a:pt x="91" y="25"/>
                  </a:lnTo>
                  <a:lnTo>
                    <a:pt x="61" y="24"/>
                  </a:lnTo>
                  <a:lnTo>
                    <a:pt x="30" y="19"/>
                  </a:lnTo>
                  <a:lnTo>
                    <a:pt x="0" y="13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17" name="Freeform 41"/>
            <p:cNvSpPr>
              <a:spLocks/>
            </p:cNvSpPr>
            <p:nvPr/>
          </p:nvSpPr>
          <p:spPr bwMode="auto">
            <a:xfrm>
              <a:off x="2164" y="2335"/>
              <a:ext cx="938" cy="474"/>
            </a:xfrm>
            <a:custGeom>
              <a:avLst/>
              <a:gdLst>
                <a:gd name="T0" fmla="*/ 844 w 1042"/>
                <a:gd name="T1" fmla="*/ 434 h 517"/>
                <a:gd name="T2" fmla="*/ 807 w 1042"/>
                <a:gd name="T3" fmla="*/ 435 h 517"/>
                <a:gd name="T4" fmla="*/ 771 w 1042"/>
                <a:gd name="T5" fmla="*/ 435 h 517"/>
                <a:gd name="T6" fmla="*/ 735 w 1042"/>
                <a:gd name="T7" fmla="*/ 433 h 517"/>
                <a:gd name="T8" fmla="*/ 700 w 1042"/>
                <a:gd name="T9" fmla="*/ 430 h 517"/>
                <a:gd name="T10" fmla="*/ 665 w 1042"/>
                <a:gd name="T11" fmla="*/ 427 h 517"/>
                <a:gd name="T12" fmla="*/ 630 w 1042"/>
                <a:gd name="T13" fmla="*/ 423 h 517"/>
                <a:gd name="T14" fmla="*/ 597 w 1042"/>
                <a:gd name="T15" fmla="*/ 417 h 517"/>
                <a:gd name="T16" fmla="*/ 563 w 1042"/>
                <a:gd name="T17" fmla="*/ 410 h 517"/>
                <a:gd name="T18" fmla="*/ 530 w 1042"/>
                <a:gd name="T19" fmla="*/ 403 h 517"/>
                <a:gd name="T20" fmla="*/ 497 w 1042"/>
                <a:gd name="T21" fmla="*/ 395 h 517"/>
                <a:gd name="T22" fmla="*/ 465 w 1042"/>
                <a:gd name="T23" fmla="*/ 385 h 517"/>
                <a:gd name="T24" fmla="*/ 435 w 1042"/>
                <a:gd name="T25" fmla="*/ 375 h 517"/>
                <a:gd name="T26" fmla="*/ 403 w 1042"/>
                <a:gd name="T27" fmla="*/ 364 h 517"/>
                <a:gd name="T28" fmla="*/ 374 w 1042"/>
                <a:gd name="T29" fmla="*/ 352 h 517"/>
                <a:gd name="T30" fmla="*/ 345 w 1042"/>
                <a:gd name="T31" fmla="*/ 338 h 517"/>
                <a:gd name="T32" fmla="*/ 317 w 1042"/>
                <a:gd name="T33" fmla="*/ 325 h 517"/>
                <a:gd name="T34" fmla="*/ 289 w 1042"/>
                <a:gd name="T35" fmla="*/ 310 h 517"/>
                <a:gd name="T36" fmla="*/ 263 w 1042"/>
                <a:gd name="T37" fmla="*/ 295 h 517"/>
                <a:gd name="T38" fmla="*/ 238 w 1042"/>
                <a:gd name="T39" fmla="*/ 278 h 517"/>
                <a:gd name="T40" fmla="*/ 212 w 1042"/>
                <a:gd name="T41" fmla="*/ 261 h 517"/>
                <a:gd name="T42" fmla="*/ 189 w 1042"/>
                <a:gd name="T43" fmla="*/ 244 h 517"/>
                <a:gd name="T44" fmla="*/ 167 w 1042"/>
                <a:gd name="T45" fmla="*/ 226 h 517"/>
                <a:gd name="T46" fmla="*/ 144 w 1042"/>
                <a:gd name="T47" fmla="*/ 206 h 517"/>
                <a:gd name="T48" fmla="*/ 124 w 1042"/>
                <a:gd name="T49" fmla="*/ 186 h 517"/>
                <a:gd name="T50" fmla="*/ 104 w 1042"/>
                <a:gd name="T51" fmla="*/ 165 h 517"/>
                <a:gd name="T52" fmla="*/ 86 w 1042"/>
                <a:gd name="T53" fmla="*/ 143 h 517"/>
                <a:gd name="T54" fmla="*/ 68 w 1042"/>
                <a:gd name="T55" fmla="*/ 121 h 517"/>
                <a:gd name="T56" fmla="*/ 52 w 1042"/>
                <a:gd name="T57" fmla="*/ 97 h 517"/>
                <a:gd name="T58" fmla="*/ 37 w 1042"/>
                <a:gd name="T59" fmla="*/ 74 h 517"/>
                <a:gd name="T60" fmla="*/ 23 w 1042"/>
                <a:gd name="T61" fmla="*/ 50 h 517"/>
                <a:gd name="T62" fmla="*/ 12 w 1042"/>
                <a:gd name="T63" fmla="*/ 26 h 517"/>
                <a:gd name="T64" fmla="*/ 0 w 1042"/>
                <a:gd name="T65" fmla="*/ 0 h 51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042" h="517">
                  <a:moveTo>
                    <a:pt x="1042" y="516"/>
                  </a:moveTo>
                  <a:lnTo>
                    <a:pt x="997" y="517"/>
                  </a:lnTo>
                  <a:lnTo>
                    <a:pt x="952" y="517"/>
                  </a:lnTo>
                  <a:lnTo>
                    <a:pt x="908" y="515"/>
                  </a:lnTo>
                  <a:lnTo>
                    <a:pt x="864" y="512"/>
                  </a:lnTo>
                  <a:lnTo>
                    <a:pt x="821" y="508"/>
                  </a:lnTo>
                  <a:lnTo>
                    <a:pt x="778" y="503"/>
                  </a:lnTo>
                  <a:lnTo>
                    <a:pt x="736" y="496"/>
                  </a:lnTo>
                  <a:lnTo>
                    <a:pt x="694" y="488"/>
                  </a:lnTo>
                  <a:lnTo>
                    <a:pt x="654" y="480"/>
                  </a:lnTo>
                  <a:lnTo>
                    <a:pt x="613" y="470"/>
                  </a:lnTo>
                  <a:lnTo>
                    <a:pt x="574" y="458"/>
                  </a:lnTo>
                  <a:lnTo>
                    <a:pt x="536" y="446"/>
                  </a:lnTo>
                  <a:lnTo>
                    <a:pt x="498" y="433"/>
                  </a:lnTo>
                  <a:lnTo>
                    <a:pt x="461" y="419"/>
                  </a:lnTo>
                  <a:lnTo>
                    <a:pt x="426" y="403"/>
                  </a:lnTo>
                  <a:lnTo>
                    <a:pt x="391" y="387"/>
                  </a:lnTo>
                  <a:lnTo>
                    <a:pt x="357" y="369"/>
                  </a:lnTo>
                  <a:lnTo>
                    <a:pt x="324" y="351"/>
                  </a:lnTo>
                  <a:lnTo>
                    <a:pt x="293" y="331"/>
                  </a:lnTo>
                  <a:lnTo>
                    <a:pt x="262" y="311"/>
                  </a:lnTo>
                  <a:lnTo>
                    <a:pt x="233" y="290"/>
                  </a:lnTo>
                  <a:lnTo>
                    <a:pt x="205" y="268"/>
                  </a:lnTo>
                  <a:lnTo>
                    <a:pt x="178" y="245"/>
                  </a:lnTo>
                  <a:lnTo>
                    <a:pt x="153" y="221"/>
                  </a:lnTo>
                  <a:lnTo>
                    <a:pt x="128" y="196"/>
                  </a:lnTo>
                  <a:lnTo>
                    <a:pt x="106" y="170"/>
                  </a:lnTo>
                  <a:lnTo>
                    <a:pt x="84" y="144"/>
                  </a:lnTo>
                  <a:lnTo>
                    <a:pt x="64" y="116"/>
                  </a:lnTo>
                  <a:lnTo>
                    <a:pt x="46" y="88"/>
                  </a:lnTo>
                  <a:lnTo>
                    <a:pt x="29" y="60"/>
                  </a:lnTo>
                  <a:lnTo>
                    <a:pt x="14" y="3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18" name="Freeform 42"/>
            <p:cNvSpPr>
              <a:spLocks/>
            </p:cNvSpPr>
            <p:nvPr/>
          </p:nvSpPr>
          <p:spPr bwMode="auto">
            <a:xfrm>
              <a:off x="3073" y="2781"/>
              <a:ext cx="91" cy="61"/>
            </a:xfrm>
            <a:custGeom>
              <a:avLst/>
              <a:gdLst>
                <a:gd name="T0" fmla="*/ 4 w 101"/>
                <a:gd name="T1" fmla="*/ 56 h 67"/>
                <a:gd name="T2" fmla="*/ 82 w 101"/>
                <a:gd name="T3" fmla="*/ 23 h 67"/>
                <a:gd name="T4" fmla="*/ 0 w 101"/>
                <a:gd name="T5" fmla="*/ 0 h 67"/>
                <a:gd name="T6" fmla="*/ 27 w 101"/>
                <a:gd name="T7" fmla="*/ 25 h 67"/>
                <a:gd name="T8" fmla="*/ 4 w 101"/>
                <a:gd name="T9" fmla="*/ 56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" h="67">
                  <a:moveTo>
                    <a:pt x="4" y="67"/>
                  </a:moveTo>
                  <a:lnTo>
                    <a:pt x="101" y="27"/>
                  </a:lnTo>
                  <a:lnTo>
                    <a:pt x="0" y="0"/>
                  </a:lnTo>
                  <a:lnTo>
                    <a:pt x="33" y="31"/>
                  </a:lnTo>
                  <a:lnTo>
                    <a:pt x="4" y="67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19" name="Freeform 43"/>
            <p:cNvSpPr>
              <a:spLocks/>
            </p:cNvSpPr>
            <p:nvPr/>
          </p:nvSpPr>
          <p:spPr bwMode="auto">
            <a:xfrm>
              <a:off x="3127" y="2341"/>
              <a:ext cx="386" cy="474"/>
            </a:xfrm>
            <a:custGeom>
              <a:avLst/>
              <a:gdLst>
                <a:gd name="T0" fmla="*/ 348 w 428"/>
                <a:gd name="T1" fmla="*/ 0 h 518"/>
                <a:gd name="T2" fmla="*/ 348 w 428"/>
                <a:gd name="T3" fmla="*/ 20 h 518"/>
                <a:gd name="T4" fmla="*/ 346 w 428"/>
                <a:gd name="T5" fmla="*/ 39 h 518"/>
                <a:gd name="T6" fmla="*/ 344 w 428"/>
                <a:gd name="T7" fmla="*/ 59 h 518"/>
                <a:gd name="T8" fmla="*/ 342 w 428"/>
                <a:gd name="T9" fmla="*/ 78 h 518"/>
                <a:gd name="T10" fmla="*/ 334 w 428"/>
                <a:gd name="T11" fmla="*/ 115 h 518"/>
                <a:gd name="T12" fmla="*/ 322 w 428"/>
                <a:gd name="T13" fmla="*/ 152 h 518"/>
                <a:gd name="T14" fmla="*/ 308 w 428"/>
                <a:gd name="T15" fmla="*/ 187 h 518"/>
                <a:gd name="T16" fmla="*/ 291 w 428"/>
                <a:gd name="T17" fmla="*/ 220 h 518"/>
                <a:gd name="T18" fmla="*/ 271 w 428"/>
                <a:gd name="T19" fmla="*/ 252 h 518"/>
                <a:gd name="T20" fmla="*/ 250 w 428"/>
                <a:gd name="T21" fmla="*/ 281 h 518"/>
                <a:gd name="T22" fmla="*/ 225 w 428"/>
                <a:gd name="T23" fmla="*/ 309 h 518"/>
                <a:gd name="T24" fmla="*/ 198 w 428"/>
                <a:gd name="T25" fmla="*/ 335 h 518"/>
                <a:gd name="T26" fmla="*/ 170 w 428"/>
                <a:gd name="T27" fmla="*/ 359 h 518"/>
                <a:gd name="T28" fmla="*/ 140 w 428"/>
                <a:gd name="T29" fmla="*/ 379 h 518"/>
                <a:gd name="T30" fmla="*/ 107 w 428"/>
                <a:gd name="T31" fmla="*/ 397 h 518"/>
                <a:gd name="T32" fmla="*/ 73 w 428"/>
                <a:gd name="T33" fmla="*/ 412 h 518"/>
                <a:gd name="T34" fmla="*/ 37 w 428"/>
                <a:gd name="T35" fmla="*/ 425 h 518"/>
                <a:gd name="T36" fmla="*/ 0 w 428"/>
                <a:gd name="T37" fmla="*/ 434 h 51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428" h="518">
                  <a:moveTo>
                    <a:pt x="428" y="0"/>
                  </a:moveTo>
                  <a:lnTo>
                    <a:pt x="428" y="24"/>
                  </a:lnTo>
                  <a:lnTo>
                    <a:pt x="426" y="47"/>
                  </a:lnTo>
                  <a:lnTo>
                    <a:pt x="423" y="70"/>
                  </a:lnTo>
                  <a:lnTo>
                    <a:pt x="420" y="93"/>
                  </a:lnTo>
                  <a:lnTo>
                    <a:pt x="410" y="138"/>
                  </a:lnTo>
                  <a:lnTo>
                    <a:pt x="396" y="181"/>
                  </a:lnTo>
                  <a:lnTo>
                    <a:pt x="379" y="223"/>
                  </a:lnTo>
                  <a:lnTo>
                    <a:pt x="358" y="262"/>
                  </a:lnTo>
                  <a:lnTo>
                    <a:pt x="334" y="300"/>
                  </a:lnTo>
                  <a:lnTo>
                    <a:pt x="307" y="336"/>
                  </a:lnTo>
                  <a:lnTo>
                    <a:pt x="277" y="369"/>
                  </a:lnTo>
                  <a:lnTo>
                    <a:pt x="244" y="400"/>
                  </a:lnTo>
                  <a:lnTo>
                    <a:pt x="209" y="428"/>
                  </a:lnTo>
                  <a:lnTo>
                    <a:pt x="172" y="452"/>
                  </a:lnTo>
                  <a:lnTo>
                    <a:pt x="132" y="474"/>
                  </a:lnTo>
                  <a:lnTo>
                    <a:pt x="90" y="492"/>
                  </a:lnTo>
                  <a:lnTo>
                    <a:pt x="46" y="507"/>
                  </a:lnTo>
                  <a:lnTo>
                    <a:pt x="0" y="51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20" name="Freeform 44"/>
            <p:cNvSpPr>
              <a:spLocks/>
            </p:cNvSpPr>
            <p:nvPr/>
          </p:nvSpPr>
          <p:spPr bwMode="auto">
            <a:xfrm>
              <a:off x="2001" y="2383"/>
              <a:ext cx="246" cy="1511"/>
            </a:xfrm>
            <a:custGeom>
              <a:avLst/>
              <a:gdLst>
                <a:gd name="T0" fmla="*/ 221 w 274"/>
                <a:gd name="T1" fmla="*/ 1385 h 1648"/>
                <a:gd name="T2" fmla="*/ 198 w 274"/>
                <a:gd name="T3" fmla="*/ 1331 h 1648"/>
                <a:gd name="T4" fmla="*/ 176 w 274"/>
                <a:gd name="T5" fmla="*/ 1278 h 1648"/>
                <a:gd name="T6" fmla="*/ 154 w 274"/>
                <a:gd name="T7" fmla="*/ 1225 h 1648"/>
                <a:gd name="T8" fmla="*/ 136 w 274"/>
                <a:gd name="T9" fmla="*/ 1171 h 1648"/>
                <a:gd name="T10" fmla="*/ 118 w 274"/>
                <a:gd name="T11" fmla="*/ 1118 h 1648"/>
                <a:gd name="T12" fmla="*/ 101 w 274"/>
                <a:gd name="T13" fmla="*/ 1065 h 1648"/>
                <a:gd name="T14" fmla="*/ 84 w 274"/>
                <a:gd name="T15" fmla="*/ 1013 h 1648"/>
                <a:gd name="T16" fmla="*/ 70 w 274"/>
                <a:gd name="T17" fmla="*/ 961 h 1648"/>
                <a:gd name="T18" fmla="*/ 57 w 274"/>
                <a:gd name="T19" fmla="*/ 910 h 1648"/>
                <a:gd name="T20" fmla="*/ 46 w 274"/>
                <a:gd name="T21" fmla="*/ 858 h 1648"/>
                <a:gd name="T22" fmla="*/ 36 w 274"/>
                <a:gd name="T23" fmla="*/ 808 h 1648"/>
                <a:gd name="T24" fmla="*/ 27 w 274"/>
                <a:gd name="T25" fmla="*/ 758 h 1648"/>
                <a:gd name="T26" fmla="*/ 19 w 274"/>
                <a:gd name="T27" fmla="*/ 710 h 1648"/>
                <a:gd name="T28" fmla="*/ 12 w 274"/>
                <a:gd name="T29" fmla="*/ 662 h 1648"/>
                <a:gd name="T30" fmla="*/ 7 w 274"/>
                <a:gd name="T31" fmla="*/ 613 h 1648"/>
                <a:gd name="T32" fmla="*/ 4 w 274"/>
                <a:gd name="T33" fmla="*/ 568 h 1648"/>
                <a:gd name="T34" fmla="*/ 1 w 274"/>
                <a:gd name="T35" fmla="*/ 522 h 1648"/>
                <a:gd name="T36" fmla="*/ 0 w 274"/>
                <a:gd name="T37" fmla="*/ 478 h 1648"/>
                <a:gd name="T38" fmla="*/ 0 w 274"/>
                <a:gd name="T39" fmla="*/ 435 h 1648"/>
                <a:gd name="T40" fmla="*/ 2 w 274"/>
                <a:gd name="T41" fmla="*/ 392 h 1648"/>
                <a:gd name="T42" fmla="*/ 4 w 274"/>
                <a:gd name="T43" fmla="*/ 351 h 1648"/>
                <a:gd name="T44" fmla="*/ 9 w 274"/>
                <a:gd name="T45" fmla="*/ 312 h 1648"/>
                <a:gd name="T46" fmla="*/ 14 w 274"/>
                <a:gd name="T47" fmla="*/ 273 h 1648"/>
                <a:gd name="T48" fmla="*/ 22 w 274"/>
                <a:gd name="T49" fmla="*/ 237 h 1648"/>
                <a:gd name="T50" fmla="*/ 30 w 274"/>
                <a:gd name="T51" fmla="*/ 201 h 1648"/>
                <a:gd name="T52" fmla="*/ 40 w 274"/>
                <a:gd name="T53" fmla="*/ 167 h 1648"/>
                <a:gd name="T54" fmla="*/ 51 w 274"/>
                <a:gd name="T55" fmla="*/ 136 h 1648"/>
                <a:gd name="T56" fmla="*/ 64 w 274"/>
                <a:gd name="T57" fmla="*/ 105 h 1648"/>
                <a:gd name="T58" fmla="*/ 77 w 274"/>
                <a:gd name="T59" fmla="*/ 76 h 1648"/>
                <a:gd name="T60" fmla="*/ 92 w 274"/>
                <a:gd name="T61" fmla="*/ 49 h 1648"/>
                <a:gd name="T62" fmla="*/ 110 w 274"/>
                <a:gd name="T63" fmla="*/ 24 h 1648"/>
                <a:gd name="T64" fmla="*/ 128 w 274"/>
                <a:gd name="T65" fmla="*/ 0 h 164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74" h="1648">
                  <a:moveTo>
                    <a:pt x="274" y="1648"/>
                  </a:moveTo>
                  <a:lnTo>
                    <a:pt x="245" y="1584"/>
                  </a:lnTo>
                  <a:lnTo>
                    <a:pt x="218" y="1520"/>
                  </a:lnTo>
                  <a:lnTo>
                    <a:pt x="192" y="1457"/>
                  </a:lnTo>
                  <a:lnTo>
                    <a:pt x="168" y="1393"/>
                  </a:lnTo>
                  <a:lnTo>
                    <a:pt x="146" y="1330"/>
                  </a:lnTo>
                  <a:lnTo>
                    <a:pt x="125" y="1267"/>
                  </a:lnTo>
                  <a:lnTo>
                    <a:pt x="105" y="1205"/>
                  </a:lnTo>
                  <a:lnTo>
                    <a:pt x="87" y="1143"/>
                  </a:lnTo>
                  <a:lnTo>
                    <a:pt x="71" y="1082"/>
                  </a:lnTo>
                  <a:lnTo>
                    <a:pt x="57" y="1021"/>
                  </a:lnTo>
                  <a:lnTo>
                    <a:pt x="44" y="961"/>
                  </a:lnTo>
                  <a:lnTo>
                    <a:pt x="33" y="902"/>
                  </a:lnTo>
                  <a:lnTo>
                    <a:pt x="23" y="844"/>
                  </a:lnTo>
                  <a:lnTo>
                    <a:pt x="15" y="787"/>
                  </a:lnTo>
                  <a:lnTo>
                    <a:pt x="9" y="730"/>
                  </a:lnTo>
                  <a:lnTo>
                    <a:pt x="4" y="675"/>
                  </a:lnTo>
                  <a:lnTo>
                    <a:pt x="1" y="621"/>
                  </a:lnTo>
                  <a:lnTo>
                    <a:pt x="0" y="568"/>
                  </a:lnTo>
                  <a:lnTo>
                    <a:pt x="0" y="517"/>
                  </a:lnTo>
                  <a:lnTo>
                    <a:pt x="2" y="467"/>
                  </a:lnTo>
                  <a:lnTo>
                    <a:pt x="5" y="418"/>
                  </a:lnTo>
                  <a:lnTo>
                    <a:pt x="11" y="371"/>
                  </a:lnTo>
                  <a:lnTo>
                    <a:pt x="18" y="325"/>
                  </a:lnTo>
                  <a:lnTo>
                    <a:pt x="27" y="282"/>
                  </a:lnTo>
                  <a:lnTo>
                    <a:pt x="37" y="239"/>
                  </a:lnTo>
                  <a:lnTo>
                    <a:pt x="49" y="199"/>
                  </a:lnTo>
                  <a:lnTo>
                    <a:pt x="63" y="161"/>
                  </a:lnTo>
                  <a:lnTo>
                    <a:pt x="79" y="124"/>
                  </a:lnTo>
                  <a:lnTo>
                    <a:pt x="96" y="90"/>
                  </a:lnTo>
                  <a:lnTo>
                    <a:pt x="115" y="58"/>
                  </a:lnTo>
                  <a:lnTo>
                    <a:pt x="136" y="28"/>
                  </a:lnTo>
                  <a:lnTo>
                    <a:pt x="159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21" name="Freeform 45"/>
            <p:cNvSpPr>
              <a:spLocks/>
            </p:cNvSpPr>
            <p:nvPr/>
          </p:nvSpPr>
          <p:spPr bwMode="auto">
            <a:xfrm>
              <a:off x="2209" y="3856"/>
              <a:ext cx="65" cy="95"/>
            </a:xfrm>
            <a:custGeom>
              <a:avLst/>
              <a:gdLst>
                <a:gd name="T0" fmla="*/ 0 w 73"/>
                <a:gd name="T1" fmla="*/ 24 h 104"/>
                <a:gd name="T2" fmla="*/ 58 w 73"/>
                <a:gd name="T3" fmla="*/ 87 h 104"/>
                <a:gd name="T4" fmla="*/ 48 w 73"/>
                <a:gd name="T5" fmla="*/ 0 h 104"/>
                <a:gd name="T6" fmla="*/ 35 w 73"/>
                <a:gd name="T7" fmla="*/ 35 h 104"/>
                <a:gd name="T8" fmla="*/ 0 w 73"/>
                <a:gd name="T9" fmla="*/ 24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3" h="104">
                  <a:moveTo>
                    <a:pt x="0" y="29"/>
                  </a:moveTo>
                  <a:lnTo>
                    <a:pt x="73" y="104"/>
                  </a:lnTo>
                  <a:lnTo>
                    <a:pt x="61" y="0"/>
                  </a:lnTo>
                  <a:lnTo>
                    <a:pt x="44" y="42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22" name="Freeform 46"/>
            <p:cNvSpPr>
              <a:spLocks/>
            </p:cNvSpPr>
            <p:nvPr/>
          </p:nvSpPr>
          <p:spPr bwMode="auto">
            <a:xfrm>
              <a:off x="1742" y="1091"/>
              <a:ext cx="432" cy="1249"/>
            </a:xfrm>
            <a:custGeom>
              <a:avLst/>
              <a:gdLst>
                <a:gd name="T0" fmla="*/ 389 w 480"/>
                <a:gd name="T1" fmla="*/ 1147 h 1360"/>
                <a:gd name="T2" fmla="*/ 369 w 480"/>
                <a:gd name="T3" fmla="*/ 1146 h 1360"/>
                <a:gd name="T4" fmla="*/ 349 w 480"/>
                <a:gd name="T5" fmla="*/ 1142 h 1360"/>
                <a:gd name="T6" fmla="*/ 329 w 480"/>
                <a:gd name="T7" fmla="*/ 1137 h 1360"/>
                <a:gd name="T8" fmla="*/ 311 w 480"/>
                <a:gd name="T9" fmla="*/ 1130 h 1360"/>
                <a:gd name="T10" fmla="*/ 292 w 480"/>
                <a:gd name="T11" fmla="*/ 1120 h 1360"/>
                <a:gd name="T12" fmla="*/ 273 w 480"/>
                <a:gd name="T13" fmla="*/ 1108 h 1360"/>
                <a:gd name="T14" fmla="*/ 256 w 480"/>
                <a:gd name="T15" fmla="*/ 1093 h 1360"/>
                <a:gd name="T16" fmla="*/ 238 w 480"/>
                <a:gd name="T17" fmla="*/ 1077 h 1360"/>
                <a:gd name="T18" fmla="*/ 221 w 480"/>
                <a:gd name="T19" fmla="*/ 1059 h 1360"/>
                <a:gd name="T20" fmla="*/ 203 w 480"/>
                <a:gd name="T21" fmla="*/ 1040 h 1360"/>
                <a:gd name="T22" fmla="*/ 187 w 480"/>
                <a:gd name="T23" fmla="*/ 1018 h 1360"/>
                <a:gd name="T24" fmla="*/ 172 w 480"/>
                <a:gd name="T25" fmla="*/ 996 h 1360"/>
                <a:gd name="T26" fmla="*/ 157 w 480"/>
                <a:gd name="T27" fmla="*/ 970 h 1360"/>
                <a:gd name="T28" fmla="*/ 142 w 480"/>
                <a:gd name="T29" fmla="*/ 944 h 1360"/>
                <a:gd name="T30" fmla="*/ 127 w 480"/>
                <a:gd name="T31" fmla="*/ 916 h 1360"/>
                <a:gd name="T32" fmla="*/ 114 w 480"/>
                <a:gd name="T33" fmla="*/ 886 h 1360"/>
                <a:gd name="T34" fmla="*/ 102 w 480"/>
                <a:gd name="T35" fmla="*/ 855 h 1360"/>
                <a:gd name="T36" fmla="*/ 89 w 480"/>
                <a:gd name="T37" fmla="*/ 823 h 1360"/>
                <a:gd name="T38" fmla="*/ 77 w 480"/>
                <a:gd name="T39" fmla="*/ 790 h 1360"/>
                <a:gd name="T40" fmla="*/ 67 w 480"/>
                <a:gd name="T41" fmla="*/ 754 h 1360"/>
                <a:gd name="T42" fmla="*/ 57 w 480"/>
                <a:gd name="T43" fmla="*/ 718 h 1360"/>
                <a:gd name="T44" fmla="*/ 47 w 480"/>
                <a:gd name="T45" fmla="*/ 681 h 1360"/>
                <a:gd name="T46" fmla="*/ 38 w 480"/>
                <a:gd name="T47" fmla="*/ 643 h 1360"/>
                <a:gd name="T48" fmla="*/ 31 w 480"/>
                <a:gd name="T49" fmla="*/ 603 h 1360"/>
                <a:gd name="T50" fmla="*/ 23 w 480"/>
                <a:gd name="T51" fmla="*/ 563 h 1360"/>
                <a:gd name="T52" fmla="*/ 18 w 480"/>
                <a:gd name="T53" fmla="*/ 522 h 1360"/>
                <a:gd name="T54" fmla="*/ 13 w 480"/>
                <a:gd name="T55" fmla="*/ 479 h 1360"/>
                <a:gd name="T56" fmla="*/ 8 w 480"/>
                <a:gd name="T57" fmla="*/ 436 h 1360"/>
                <a:gd name="T58" fmla="*/ 5 w 480"/>
                <a:gd name="T59" fmla="*/ 392 h 1360"/>
                <a:gd name="T60" fmla="*/ 3 w 480"/>
                <a:gd name="T61" fmla="*/ 347 h 1360"/>
                <a:gd name="T62" fmla="*/ 1 w 480"/>
                <a:gd name="T63" fmla="*/ 302 h 1360"/>
                <a:gd name="T64" fmla="*/ 0 w 480"/>
                <a:gd name="T65" fmla="*/ 256 h 1360"/>
                <a:gd name="T66" fmla="*/ 1 w 480"/>
                <a:gd name="T67" fmla="*/ 191 h 1360"/>
                <a:gd name="T68" fmla="*/ 5 w 480"/>
                <a:gd name="T69" fmla="*/ 128 h 1360"/>
                <a:gd name="T70" fmla="*/ 9 w 480"/>
                <a:gd name="T71" fmla="*/ 63 h 1360"/>
                <a:gd name="T72" fmla="*/ 16 w 480"/>
                <a:gd name="T73" fmla="*/ 0 h 136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480" h="1360">
                  <a:moveTo>
                    <a:pt x="480" y="1360"/>
                  </a:moveTo>
                  <a:lnTo>
                    <a:pt x="455" y="1359"/>
                  </a:lnTo>
                  <a:lnTo>
                    <a:pt x="431" y="1355"/>
                  </a:lnTo>
                  <a:lnTo>
                    <a:pt x="407" y="1348"/>
                  </a:lnTo>
                  <a:lnTo>
                    <a:pt x="383" y="1339"/>
                  </a:lnTo>
                  <a:lnTo>
                    <a:pt x="360" y="1327"/>
                  </a:lnTo>
                  <a:lnTo>
                    <a:pt x="337" y="1313"/>
                  </a:lnTo>
                  <a:lnTo>
                    <a:pt x="315" y="1296"/>
                  </a:lnTo>
                  <a:lnTo>
                    <a:pt x="293" y="1277"/>
                  </a:lnTo>
                  <a:lnTo>
                    <a:pt x="272" y="1256"/>
                  </a:lnTo>
                  <a:lnTo>
                    <a:pt x="251" y="1233"/>
                  </a:lnTo>
                  <a:lnTo>
                    <a:pt x="231" y="1207"/>
                  </a:lnTo>
                  <a:lnTo>
                    <a:pt x="212" y="1180"/>
                  </a:lnTo>
                  <a:lnTo>
                    <a:pt x="193" y="1150"/>
                  </a:lnTo>
                  <a:lnTo>
                    <a:pt x="175" y="1119"/>
                  </a:lnTo>
                  <a:lnTo>
                    <a:pt x="157" y="1086"/>
                  </a:lnTo>
                  <a:lnTo>
                    <a:pt x="141" y="1051"/>
                  </a:lnTo>
                  <a:lnTo>
                    <a:pt x="125" y="1014"/>
                  </a:lnTo>
                  <a:lnTo>
                    <a:pt x="110" y="976"/>
                  </a:lnTo>
                  <a:lnTo>
                    <a:pt x="95" y="936"/>
                  </a:lnTo>
                  <a:lnTo>
                    <a:pt x="82" y="894"/>
                  </a:lnTo>
                  <a:lnTo>
                    <a:pt x="70" y="852"/>
                  </a:lnTo>
                  <a:lnTo>
                    <a:pt x="58" y="807"/>
                  </a:lnTo>
                  <a:lnTo>
                    <a:pt x="47" y="762"/>
                  </a:lnTo>
                  <a:lnTo>
                    <a:pt x="38" y="715"/>
                  </a:lnTo>
                  <a:lnTo>
                    <a:pt x="29" y="667"/>
                  </a:lnTo>
                  <a:lnTo>
                    <a:pt x="22" y="618"/>
                  </a:lnTo>
                  <a:lnTo>
                    <a:pt x="15" y="568"/>
                  </a:lnTo>
                  <a:lnTo>
                    <a:pt x="10" y="517"/>
                  </a:lnTo>
                  <a:lnTo>
                    <a:pt x="6" y="465"/>
                  </a:lnTo>
                  <a:lnTo>
                    <a:pt x="3" y="412"/>
                  </a:lnTo>
                  <a:lnTo>
                    <a:pt x="1" y="358"/>
                  </a:lnTo>
                  <a:lnTo>
                    <a:pt x="0" y="304"/>
                  </a:lnTo>
                  <a:lnTo>
                    <a:pt x="1" y="227"/>
                  </a:lnTo>
                  <a:lnTo>
                    <a:pt x="5" y="151"/>
                  </a:lnTo>
                  <a:lnTo>
                    <a:pt x="11" y="75"/>
                  </a:lnTo>
                  <a:lnTo>
                    <a:pt x="2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23" name="Freeform 47"/>
            <p:cNvSpPr>
              <a:spLocks/>
            </p:cNvSpPr>
            <p:nvPr/>
          </p:nvSpPr>
          <p:spPr bwMode="auto">
            <a:xfrm>
              <a:off x="1727" y="1030"/>
              <a:ext cx="60" cy="95"/>
            </a:xfrm>
            <a:custGeom>
              <a:avLst/>
              <a:gdLst>
                <a:gd name="T0" fmla="*/ 55 w 66"/>
                <a:gd name="T1" fmla="*/ 88 h 103"/>
                <a:gd name="T2" fmla="*/ 40 w 66"/>
                <a:gd name="T3" fmla="*/ 0 h 103"/>
                <a:gd name="T4" fmla="*/ 0 w 66"/>
                <a:gd name="T5" fmla="*/ 78 h 103"/>
                <a:gd name="T6" fmla="*/ 31 w 66"/>
                <a:gd name="T7" fmla="*/ 57 h 103"/>
                <a:gd name="T8" fmla="*/ 55 w 66"/>
                <a:gd name="T9" fmla="*/ 88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6" h="103">
                  <a:moveTo>
                    <a:pt x="66" y="103"/>
                  </a:moveTo>
                  <a:lnTo>
                    <a:pt x="48" y="0"/>
                  </a:lnTo>
                  <a:lnTo>
                    <a:pt x="0" y="92"/>
                  </a:lnTo>
                  <a:lnTo>
                    <a:pt x="37" y="67"/>
                  </a:lnTo>
                  <a:lnTo>
                    <a:pt x="66" y="103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24" name="Freeform 48"/>
            <p:cNvSpPr>
              <a:spLocks/>
            </p:cNvSpPr>
            <p:nvPr/>
          </p:nvSpPr>
          <p:spPr bwMode="auto">
            <a:xfrm>
              <a:off x="1246" y="2340"/>
              <a:ext cx="885" cy="1112"/>
            </a:xfrm>
            <a:custGeom>
              <a:avLst/>
              <a:gdLst>
                <a:gd name="T0" fmla="*/ 0 w 983"/>
                <a:gd name="T1" fmla="*/ 1019 h 1213"/>
                <a:gd name="T2" fmla="*/ 13 w 983"/>
                <a:gd name="T3" fmla="*/ 963 h 1213"/>
                <a:gd name="T4" fmla="*/ 26 w 983"/>
                <a:gd name="T5" fmla="*/ 907 h 1213"/>
                <a:gd name="T6" fmla="*/ 41 w 983"/>
                <a:gd name="T7" fmla="*/ 853 h 1213"/>
                <a:gd name="T8" fmla="*/ 57 w 983"/>
                <a:gd name="T9" fmla="*/ 799 h 1213"/>
                <a:gd name="T10" fmla="*/ 74 w 983"/>
                <a:gd name="T11" fmla="*/ 748 h 1213"/>
                <a:gd name="T12" fmla="*/ 92 w 983"/>
                <a:gd name="T13" fmla="*/ 698 h 1213"/>
                <a:gd name="T14" fmla="*/ 110 w 983"/>
                <a:gd name="T15" fmla="*/ 649 h 1213"/>
                <a:gd name="T16" fmla="*/ 130 w 983"/>
                <a:gd name="T17" fmla="*/ 601 h 1213"/>
                <a:gd name="T18" fmla="*/ 150 w 983"/>
                <a:gd name="T19" fmla="*/ 556 h 1213"/>
                <a:gd name="T20" fmla="*/ 171 w 983"/>
                <a:gd name="T21" fmla="*/ 511 h 1213"/>
                <a:gd name="T22" fmla="*/ 193 w 983"/>
                <a:gd name="T23" fmla="*/ 468 h 1213"/>
                <a:gd name="T24" fmla="*/ 215 w 983"/>
                <a:gd name="T25" fmla="*/ 427 h 1213"/>
                <a:gd name="T26" fmla="*/ 239 w 983"/>
                <a:gd name="T27" fmla="*/ 388 h 1213"/>
                <a:gd name="T28" fmla="*/ 264 w 983"/>
                <a:gd name="T29" fmla="*/ 350 h 1213"/>
                <a:gd name="T30" fmla="*/ 289 w 983"/>
                <a:gd name="T31" fmla="*/ 314 h 1213"/>
                <a:gd name="T32" fmla="*/ 314 w 983"/>
                <a:gd name="T33" fmla="*/ 280 h 1213"/>
                <a:gd name="T34" fmla="*/ 341 w 983"/>
                <a:gd name="T35" fmla="*/ 248 h 1213"/>
                <a:gd name="T36" fmla="*/ 368 w 983"/>
                <a:gd name="T37" fmla="*/ 217 h 1213"/>
                <a:gd name="T38" fmla="*/ 395 w 983"/>
                <a:gd name="T39" fmla="*/ 187 h 1213"/>
                <a:gd name="T40" fmla="*/ 424 w 983"/>
                <a:gd name="T41" fmla="*/ 160 h 1213"/>
                <a:gd name="T42" fmla="*/ 452 w 983"/>
                <a:gd name="T43" fmla="*/ 137 h 1213"/>
                <a:gd name="T44" fmla="*/ 482 w 983"/>
                <a:gd name="T45" fmla="*/ 113 h 1213"/>
                <a:gd name="T46" fmla="*/ 511 w 983"/>
                <a:gd name="T47" fmla="*/ 92 h 1213"/>
                <a:gd name="T48" fmla="*/ 541 w 983"/>
                <a:gd name="T49" fmla="*/ 73 h 1213"/>
                <a:gd name="T50" fmla="*/ 573 w 983"/>
                <a:gd name="T51" fmla="*/ 56 h 1213"/>
                <a:gd name="T52" fmla="*/ 603 w 983"/>
                <a:gd name="T53" fmla="*/ 41 h 1213"/>
                <a:gd name="T54" fmla="*/ 635 w 983"/>
                <a:gd name="T55" fmla="*/ 29 h 1213"/>
                <a:gd name="T56" fmla="*/ 666 w 983"/>
                <a:gd name="T57" fmla="*/ 18 h 1213"/>
                <a:gd name="T58" fmla="*/ 699 w 983"/>
                <a:gd name="T59" fmla="*/ 11 h 1213"/>
                <a:gd name="T60" fmla="*/ 731 w 983"/>
                <a:gd name="T61" fmla="*/ 6 h 1213"/>
                <a:gd name="T62" fmla="*/ 763 w 983"/>
                <a:gd name="T63" fmla="*/ 1 h 1213"/>
                <a:gd name="T64" fmla="*/ 797 w 983"/>
                <a:gd name="T65" fmla="*/ 0 h 121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983" h="1213">
                  <a:moveTo>
                    <a:pt x="0" y="1213"/>
                  </a:moveTo>
                  <a:lnTo>
                    <a:pt x="16" y="1145"/>
                  </a:lnTo>
                  <a:lnTo>
                    <a:pt x="32" y="1079"/>
                  </a:lnTo>
                  <a:lnTo>
                    <a:pt x="51" y="1014"/>
                  </a:lnTo>
                  <a:lnTo>
                    <a:pt x="70" y="951"/>
                  </a:lnTo>
                  <a:lnTo>
                    <a:pt x="91" y="890"/>
                  </a:lnTo>
                  <a:lnTo>
                    <a:pt x="113" y="830"/>
                  </a:lnTo>
                  <a:lnTo>
                    <a:pt x="135" y="772"/>
                  </a:lnTo>
                  <a:lnTo>
                    <a:pt x="160" y="716"/>
                  </a:lnTo>
                  <a:lnTo>
                    <a:pt x="185" y="661"/>
                  </a:lnTo>
                  <a:lnTo>
                    <a:pt x="211" y="608"/>
                  </a:lnTo>
                  <a:lnTo>
                    <a:pt x="238" y="557"/>
                  </a:lnTo>
                  <a:lnTo>
                    <a:pt x="266" y="508"/>
                  </a:lnTo>
                  <a:lnTo>
                    <a:pt x="295" y="461"/>
                  </a:lnTo>
                  <a:lnTo>
                    <a:pt x="325" y="417"/>
                  </a:lnTo>
                  <a:lnTo>
                    <a:pt x="356" y="374"/>
                  </a:lnTo>
                  <a:lnTo>
                    <a:pt x="388" y="333"/>
                  </a:lnTo>
                  <a:lnTo>
                    <a:pt x="421" y="294"/>
                  </a:lnTo>
                  <a:lnTo>
                    <a:pt x="454" y="258"/>
                  </a:lnTo>
                  <a:lnTo>
                    <a:pt x="488" y="223"/>
                  </a:lnTo>
                  <a:lnTo>
                    <a:pt x="523" y="191"/>
                  </a:lnTo>
                  <a:lnTo>
                    <a:pt x="558" y="162"/>
                  </a:lnTo>
                  <a:lnTo>
                    <a:pt x="594" y="134"/>
                  </a:lnTo>
                  <a:lnTo>
                    <a:pt x="631" y="109"/>
                  </a:lnTo>
                  <a:lnTo>
                    <a:pt x="668" y="87"/>
                  </a:lnTo>
                  <a:lnTo>
                    <a:pt x="706" y="67"/>
                  </a:lnTo>
                  <a:lnTo>
                    <a:pt x="744" y="49"/>
                  </a:lnTo>
                  <a:lnTo>
                    <a:pt x="783" y="35"/>
                  </a:lnTo>
                  <a:lnTo>
                    <a:pt x="822" y="22"/>
                  </a:lnTo>
                  <a:lnTo>
                    <a:pt x="862" y="13"/>
                  </a:lnTo>
                  <a:lnTo>
                    <a:pt x="902" y="6"/>
                  </a:lnTo>
                  <a:lnTo>
                    <a:pt x="942" y="1"/>
                  </a:lnTo>
                  <a:lnTo>
                    <a:pt x="983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25" name="Freeform 49"/>
            <p:cNvSpPr>
              <a:spLocks/>
            </p:cNvSpPr>
            <p:nvPr/>
          </p:nvSpPr>
          <p:spPr bwMode="auto">
            <a:xfrm>
              <a:off x="1223" y="3417"/>
              <a:ext cx="60" cy="96"/>
            </a:xfrm>
            <a:custGeom>
              <a:avLst/>
              <a:gdLst>
                <a:gd name="T0" fmla="*/ 0 w 66"/>
                <a:gd name="T1" fmla="*/ 0 h 104"/>
                <a:gd name="T2" fmla="*/ 11 w 66"/>
                <a:gd name="T3" fmla="*/ 89 h 104"/>
                <a:gd name="T4" fmla="*/ 55 w 66"/>
                <a:gd name="T5" fmla="*/ 12 h 104"/>
                <a:gd name="T6" fmla="*/ 23 w 66"/>
                <a:gd name="T7" fmla="*/ 31 h 104"/>
                <a:gd name="T8" fmla="*/ 0 w 66"/>
                <a:gd name="T9" fmla="*/ 0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6" h="104">
                  <a:moveTo>
                    <a:pt x="0" y="0"/>
                  </a:moveTo>
                  <a:lnTo>
                    <a:pt x="13" y="104"/>
                  </a:lnTo>
                  <a:lnTo>
                    <a:pt x="66" y="14"/>
                  </a:lnTo>
                  <a:lnTo>
                    <a:pt x="27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26" name="Freeform 50"/>
            <p:cNvSpPr>
              <a:spLocks/>
            </p:cNvSpPr>
            <p:nvPr/>
          </p:nvSpPr>
          <p:spPr bwMode="auto">
            <a:xfrm>
              <a:off x="1086" y="2335"/>
              <a:ext cx="1071" cy="518"/>
            </a:xfrm>
            <a:custGeom>
              <a:avLst/>
              <a:gdLst>
                <a:gd name="T0" fmla="*/ 0 w 1190"/>
                <a:gd name="T1" fmla="*/ 475 h 565"/>
                <a:gd name="T2" fmla="*/ 15 w 1190"/>
                <a:gd name="T3" fmla="*/ 451 h 565"/>
                <a:gd name="T4" fmla="*/ 31 w 1190"/>
                <a:gd name="T5" fmla="*/ 429 h 565"/>
                <a:gd name="T6" fmla="*/ 49 w 1190"/>
                <a:gd name="T7" fmla="*/ 406 h 565"/>
                <a:gd name="T8" fmla="*/ 67 w 1190"/>
                <a:gd name="T9" fmla="*/ 384 h 565"/>
                <a:gd name="T10" fmla="*/ 86 w 1190"/>
                <a:gd name="T11" fmla="*/ 362 h 565"/>
                <a:gd name="T12" fmla="*/ 107 w 1190"/>
                <a:gd name="T13" fmla="*/ 341 h 565"/>
                <a:gd name="T14" fmla="*/ 128 w 1190"/>
                <a:gd name="T15" fmla="*/ 321 h 565"/>
                <a:gd name="T16" fmla="*/ 150 w 1190"/>
                <a:gd name="T17" fmla="*/ 301 h 565"/>
                <a:gd name="T18" fmla="*/ 174 w 1190"/>
                <a:gd name="T19" fmla="*/ 281 h 565"/>
                <a:gd name="T20" fmla="*/ 198 w 1190"/>
                <a:gd name="T21" fmla="*/ 262 h 565"/>
                <a:gd name="T22" fmla="*/ 223 w 1190"/>
                <a:gd name="T23" fmla="*/ 244 h 565"/>
                <a:gd name="T24" fmla="*/ 248 w 1190"/>
                <a:gd name="T25" fmla="*/ 226 h 565"/>
                <a:gd name="T26" fmla="*/ 276 w 1190"/>
                <a:gd name="T27" fmla="*/ 207 h 565"/>
                <a:gd name="T28" fmla="*/ 304 w 1190"/>
                <a:gd name="T29" fmla="*/ 191 h 565"/>
                <a:gd name="T30" fmla="*/ 361 w 1190"/>
                <a:gd name="T31" fmla="*/ 159 h 565"/>
                <a:gd name="T32" fmla="*/ 422 w 1190"/>
                <a:gd name="T33" fmla="*/ 129 h 565"/>
                <a:gd name="T34" fmla="*/ 485 w 1190"/>
                <a:gd name="T35" fmla="*/ 104 h 565"/>
                <a:gd name="T36" fmla="*/ 551 w 1190"/>
                <a:gd name="T37" fmla="*/ 79 h 565"/>
                <a:gd name="T38" fmla="*/ 619 w 1190"/>
                <a:gd name="T39" fmla="*/ 58 h 565"/>
                <a:gd name="T40" fmla="*/ 689 w 1190"/>
                <a:gd name="T41" fmla="*/ 39 h 565"/>
                <a:gd name="T42" fmla="*/ 761 w 1190"/>
                <a:gd name="T43" fmla="*/ 25 h 565"/>
                <a:gd name="T44" fmla="*/ 834 w 1190"/>
                <a:gd name="T45" fmla="*/ 13 h 565"/>
                <a:gd name="T46" fmla="*/ 871 w 1190"/>
                <a:gd name="T47" fmla="*/ 8 h 565"/>
                <a:gd name="T48" fmla="*/ 909 w 1190"/>
                <a:gd name="T49" fmla="*/ 5 h 565"/>
                <a:gd name="T50" fmla="*/ 936 w 1190"/>
                <a:gd name="T51" fmla="*/ 2 h 565"/>
                <a:gd name="T52" fmla="*/ 964 w 1190"/>
                <a:gd name="T53" fmla="*/ 0 h 56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90" h="565">
                  <a:moveTo>
                    <a:pt x="0" y="565"/>
                  </a:moveTo>
                  <a:lnTo>
                    <a:pt x="19" y="537"/>
                  </a:lnTo>
                  <a:lnTo>
                    <a:pt x="38" y="510"/>
                  </a:lnTo>
                  <a:lnTo>
                    <a:pt x="60" y="483"/>
                  </a:lnTo>
                  <a:lnTo>
                    <a:pt x="82" y="457"/>
                  </a:lnTo>
                  <a:lnTo>
                    <a:pt x="106" y="431"/>
                  </a:lnTo>
                  <a:lnTo>
                    <a:pt x="132" y="406"/>
                  </a:lnTo>
                  <a:lnTo>
                    <a:pt x="158" y="382"/>
                  </a:lnTo>
                  <a:lnTo>
                    <a:pt x="186" y="358"/>
                  </a:lnTo>
                  <a:lnTo>
                    <a:pt x="214" y="334"/>
                  </a:lnTo>
                  <a:lnTo>
                    <a:pt x="244" y="312"/>
                  </a:lnTo>
                  <a:lnTo>
                    <a:pt x="275" y="290"/>
                  </a:lnTo>
                  <a:lnTo>
                    <a:pt x="307" y="268"/>
                  </a:lnTo>
                  <a:lnTo>
                    <a:pt x="341" y="247"/>
                  </a:lnTo>
                  <a:lnTo>
                    <a:pt x="375" y="227"/>
                  </a:lnTo>
                  <a:lnTo>
                    <a:pt x="446" y="189"/>
                  </a:lnTo>
                  <a:lnTo>
                    <a:pt x="521" y="154"/>
                  </a:lnTo>
                  <a:lnTo>
                    <a:pt x="599" y="123"/>
                  </a:lnTo>
                  <a:lnTo>
                    <a:pt x="680" y="94"/>
                  </a:lnTo>
                  <a:lnTo>
                    <a:pt x="764" y="69"/>
                  </a:lnTo>
                  <a:lnTo>
                    <a:pt x="850" y="47"/>
                  </a:lnTo>
                  <a:lnTo>
                    <a:pt x="939" y="29"/>
                  </a:lnTo>
                  <a:lnTo>
                    <a:pt x="1030" y="15"/>
                  </a:lnTo>
                  <a:lnTo>
                    <a:pt x="1076" y="10"/>
                  </a:lnTo>
                  <a:lnTo>
                    <a:pt x="1122" y="5"/>
                  </a:lnTo>
                  <a:lnTo>
                    <a:pt x="1156" y="2"/>
                  </a:lnTo>
                  <a:lnTo>
                    <a:pt x="119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27" name="Freeform 51"/>
            <p:cNvSpPr>
              <a:spLocks/>
            </p:cNvSpPr>
            <p:nvPr/>
          </p:nvSpPr>
          <p:spPr bwMode="auto">
            <a:xfrm>
              <a:off x="1056" y="2812"/>
              <a:ext cx="71" cy="95"/>
            </a:xfrm>
            <a:custGeom>
              <a:avLst/>
              <a:gdLst>
                <a:gd name="T0" fmla="*/ 17 w 79"/>
                <a:gd name="T1" fmla="*/ 0 h 103"/>
                <a:gd name="T2" fmla="*/ 0 w 79"/>
                <a:gd name="T3" fmla="*/ 88 h 103"/>
                <a:gd name="T4" fmla="*/ 64 w 79"/>
                <a:gd name="T5" fmla="*/ 29 h 103"/>
                <a:gd name="T6" fmla="*/ 28 w 79"/>
                <a:gd name="T7" fmla="*/ 38 h 103"/>
                <a:gd name="T8" fmla="*/ 17 w 79"/>
                <a:gd name="T9" fmla="*/ 0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9" h="103">
                  <a:moveTo>
                    <a:pt x="21" y="0"/>
                  </a:moveTo>
                  <a:lnTo>
                    <a:pt x="0" y="103"/>
                  </a:lnTo>
                  <a:lnTo>
                    <a:pt x="79" y="34"/>
                  </a:lnTo>
                  <a:lnTo>
                    <a:pt x="34" y="44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7228" name="Group 52"/>
            <p:cNvGrpSpPr>
              <a:grpSpLocks/>
            </p:cNvGrpSpPr>
            <p:nvPr/>
          </p:nvGrpSpPr>
          <p:grpSpPr bwMode="auto">
            <a:xfrm>
              <a:off x="2260" y="2295"/>
              <a:ext cx="584" cy="88"/>
              <a:chOff x="2146" y="2230"/>
              <a:chExt cx="576" cy="67"/>
            </a:xfrm>
          </p:grpSpPr>
          <p:sp>
            <p:nvSpPr>
              <p:cNvPr id="7236" name="Line 53"/>
              <p:cNvSpPr>
                <a:spLocks noChangeShapeType="1"/>
              </p:cNvSpPr>
              <p:nvPr/>
            </p:nvSpPr>
            <p:spPr bwMode="auto">
              <a:xfrm>
                <a:off x="2146" y="2263"/>
                <a:ext cx="510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7237" name="Freeform 54"/>
              <p:cNvSpPr>
                <a:spLocks/>
              </p:cNvSpPr>
              <p:nvPr/>
            </p:nvSpPr>
            <p:spPr bwMode="auto">
              <a:xfrm>
                <a:off x="2623" y="2230"/>
                <a:ext cx="99" cy="67"/>
              </a:xfrm>
              <a:custGeom>
                <a:avLst/>
                <a:gdLst>
                  <a:gd name="T0" fmla="*/ 0 w 99"/>
                  <a:gd name="T1" fmla="*/ 67 h 67"/>
                  <a:gd name="T2" fmla="*/ 99 w 99"/>
                  <a:gd name="T3" fmla="*/ 33 h 67"/>
                  <a:gd name="T4" fmla="*/ 0 w 99"/>
                  <a:gd name="T5" fmla="*/ 0 h 67"/>
                  <a:gd name="T6" fmla="*/ 31 w 99"/>
                  <a:gd name="T7" fmla="*/ 33 h 67"/>
                  <a:gd name="T8" fmla="*/ 0 w 99"/>
                  <a:gd name="T9" fmla="*/ 67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CC00FF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sp>
          <p:nvSpPr>
            <p:cNvPr id="7229" name="Line 55"/>
            <p:cNvSpPr>
              <a:spLocks noChangeShapeType="1"/>
            </p:cNvSpPr>
            <p:nvPr/>
          </p:nvSpPr>
          <p:spPr bwMode="auto">
            <a:xfrm>
              <a:off x="2844" y="2339"/>
              <a:ext cx="583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30" name="Freeform 56"/>
            <p:cNvSpPr>
              <a:spLocks/>
            </p:cNvSpPr>
            <p:nvPr/>
          </p:nvSpPr>
          <p:spPr bwMode="auto">
            <a:xfrm>
              <a:off x="3643" y="2189"/>
              <a:ext cx="499" cy="130"/>
            </a:xfrm>
            <a:custGeom>
              <a:avLst/>
              <a:gdLst>
                <a:gd name="T0" fmla="*/ 460 w 541"/>
                <a:gd name="T1" fmla="*/ 0 h 142"/>
                <a:gd name="T2" fmla="*/ 433 w 541"/>
                <a:gd name="T3" fmla="*/ 15 h 142"/>
                <a:gd name="T4" fmla="*/ 405 w 541"/>
                <a:gd name="T5" fmla="*/ 27 h 142"/>
                <a:gd name="T6" fmla="*/ 377 w 541"/>
                <a:gd name="T7" fmla="*/ 40 h 142"/>
                <a:gd name="T8" fmla="*/ 349 w 541"/>
                <a:gd name="T9" fmla="*/ 52 h 142"/>
                <a:gd name="T10" fmla="*/ 320 w 541"/>
                <a:gd name="T11" fmla="*/ 63 h 142"/>
                <a:gd name="T12" fmla="*/ 291 w 541"/>
                <a:gd name="T13" fmla="*/ 72 h 142"/>
                <a:gd name="T14" fmla="*/ 263 w 541"/>
                <a:gd name="T15" fmla="*/ 81 h 142"/>
                <a:gd name="T16" fmla="*/ 234 w 541"/>
                <a:gd name="T17" fmla="*/ 89 h 142"/>
                <a:gd name="T18" fmla="*/ 205 w 541"/>
                <a:gd name="T19" fmla="*/ 96 h 142"/>
                <a:gd name="T20" fmla="*/ 176 w 541"/>
                <a:gd name="T21" fmla="*/ 103 h 142"/>
                <a:gd name="T22" fmla="*/ 148 w 541"/>
                <a:gd name="T23" fmla="*/ 107 h 142"/>
                <a:gd name="T24" fmla="*/ 117 w 541"/>
                <a:gd name="T25" fmla="*/ 112 h 142"/>
                <a:gd name="T26" fmla="*/ 89 w 541"/>
                <a:gd name="T27" fmla="*/ 114 h 142"/>
                <a:gd name="T28" fmla="*/ 59 w 541"/>
                <a:gd name="T29" fmla="*/ 117 h 142"/>
                <a:gd name="T30" fmla="*/ 30 w 541"/>
                <a:gd name="T31" fmla="*/ 118 h 142"/>
                <a:gd name="T32" fmla="*/ 0 w 541"/>
                <a:gd name="T33" fmla="*/ 119 h 1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1" h="142">
                  <a:moveTo>
                    <a:pt x="541" y="0"/>
                  </a:moveTo>
                  <a:lnTo>
                    <a:pt x="508" y="17"/>
                  </a:lnTo>
                  <a:lnTo>
                    <a:pt x="476" y="33"/>
                  </a:lnTo>
                  <a:lnTo>
                    <a:pt x="443" y="48"/>
                  </a:lnTo>
                  <a:lnTo>
                    <a:pt x="410" y="62"/>
                  </a:lnTo>
                  <a:lnTo>
                    <a:pt x="376" y="75"/>
                  </a:lnTo>
                  <a:lnTo>
                    <a:pt x="343" y="86"/>
                  </a:lnTo>
                  <a:lnTo>
                    <a:pt x="309" y="97"/>
                  </a:lnTo>
                  <a:lnTo>
                    <a:pt x="275" y="106"/>
                  </a:lnTo>
                  <a:lnTo>
                    <a:pt x="241" y="115"/>
                  </a:lnTo>
                  <a:lnTo>
                    <a:pt x="207" y="122"/>
                  </a:lnTo>
                  <a:lnTo>
                    <a:pt x="173" y="128"/>
                  </a:lnTo>
                  <a:lnTo>
                    <a:pt x="138" y="133"/>
                  </a:lnTo>
                  <a:lnTo>
                    <a:pt x="104" y="137"/>
                  </a:lnTo>
                  <a:lnTo>
                    <a:pt x="69" y="140"/>
                  </a:lnTo>
                  <a:lnTo>
                    <a:pt x="35" y="141"/>
                  </a:lnTo>
                  <a:lnTo>
                    <a:pt x="0" y="142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31" name="Freeform 57"/>
            <p:cNvSpPr>
              <a:spLocks/>
            </p:cNvSpPr>
            <p:nvPr/>
          </p:nvSpPr>
          <p:spPr bwMode="auto">
            <a:xfrm>
              <a:off x="4182" y="1239"/>
              <a:ext cx="714" cy="926"/>
            </a:xfrm>
            <a:custGeom>
              <a:avLst/>
              <a:gdLst>
                <a:gd name="T0" fmla="*/ 659 w 774"/>
                <a:gd name="T1" fmla="*/ 0 h 1011"/>
                <a:gd name="T2" fmla="*/ 631 w 774"/>
                <a:gd name="T3" fmla="*/ 71 h 1011"/>
                <a:gd name="T4" fmla="*/ 601 w 774"/>
                <a:gd name="T5" fmla="*/ 140 h 1011"/>
                <a:gd name="T6" fmla="*/ 569 w 774"/>
                <a:gd name="T7" fmla="*/ 206 h 1011"/>
                <a:gd name="T8" fmla="*/ 535 w 774"/>
                <a:gd name="T9" fmla="*/ 271 h 1011"/>
                <a:gd name="T10" fmla="*/ 499 w 774"/>
                <a:gd name="T11" fmla="*/ 334 h 1011"/>
                <a:gd name="T12" fmla="*/ 462 w 774"/>
                <a:gd name="T13" fmla="*/ 394 h 1011"/>
                <a:gd name="T14" fmla="*/ 422 w 774"/>
                <a:gd name="T15" fmla="*/ 452 h 1011"/>
                <a:gd name="T16" fmla="*/ 382 w 774"/>
                <a:gd name="T17" fmla="*/ 506 h 1011"/>
                <a:gd name="T18" fmla="*/ 339 w 774"/>
                <a:gd name="T19" fmla="*/ 559 h 1011"/>
                <a:gd name="T20" fmla="*/ 295 w 774"/>
                <a:gd name="T21" fmla="*/ 609 h 1011"/>
                <a:gd name="T22" fmla="*/ 249 w 774"/>
                <a:gd name="T23" fmla="*/ 656 h 1011"/>
                <a:gd name="T24" fmla="*/ 202 w 774"/>
                <a:gd name="T25" fmla="*/ 701 h 1011"/>
                <a:gd name="T26" fmla="*/ 153 w 774"/>
                <a:gd name="T27" fmla="*/ 742 h 1011"/>
                <a:gd name="T28" fmla="*/ 104 w 774"/>
                <a:gd name="T29" fmla="*/ 780 h 1011"/>
                <a:gd name="T30" fmla="*/ 53 w 774"/>
                <a:gd name="T31" fmla="*/ 815 h 1011"/>
                <a:gd name="T32" fmla="*/ 0 w 774"/>
                <a:gd name="T33" fmla="*/ 848 h 10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774" h="1011">
                  <a:moveTo>
                    <a:pt x="774" y="0"/>
                  </a:moveTo>
                  <a:lnTo>
                    <a:pt x="741" y="85"/>
                  </a:lnTo>
                  <a:lnTo>
                    <a:pt x="706" y="167"/>
                  </a:lnTo>
                  <a:lnTo>
                    <a:pt x="669" y="246"/>
                  </a:lnTo>
                  <a:lnTo>
                    <a:pt x="629" y="323"/>
                  </a:lnTo>
                  <a:lnTo>
                    <a:pt x="587" y="398"/>
                  </a:lnTo>
                  <a:lnTo>
                    <a:pt x="543" y="469"/>
                  </a:lnTo>
                  <a:lnTo>
                    <a:pt x="497" y="538"/>
                  </a:lnTo>
                  <a:lnTo>
                    <a:pt x="449" y="603"/>
                  </a:lnTo>
                  <a:lnTo>
                    <a:pt x="398" y="666"/>
                  </a:lnTo>
                  <a:lnTo>
                    <a:pt x="347" y="726"/>
                  </a:lnTo>
                  <a:lnTo>
                    <a:pt x="293" y="782"/>
                  </a:lnTo>
                  <a:lnTo>
                    <a:pt x="237" y="835"/>
                  </a:lnTo>
                  <a:lnTo>
                    <a:pt x="180" y="884"/>
                  </a:lnTo>
                  <a:lnTo>
                    <a:pt x="122" y="930"/>
                  </a:lnTo>
                  <a:lnTo>
                    <a:pt x="62" y="972"/>
                  </a:lnTo>
                  <a:lnTo>
                    <a:pt x="0" y="1011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32" name="Freeform 58"/>
            <p:cNvSpPr>
              <a:spLocks/>
            </p:cNvSpPr>
            <p:nvPr/>
          </p:nvSpPr>
          <p:spPr bwMode="auto">
            <a:xfrm>
              <a:off x="4127" y="2125"/>
              <a:ext cx="94" cy="72"/>
            </a:xfrm>
            <a:custGeom>
              <a:avLst/>
              <a:gdLst>
                <a:gd name="T0" fmla="*/ 59 w 102"/>
                <a:gd name="T1" fmla="*/ 0 h 78"/>
                <a:gd name="T2" fmla="*/ 0 w 102"/>
                <a:gd name="T3" fmla="*/ 66 h 78"/>
                <a:gd name="T4" fmla="*/ 87 w 102"/>
                <a:gd name="T5" fmla="*/ 50 h 78"/>
                <a:gd name="T6" fmla="*/ 50 w 102"/>
                <a:gd name="T7" fmla="*/ 38 h 78"/>
                <a:gd name="T8" fmla="*/ 59 w 102"/>
                <a:gd name="T9" fmla="*/ 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78">
                  <a:moveTo>
                    <a:pt x="69" y="0"/>
                  </a:moveTo>
                  <a:lnTo>
                    <a:pt x="0" y="78"/>
                  </a:lnTo>
                  <a:lnTo>
                    <a:pt x="102" y="58"/>
                  </a:lnTo>
                  <a:lnTo>
                    <a:pt x="59" y="44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33" name="Freeform 59"/>
            <p:cNvSpPr>
              <a:spLocks/>
            </p:cNvSpPr>
            <p:nvPr/>
          </p:nvSpPr>
          <p:spPr bwMode="auto">
            <a:xfrm flipV="1">
              <a:off x="3643" y="2383"/>
              <a:ext cx="499" cy="130"/>
            </a:xfrm>
            <a:custGeom>
              <a:avLst/>
              <a:gdLst>
                <a:gd name="T0" fmla="*/ 460 w 541"/>
                <a:gd name="T1" fmla="*/ 0 h 142"/>
                <a:gd name="T2" fmla="*/ 433 w 541"/>
                <a:gd name="T3" fmla="*/ 15 h 142"/>
                <a:gd name="T4" fmla="*/ 405 w 541"/>
                <a:gd name="T5" fmla="*/ 27 h 142"/>
                <a:gd name="T6" fmla="*/ 377 w 541"/>
                <a:gd name="T7" fmla="*/ 40 h 142"/>
                <a:gd name="T8" fmla="*/ 349 w 541"/>
                <a:gd name="T9" fmla="*/ 52 h 142"/>
                <a:gd name="T10" fmla="*/ 320 w 541"/>
                <a:gd name="T11" fmla="*/ 63 h 142"/>
                <a:gd name="T12" fmla="*/ 291 w 541"/>
                <a:gd name="T13" fmla="*/ 72 h 142"/>
                <a:gd name="T14" fmla="*/ 263 w 541"/>
                <a:gd name="T15" fmla="*/ 81 h 142"/>
                <a:gd name="T16" fmla="*/ 234 w 541"/>
                <a:gd name="T17" fmla="*/ 89 h 142"/>
                <a:gd name="T18" fmla="*/ 205 w 541"/>
                <a:gd name="T19" fmla="*/ 96 h 142"/>
                <a:gd name="T20" fmla="*/ 176 w 541"/>
                <a:gd name="T21" fmla="*/ 103 h 142"/>
                <a:gd name="T22" fmla="*/ 148 w 541"/>
                <a:gd name="T23" fmla="*/ 107 h 142"/>
                <a:gd name="T24" fmla="*/ 117 w 541"/>
                <a:gd name="T25" fmla="*/ 112 h 142"/>
                <a:gd name="T26" fmla="*/ 89 w 541"/>
                <a:gd name="T27" fmla="*/ 114 h 142"/>
                <a:gd name="T28" fmla="*/ 59 w 541"/>
                <a:gd name="T29" fmla="*/ 117 h 142"/>
                <a:gd name="T30" fmla="*/ 30 w 541"/>
                <a:gd name="T31" fmla="*/ 118 h 142"/>
                <a:gd name="T32" fmla="*/ 0 w 541"/>
                <a:gd name="T33" fmla="*/ 119 h 1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1" h="142">
                  <a:moveTo>
                    <a:pt x="541" y="0"/>
                  </a:moveTo>
                  <a:lnTo>
                    <a:pt x="508" y="17"/>
                  </a:lnTo>
                  <a:lnTo>
                    <a:pt x="476" y="33"/>
                  </a:lnTo>
                  <a:lnTo>
                    <a:pt x="443" y="48"/>
                  </a:lnTo>
                  <a:lnTo>
                    <a:pt x="410" y="62"/>
                  </a:lnTo>
                  <a:lnTo>
                    <a:pt x="376" y="75"/>
                  </a:lnTo>
                  <a:lnTo>
                    <a:pt x="343" y="86"/>
                  </a:lnTo>
                  <a:lnTo>
                    <a:pt x="309" y="97"/>
                  </a:lnTo>
                  <a:lnTo>
                    <a:pt x="275" y="106"/>
                  </a:lnTo>
                  <a:lnTo>
                    <a:pt x="241" y="115"/>
                  </a:lnTo>
                  <a:lnTo>
                    <a:pt x="207" y="122"/>
                  </a:lnTo>
                  <a:lnTo>
                    <a:pt x="173" y="128"/>
                  </a:lnTo>
                  <a:lnTo>
                    <a:pt x="138" y="133"/>
                  </a:lnTo>
                  <a:lnTo>
                    <a:pt x="104" y="137"/>
                  </a:lnTo>
                  <a:lnTo>
                    <a:pt x="69" y="140"/>
                  </a:lnTo>
                  <a:lnTo>
                    <a:pt x="35" y="141"/>
                  </a:lnTo>
                  <a:lnTo>
                    <a:pt x="0" y="142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34" name="Freeform 60"/>
            <p:cNvSpPr>
              <a:spLocks/>
            </p:cNvSpPr>
            <p:nvPr/>
          </p:nvSpPr>
          <p:spPr bwMode="auto">
            <a:xfrm flipV="1">
              <a:off x="4182" y="2536"/>
              <a:ext cx="714" cy="924"/>
            </a:xfrm>
            <a:custGeom>
              <a:avLst/>
              <a:gdLst>
                <a:gd name="T0" fmla="*/ 659 w 774"/>
                <a:gd name="T1" fmla="*/ 0 h 1011"/>
                <a:gd name="T2" fmla="*/ 631 w 774"/>
                <a:gd name="T3" fmla="*/ 71 h 1011"/>
                <a:gd name="T4" fmla="*/ 601 w 774"/>
                <a:gd name="T5" fmla="*/ 140 h 1011"/>
                <a:gd name="T6" fmla="*/ 569 w 774"/>
                <a:gd name="T7" fmla="*/ 206 h 1011"/>
                <a:gd name="T8" fmla="*/ 535 w 774"/>
                <a:gd name="T9" fmla="*/ 270 h 1011"/>
                <a:gd name="T10" fmla="*/ 499 w 774"/>
                <a:gd name="T11" fmla="*/ 333 h 1011"/>
                <a:gd name="T12" fmla="*/ 462 w 774"/>
                <a:gd name="T13" fmla="*/ 392 h 1011"/>
                <a:gd name="T14" fmla="*/ 422 w 774"/>
                <a:gd name="T15" fmla="*/ 450 h 1011"/>
                <a:gd name="T16" fmla="*/ 382 w 774"/>
                <a:gd name="T17" fmla="*/ 504 h 1011"/>
                <a:gd name="T18" fmla="*/ 339 w 774"/>
                <a:gd name="T19" fmla="*/ 557 h 1011"/>
                <a:gd name="T20" fmla="*/ 295 w 774"/>
                <a:gd name="T21" fmla="*/ 607 h 1011"/>
                <a:gd name="T22" fmla="*/ 249 w 774"/>
                <a:gd name="T23" fmla="*/ 653 h 1011"/>
                <a:gd name="T24" fmla="*/ 202 w 774"/>
                <a:gd name="T25" fmla="*/ 697 h 1011"/>
                <a:gd name="T26" fmla="*/ 153 w 774"/>
                <a:gd name="T27" fmla="*/ 738 h 1011"/>
                <a:gd name="T28" fmla="*/ 104 w 774"/>
                <a:gd name="T29" fmla="*/ 777 h 1011"/>
                <a:gd name="T30" fmla="*/ 53 w 774"/>
                <a:gd name="T31" fmla="*/ 812 h 1011"/>
                <a:gd name="T32" fmla="*/ 0 w 774"/>
                <a:gd name="T33" fmla="*/ 844 h 10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774" h="1011">
                  <a:moveTo>
                    <a:pt x="774" y="0"/>
                  </a:moveTo>
                  <a:lnTo>
                    <a:pt x="741" y="85"/>
                  </a:lnTo>
                  <a:lnTo>
                    <a:pt x="706" y="167"/>
                  </a:lnTo>
                  <a:lnTo>
                    <a:pt x="669" y="246"/>
                  </a:lnTo>
                  <a:lnTo>
                    <a:pt x="629" y="323"/>
                  </a:lnTo>
                  <a:lnTo>
                    <a:pt x="587" y="398"/>
                  </a:lnTo>
                  <a:lnTo>
                    <a:pt x="543" y="469"/>
                  </a:lnTo>
                  <a:lnTo>
                    <a:pt x="497" y="538"/>
                  </a:lnTo>
                  <a:lnTo>
                    <a:pt x="449" y="603"/>
                  </a:lnTo>
                  <a:lnTo>
                    <a:pt x="398" y="666"/>
                  </a:lnTo>
                  <a:lnTo>
                    <a:pt x="347" y="726"/>
                  </a:lnTo>
                  <a:lnTo>
                    <a:pt x="293" y="782"/>
                  </a:lnTo>
                  <a:lnTo>
                    <a:pt x="237" y="835"/>
                  </a:lnTo>
                  <a:lnTo>
                    <a:pt x="180" y="884"/>
                  </a:lnTo>
                  <a:lnTo>
                    <a:pt x="122" y="930"/>
                  </a:lnTo>
                  <a:lnTo>
                    <a:pt x="62" y="972"/>
                  </a:lnTo>
                  <a:lnTo>
                    <a:pt x="0" y="1011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35" name="Freeform 61"/>
            <p:cNvSpPr>
              <a:spLocks/>
            </p:cNvSpPr>
            <p:nvPr/>
          </p:nvSpPr>
          <p:spPr bwMode="auto">
            <a:xfrm flipV="1">
              <a:off x="4127" y="2504"/>
              <a:ext cx="94" cy="71"/>
            </a:xfrm>
            <a:custGeom>
              <a:avLst/>
              <a:gdLst>
                <a:gd name="T0" fmla="*/ 59 w 102"/>
                <a:gd name="T1" fmla="*/ 0 h 78"/>
                <a:gd name="T2" fmla="*/ 0 w 102"/>
                <a:gd name="T3" fmla="*/ 65 h 78"/>
                <a:gd name="T4" fmla="*/ 87 w 102"/>
                <a:gd name="T5" fmla="*/ 48 h 78"/>
                <a:gd name="T6" fmla="*/ 50 w 102"/>
                <a:gd name="T7" fmla="*/ 36 h 78"/>
                <a:gd name="T8" fmla="*/ 59 w 102"/>
                <a:gd name="T9" fmla="*/ 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78">
                  <a:moveTo>
                    <a:pt x="69" y="0"/>
                  </a:moveTo>
                  <a:lnTo>
                    <a:pt x="0" y="78"/>
                  </a:lnTo>
                  <a:lnTo>
                    <a:pt x="102" y="58"/>
                  </a:lnTo>
                  <a:lnTo>
                    <a:pt x="59" y="44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CC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7174" name="Group 62"/>
          <p:cNvGrpSpPr>
            <a:grpSpLocks/>
          </p:cNvGrpSpPr>
          <p:nvPr/>
        </p:nvGrpSpPr>
        <p:grpSpPr bwMode="auto">
          <a:xfrm>
            <a:off x="5257800" y="3526012"/>
            <a:ext cx="604838" cy="623887"/>
            <a:chOff x="7" y="2256"/>
            <a:chExt cx="381" cy="393"/>
          </a:xfrm>
        </p:grpSpPr>
        <p:sp>
          <p:nvSpPr>
            <p:cNvPr id="7178" name="Line 63"/>
            <p:cNvSpPr>
              <a:spLocks noChangeShapeType="1"/>
            </p:cNvSpPr>
            <p:nvPr/>
          </p:nvSpPr>
          <p:spPr bwMode="auto">
            <a:xfrm>
              <a:off x="175" y="2256"/>
              <a:ext cx="1" cy="352"/>
            </a:xfrm>
            <a:prstGeom prst="line">
              <a:avLst/>
            </a:prstGeom>
            <a:noFill/>
            <a:ln w="127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79" name="Oval 64"/>
            <p:cNvSpPr>
              <a:spLocks noChangeArrowheads="1"/>
            </p:cNvSpPr>
            <p:nvPr/>
          </p:nvSpPr>
          <p:spPr bwMode="auto">
            <a:xfrm>
              <a:off x="7" y="2260"/>
              <a:ext cx="381" cy="389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7180" name="Rectangle 65"/>
            <p:cNvSpPr>
              <a:spLocks noChangeArrowheads="1"/>
            </p:cNvSpPr>
            <p:nvPr/>
          </p:nvSpPr>
          <p:spPr bwMode="auto">
            <a:xfrm>
              <a:off x="123" y="2264"/>
              <a:ext cx="21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33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7181" name="Object 66"/>
            <p:cNvGraphicFramePr>
              <a:graphicFrameLocks noChangeAspect="1"/>
            </p:cNvGraphicFramePr>
            <p:nvPr/>
          </p:nvGraphicFramePr>
          <p:xfrm>
            <a:off x="35" y="2354"/>
            <a:ext cx="301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2" name="公式" r:id="rId3" imgW="333443" imgH="219165" progId="Equation.3">
                    <p:embed/>
                  </p:oleObj>
                </mc:Choice>
                <mc:Fallback>
                  <p:oleObj name="公式" r:id="rId3" imgW="333443" imgH="2191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" y="2354"/>
                          <a:ext cx="301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5" name="Group 67"/>
          <p:cNvGrpSpPr>
            <a:grpSpLocks/>
          </p:cNvGrpSpPr>
          <p:nvPr/>
        </p:nvGrpSpPr>
        <p:grpSpPr bwMode="auto">
          <a:xfrm>
            <a:off x="2895600" y="3540299"/>
            <a:ext cx="608013" cy="619125"/>
            <a:chOff x="1847" y="2187"/>
            <a:chExt cx="397" cy="396"/>
          </a:xfrm>
        </p:grpSpPr>
        <p:sp>
          <p:nvSpPr>
            <p:cNvPr id="7176" name="Oval 68"/>
            <p:cNvSpPr>
              <a:spLocks noChangeArrowheads="1"/>
            </p:cNvSpPr>
            <p:nvPr/>
          </p:nvSpPr>
          <p:spPr bwMode="auto">
            <a:xfrm>
              <a:off x="1847" y="2187"/>
              <a:ext cx="397" cy="396"/>
            </a:xfrm>
            <a:prstGeom prst="ellipse">
              <a:avLst/>
            </a:prstGeom>
            <a:solidFill>
              <a:srgbClr val="FFE1FF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7177" name="Object 69"/>
            <p:cNvGraphicFramePr>
              <a:graphicFrameLocks noChangeAspect="1"/>
            </p:cNvGraphicFramePr>
            <p:nvPr/>
          </p:nvGraphicFramePr>
          <p:xfrm>
            <a:off x="1892" y="2232"/>
            <a:ext cx="307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" name="公式" r:id="rId5" imgW="285885" imgH="276315" progId="Equation.3">
                    <p:embed/>
                  </p:oleObj>
                </mc:Choice>
                <mc:Fallback>
                  <p:oleObj name="公式" r:id="rId5" imgW="285885" imgH="2763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2" y="2232"/>
                          <a:ext cx="307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CC00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58228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ChangeArrowheads="1"/>
          </p:cNvSpPr>
          <p:nvPr/>
        </p:nvSpPr>
        <p:spPr bwMode="auto">
          <a:xfrm>
            <a:off x="1752600" y="1663824"/>
            <a:ext cx="5183188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sp>
        <p:nvSpPr>
          <p:cNvPr id="164868" name="Rectangle 4"/>
          <p:cNvSpPr>
            <a:spLocks noChangeArrowheads="1"/>
          </p:cNvSpPr>
          <p:nvPr/>
        </p:nvSpPr>
        <p:spPr bwMode="auto">
          <a:xfrm>
            <a:off x="1828800" y="332656"/>
            <a:ext cx="5440363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带电平行板电容器的电场线</a:t>
            </a:r>
          </a:p>
        </p:txBody>
      </p:sp>
      <p:grpSp>
        <p:nvGrpSpPr>
          <p:cNvPr id="8196" name="Group 5"/>
          <p:cNvGrpSpPr>
            <a:grpSpLocks/>
          </p:cNvGrpSpPr>
          <p:nvPr/>
        </p:nvGrpSpPr>
        <p:grpSpPr bwMode="auto">
          <a:xfrm>
            <a:off x="990600" y="1282824"/>
            <a:ext cx="7086600" cy="2362200"/>
            <a:chOff x="768" y="1680"/>
            <a:chExt cx="4272" cy="1536"/>
          </a:xfrm>
        </p:grpSpPr>
        <p:grpSp>
          <p:nvGrpSpPr>
            <p:cNvPr id="8199" name="Group 6"/>
            <p:cNvGrpSpPr>
              <a:grpSpLocks/>
            </p:cNvGrpSpPr>
            <p:nvPr/>
          </p:nvGrpSpPr>
          <p:grpSpPr bwMode="auto">
            <a:xfrm>
              <a:off x="768" y="1920"/>
              <a:ext cx="4272" cy="1190"/>
              <a:chOff x="912" y="2074"/>
              <a:chExt cx="3744" cy="960"/>
            </a:xfrm>
          </p:grpSpPr>
          <p:sp>
            <p:nvSpPr>
              <p:cNvPr id="8204" name="Line 7"/>
              <p:cNvSpPr>
                <a:spLocks noChangeShapeType="1"/>
              </p:cNvSpPr>
              <p:nvPr/>
            </p:nvSpPr>
            <p:spPr bwMode="auto">
              <a:xfrm>
                <a:off x="230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05" name="Freeform 8"/>
              <p:cNvSpPr>
                <a:spLocks/>
              </p:cNvSpPr>
              <p:nvPr/>
            </p:nvSpPr>
            <p:spPr bwMode="auto">
              <a:xfrm>
                <a:off x="225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70 w 67"/>
                  <a:gd name="T3" fmla="*/ 120 h 99"/>
                  <a:gd name="T4" fmla="*/ 138 w 67"/>
                  <a:gd name="T5" fmla="*/ 0 h 99"/>
                  <a:gd name="T6" fmla="*/ 70 w 67"/>
                  <a:gd name="T7" fmla="*/ 37 h 99"/>
                  <a:gd name="T8" fmla="*/ 0 w 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06" name="Line 9"/>
              <p:cNvSpPr>
                <a:spLocks noChangeShapeType="1"/>
              </p:cNvSpPr>
              <p:nvPr/>
            </p:nvSpPr>
            <p:spPr bwMode="auto">
              <a:xfrm>
                <a:off x="230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pSp>
            <p:nvGrpSpPr>
              <p:cNvPr id="8207" name="Group 10"/>
              <p:cNvGrpSpPr>
                <a:grpSpLocks/>
              </p:cNvGrpSpPr>
              <p:nvPr/>
            </p:nvGrpSpPr>
            <p:grpSpPr bwMode="auto">
              <a:xfrm>
                <a:off x="4176" y="2122"/>
                <a:ext cx="143" cy="866"/>
                <a:chOff x="4224" y="2016"/>
                <a:chExt cx="143" cy="818"/>
              </a:xfrm>
            </p:grpSpPr>
            <p:sp>
              <p:nvSpPr>
                <p:cNvPr id="8250" name="Freeform 11"/>
                <p:cNvSpPr>
                  <a:spLocks/>
                </p:cNvSpPr>
                <p:nvPr/>
              </p:nvSpPr>
              <p:spPr bwMode="auto">
                <a:xfrm>
                  <a:off x="4224" y="2352"/>
                  <a:ext cx="96" cy="482"/>
                </a:xfrm>
                <a:custGeom>
                  <a:avLst/>
                  <a:gdLst>
                    <a:gd name="T0" fmla="*/ 107 w 86"/>
                    <a:gd name="T1" fmla="*/ 0 h 458"/>
                    <a:gd name="T2" fmla="*/ 107 w 86"/>
                    <a:gd name="T3" fmla="*/ 12 h 458"/>
                    <a:gd name="T4" fmla="*/ 107 w 86"/>
                    <a:gd name="T5" fmla="*/ 22 h 458"/>
                    <a:gd name="T6" fmla="*/ 106 w 86"/>
                    <a:gd name="T7" fmla="*/ 87 h 458"/>
                    <a:gd name="T8" fmla="*/ 99 w 86"/>
                    <a:gd name="T9" fmla="*/ 153 h 458"/>
                    <a:gd name="T10" fmla="*/ 93 w 86"/>
                    <a:gd name="T11" fmla="*/ 217 h 458"/>
                    <a:gd name="T12" fmla="*/ 79 w 86"/>
                    <a:gd name="T13" fmla="*/ 279 h 458"/>
                    <a:gd name="T14" fmla="*/ 65 w 86"/>
                    <a:gd name="T15" fmla="*/ 340 h 458"/>
                    <a:gd name="T16" fmla="*/ 46 w 86"/>
                    <a:gd name="T17" fmla="*/ 399 h 458"/>
                    <a:gd name="T18" fmla="*/ 25 w 86"/>
                    <a:gd name="T19" fmla="*/ 454 h 458"/>
                    <a:gd name="T20" fmla="*/ 0 w 86"/>
                    <a:gd name="T21" fmla="*/ 507 h 45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86" h="458">
                      <a:moveTo>
                        <a:pt x="86" y="0"/>
                      </a:moveTo>
                      <a:lnTo>
                        <a:pt x="86" y="10"/>
                      </a:lnTo>
                      <a:lnTo>
                        <a:pt x="86" y="20"/>
                      </a:lnTo>
                      <a:lnTo>
                        <a:pt x="85" y="79"/>
                      </a:lnTo>
                      <a:lnTo>
                        <a:pt x="80" y="138"/>
                      </a:lnTo>
                      <a:lnTo>
                        <a:pt x="74" y="196"/>
                      </a:lnTo>
                      <a:lnTo>
                        <a:pt x="64" y="252"/>
                      </a:lnTo>
                      <a:lnTo>
                        <a:pt x="52" y="307"/>
                      </a:lnTo>
                      <a:lnTo>
                        <a:pt x="37" y="360"/>
                      </a:lnTo>
                      <a:lnTo>
                        <a:pt x="20" y="410"/>
                      </a:lnTo>
                      <a:lnTo>
                        <a:pt x="0" y="458"/>
                      </a:lnTo>
                    </a:path>
                  </a:pathLst>
                </a:custGeom>
                <a:noFill/>
                <a:ln w="28575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8251" name="Freeform 12"/>
                <p:cNvSpPr>
                  <a:spLocks/>
                </p:cNvSpPr>
                <p:nvPr/>
              </p:nvSpPr>
              <p:spPr bwMode="auto">
                <a:xfrm>
                  <a:off x="4229" y="2016"/>
                  <a:ext cx="91" cy="384"/>
                </a:xfrm>
                <a:custGeom>
                  <a:avLst/>
                  <a:gdLst>
                    <a:gd name="T0" fmla="*/ 0 w 78"/>
                    <a:gd name="T1" fmla="*/ 0 h 351"/>
                    <a:gd name="T2" fmla="*/ 21 w 78"/>
                    <a:gd name="T3" fmla="*/ 47 h 351"/>
                    <a:gd name="T4" fmla="*/ 40 w 78"/>
                    <a:gd name="T5" fmla="*/ 96 h 351"/>
                    <a:gd name="T6" fmla="*/ 56 w 78"/>
                    <a:gd name="T7" fmla="*/ 146 h 351"/>
                    <a:gd name="T8" fmla="*/ 71 w 78"/>
                    <a:gd name="T9" fmla="*/ 199 h 351"/>
                    <a:gd name="T10" fmla="*/ 83 w 78"/>
                    <a:gd name="T11" fmla="*/ 253 h 351"/>
                    <a:gd name="T12" fmla="*/ 95 w 78"/>
                    <a:gd name="T13" fmla="*/ 307 h 351"/>
                    <a:gd name="T14" fmla="*/ 100 w 78"/>
                    <a:gd name="T15" fmla="*/ 362 h 351"/>
                    <a:gd name="T16" fmla="*/ 106 w 78"/>
                    <a:gd name="T17" fmla="*/ 420 h 35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78" h="351">
                      <a:moveTo>
                        <a:pt x="0" y="0"/>
                      </a:moveTo>
                      <a:lnTo>
                        <a:pt x="15" y="39"/>
                      </a:lnTo>
                      <a:lnTo>
                        <a:pt x="29" y="80"/>
                      </a:lnTo>
                      <a:lnTo>
                        <a:pt x="41" y="122"/>
                      </a:lnTo>
                      <a:lnTo>
                        <a:pt x="52" y="166"/>
                      </a:lnTo>
                      <a:lnTo>
                        <a:pt x="61" y="211"/>
                      </a:lnTo>
                      <a:lnTo>
                        <a:pt x="69" y="257"/>
                      </a:lnTo>
                      <a:lnTo>
                        <a:pt x="74" y="303"/>
                      </a:lnTo>
                      <a:lnTo>
                        <a:pt x="78" y="351"/>
                      </a:lnTo>
                    </a:path>
                  </a:pathLst>
                </a:custGeom>
                <a:noFill/>
                <a:ln w="28575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8252" name="Freeform 13"/>
                <p:cNvSpPr>
                  <a:spLocks/>
                </p:cNvSpPr>
                <p:nvPr/>
              </p:nvSpPr>
              <p:spPr bwMode="auto">
                <a:xfrm>
                  <a:off x="4272" y="2352"/>
                  <a:ext cx="95" cy="96"/>
                </a:xfrm>
                <a:custGeom>
                  <a:avLst/>
                  <a:gdLst>
                    <a:gd name="T0" fmla="*/ 0 w 67"/>
                    <a:gd name="T1" fmla="*/ 2 h 100"/>
                    <a:gd name="T2" fmla="*/ 74 w 67"/>
                    <a:gd name="T3" fmla="*/ 92 h 100"/>
                    <a:gd name="T4" fmla="*/ 135 w 67"/>
                    <a:gd name="T5" fmla="*/ 0 h 100"/>
                    <a:gd name="T6" fmla="*/ 71 w 67"/>
                    <a:gd name="T7" fmla="*/ 30 h 100"/>
                    <a:gd name="T8" fmla="*/ 0 w 67"/>
                    <a:gd name="T9" fmla="*/ 2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67" h="100">
                      <a:moveTo>
                        <a:pt x="0" y="2"/>
                      </a:moveTo>
                      <a:lnTo>
                        <a:pt x="37" y="100"/>
                      </a:lnTo>
                      <a:lnTo>
                        <a:pt x="67" y="0"/>
                      </a:lnTo>
                      <a:lnTo>
                        <a:pt x="35" y="32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CC00CC"/>
                </a:solidFill>
                <a:ln w="28575" cmpd="sng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grpSp>
            <p:nvGrpSpPr>
              <p:cNvPr id="8208" name="Group 14"/>
              <p:cNvGrpSpPr>
                <a:grpSpLocks/>
              </p:cNvGrpSpPr>
              <p:nvPr/>
            </p:nvGrpSpPr>
            <p:grpSpPr bwMode="auto">
              <a:xfrm>
                <a:off x="4176" y="2074"/>
                <a:ext cx="480" cy="960"/>
                <a:chOff x="4224" y="1960"/>
                <a:chExt cx="480" cy="869"/>
              </a:xfrm>
            </p:grpSpPr>
            <p:sp>
              <p:nvSpPr>
                <p:cNvPr id="8247" name="Freeform 15"/>
                <p:cNvSpPr>
                  <a:spLocks/>
                </p:cNvSpPr>
                <p:nvPr/>
              </p:nvSpPr>
              <p:spPr bwMode="auto">
                <a:xfrm>
                  <a:off x="4224" y="2448"/>
                  <a:ext cx="393" cy="381"/>
                </a:xfrm>
                <a:custGeom>
                  <a:avLst/>
                  <a:gdLst>
                    <a:gd name="T0" fmla="*/ 393 w 393"/>
                    <a:gd name="T1" fmla="*/ 0 h 381"/>
                    <a:gd name="T2" fmla="*/ 387 w 393"/>
                    <a:gd name="T3" fmla="*/ 40 h 381"/>
                    <a:gd name="T4" fmla="*/ 378 w 393"/>
                    <a:gd name="T5" fmla="*/ 79 h 381"/>
                    <a:gd name="T6" fmla="*/ 366 w 393"/>
                    <a:gd name="T7" fmla="*/ 116 h 381"/>
                    <a:gd name="T8" fmla="*/ 351 w 393"/>
                    <a:gd name="T9" fmla="*/ 152 h 381"/>
                    <a:gd name="T10" fmla="*/ 333 w 393"/>
                    <a:gd name="T11" fmla="*/ 185 h 381"/>
                    <a:gd name="T12" fmla="*/ 313 w 393"/>
                    <a:gd name="T13" fmla="*/ 216 h 381"/>
                    <a:gd name="T14" fmla="*/ 291 w 393"/>
                    <a:gd name="T15" fmla="*/ 246 h 381"/>
                    <a:gd name="T16" fmla="*/ 266 w 393"/>
                    <a:gd name="T17" fmla="*/ 272 h 381"/>
                    <a:gd name="T18" fmla="*/ 240 w 393"/>
                    <a:gd name="T19" fmla="*/ 296 h 381"/>
                    <a:gd name="T20" fmla="*/ 212 w 393"/>
                    <a:gd name="T21" fmla="*/ 318 h 381"/>
                    <a:gd name="T22" fmla="*/ 182 w 393"/>
                    <a:gd name="T23" fmla="*/ 337 h 381"/>
                    <a:gd name="T24" fmla="*/ 150 w 393"/>
                    <a:gd name="T25" fmla="*/ 352 h 381"/>
                    <a:gd name="T26" fmla="*/ 117 w 393"/>
                    <a:gd name="T27" fmla="*/ 365 h 381"/>
                    <a:gd name="T28" fmla="*/ 83 w 393"/>
                    <a:gd name="T29" fmla="*/ 374 h 381"/>
                    <a:gd name="T30" fmla="*/ 48 w 393"/>
                    <a:gd name="T31" fmla="*/ 379 h 381"/>
                    <a:gd name="T32" fmla="*/ 12 w 393"/>
                    <a:gd name="T33" fmla="*/ 381 h 381"/>
                    <a:gd name="T34" fmla="*/ 0 w 393"/>
                    <a:gd name="T35" fmla="*/ 381 h 38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393" h="381">
                      <a:moveTo>
                        <a:pt x="393" y="0"/>
                      </a:moveTo>
                      <a:lnTo>
                        <a:pt x="387" y="40"/>
                      </a:lnTo>
                      <a:lnTo>
                        <a:pt x="378" y="79"/>
                      </a:lnTo>
                      <a:lnTo>
                        <a:pt x="366" y="116"/>
                      </a:lnTo>
                      <a:lnTo>
                        <a:pt x="351" y="152"/>
                      </a:lnTo>
                      <a:lnTo>
                        <a:pt x="333" y="185"/>
                      </a:lnTo>
                      <a:lnTo>
                        <a:pt x="313" y="216"/>
                      </a:lnTo>
                      <a:lnTo>
                        <a:pt x="291" y="246"/>
                      </a:lnTo>
                      <a:lnTo>
                        <a:pt x="266" y="272"/>
                      </a:lnTo>
                      <a:lnTo>
                        <a:pt x="240" y="296"/>
                      </a:lnTo>
                      <a:lnTo>
                        <a:pt x="212" y="318"/>
                      </a:lnTo>
                      <a:lnTo>
                        <a:pt x="182" y="337"/>
                      </a:lnTo>
                      <a:lnTo>
                        <a:pt x="150" y="352"/>
                      </a:lnTo>
                      <a:lnTo>
                        <a:pt x="117" y="365"/>
                      </a:lnTo>
                      <a:lnTo>
                        <a:pt x="83" y="374"/>
                      </a:lnTo>
                      <a:lnTo>
                        <a:pt x="48" y="379"/>
                      </a:lnTo>
                      <a:lnTo>
                        <a:pt x="12" y="381"/>
                      </a:lnTo>
                      <a:lnTo>
                        <a:pt x="0" y="381"/>
                      </a:lnTo>
                    </a:path>
                  </a:pathLst>
                </a:custGeom>
                <a:noFill/>
                <a:ln w="28575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8248" name="Freeform 16"/>
                <p:cNvSpPr>
                  <a:spLocks/>
                </p:cNvSpPr>
                <p:nvPr/>
              </p:nvSpPr>
              <p:spPr bwMode="auto">
                <a:xfrm>
                  <a:off x="4236" y="1960"/>
                  <a:ext cx="384" cy="447"/>
                </a:xfrm>
                <a:custGeom>
                  <a:avLst/>
                  <a:gdLst>
                    <a:gd name="T0" fmla="*/ 0 w 384"/>
                    <a:gd name="T1" fmla="*/ 0 h 447"/>
                    <a:gd name="T2" fmla="*/ 20 w 384"/>
                    <a:gd name="T3" fmla="*/ 1 h 447"/>
                    <a:gd name="T4" fmla="*/ 39 w 384"/>
                    <a:gd name="T5" fmla="*/ 2 h 447"/>
                    <a:gd name="T6" fmla="*/ 58 w 384"/>
                    <a:gd name="T7" fmla="*/ 5 h 447"/>
                    <a:gd name="T8" fmla="*/ 77 w 384"/>
                    <a:gd name="T9" fmla="*/ 9 h 447"/>
                    <a:gd name="T10" fmla="*/ 96 w 384"/>
                    <a:gd name="T11" fmla="*/ 14 h 447"/>
                    <a:gd name="T12" fmla="*/ 114 w 384"/>
                    <a:gd name="T13" fmla="*/ 20 h 447"/>
                    <a:gd name="T14" fmla="*/ 149 w 384"/>
                    <a:gd name="T15" fmla="*/ 34 h 447"/>
                    <a:gd name="T16" fmla="*/ 183 w 384"/>
                    <a:gd name="T17" fmla="*/ 53 h 447"/>
                    <a:gd name="T18" fmla="*/ 215 w 384"/>
                    <a:gd name="T19" fmla="*/ 74 h 447"/>
                    <a:gd name="T20" fmla="*/ 244 w 384"/>
                    <a:gd name="T21" fmla="*/ 99 h 447"/>
                    <a:gd name="T22" fmla="*/ 272 w 384"/>
                    <a:gd name="T23" fmla="*/ 128 h 447"/>
                    <a:gd name="T24" fmla="*/ 296 w 384"/>
                    <a:gd name="T25" fmla="*/ 158 h 447"/>
                    <a:gd name="T26" fmla="*/ 318 w 384"/>
                    <a:gd name="T27" fmla="*/ 192 h 447"/>
                    <a:gd name="T28" fmla="*/ 338 w 384"/>
                    <a:gd name="T29" fmla="*/ 228 h 447"/>
                    <a:gd name="T30" fmla="*/ 354 w 384"/>
                    <a:gd name="T31" fmla="*/ 266 h 447"/>
                    <a:gd name="T32" fmla="*/ 367 w 384"/>
                    <a:gd name="T33" fmla="*/ 306 h 447"/>
                    <a:gd name="T34" fmla="*/ 376 w 384"/>
                    <a:gd name="T35" fmla="*/ 347 h 447"/>
                    <a:gd name="T36" fmla="*/ 382 w 384"/>
                    <a:gd name="T37" fmla="*/ 391 h 447"/>
                    <a:gd name="T38" fmla="*/ 384 w 384"/>
                    <a:gd name="T39" fmla="*/ 413 h 447"/>
                    <a:gd name="T40" fmla="*/ 384 w 384"/>
                    <a:gd name="T41" fmla="*/ 435 h 447"/>
                    <a:gd name="T42" fmla="*/ 384 w 384"/>
                    <a:gd name="T43" fmla="*/ 441 h 447"/>
                    <a:gd name="T44" fmla="*/ 383 w 384"/>
                    <a:gd name="T45" fmla="*/ 447 h 447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384" h="447">
                      <a:moveTo>
                        <a:pt x="0" y="0"/>
                      </a:moveTo>
                      <a:lnTo>
                        <a:pt x="20" y="1"/>
                      </a:lnTo>
                      <a:lnTo>
                        <a:pt x="39" y="2"/>
                      </a:lnTo>
                      <a:lnTo>
                        <a:pt x="58" y="5"/>
                      </a:lnTo>
                      <a:lnTo>
                        <a:pt x="77" y="9"/>
                      </a:lnTo>
                      <a:lnTo>
                        <a:pt x="96" y="14"/>
                      </a:lnTo>
                      <a:lnTo>
                        <a:pt x="114" y="20"/>
                      </a:lnTo>
                      <a:lnTo>
                        <a:pt x="149" y="34"/>
                      </a:lnTo>
                      <a:lnTo>
                        <a:pt x="183" y="53"/>
                      </a:lnTo>
                      <a:lnTo>
                        <a:pt x="215" y="74"/>
                      </a:lnTo>
                      <a:lnTo>
                        <a:pt x="244" y="99"/>
                      </a:lnTo>
                      <a:lnTo>
                        <a:pt x="272" y="128"/>
                      </a:lnTo>
                      <a:lnTo>
                        <a:pt x="296" y="158"/>
                      </a:lnTo>
                      <a:lnTo>
                        <a:pt x="318" y="192"/>
                      </a:lnTo>
                      <a:lnTo>
                        <a:pt x="338" y="228"/>
                      </a:lnTo>
                      <a:lnTo>
                        <a:pt x="354" y="266"/>
                      </a:lnTo>
                      <a:lnTo>
                        <a:pt x="367" y="306"/>
                      </a:lnTo>
                      <a:lnTo>
                        <a:pt x="376" y="347"/>
                      </a:lnTo>
                      <a:lnTo>
                        <a:pt x="382" y="391"/>
                      </a:lnTo>
                      <a:lnTo>
                        <a:pt x="384" y="413"/>
                      </a:lnTo>
                      <a:lnTo>
                        <a:pt x="384" y="435"/>
                      </a:lnTo>
                      <a:lnTo>
                        <a:pt x="384" y="441"/>
                      </a:lnTo>
                      <a:lnTo>
                        <a:pt x="383" y="447"/>
                      </a:lnTo>
                    </a:path>
                  </a:pathLst>
                </a:custGeom>
                <a:noFill/>
                <a:ln w="28575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8249" name="Freeform 17"/>
                <p:cNvSpPr>
                  <a:spLocks/>
                </p:cNvSpPr>
                <p:nvPr/>
              </p:nvSpPr>
              <p:spPr bwMode="auto">
                <a:xfrm>
                  <a:off x="4560" y="2352"/>
                  <a:ext cx="144" cy="148"/>
                </a:xfrm>
                <a:custGeom>
                  <a:avLst/>
                  <a:gdLst>
                    <a:gd name="T0" fmla="*/ 0 w 67"/>
                    <a:gd name="T1" fmla="*/ 0 h 102"/>
                    <a:gd name="T2" fmla="*/ 116 w 67"/>
                    <a:gd name="T3" fmla="*/ 215 h 102"/>
                    <a:gd name="T4" fmla="*/ 309 w 67"/>
                    <a:gd name="T5" fmla="*/ 13 h 102"/>
                    <a:gd name="T6" fmla="*/ 144 w 67"/>
                    <a:gd name="T7" fmla="*/ 71 h 102"/>
                    <a:gd name="T8" fmla="*/ 0 w 67"/>
                    <a:gd name="T9" fmla="*/ 0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67" h="102">
                      <a:moveTo>
                        <a:pt x="0" y="0"/>
                      </a:moveTo>
                      <a:lnTo>
                        <a:pt x="25" y="102"/>
                      </a:lnTo>
                      <a:lnTo>
                        <a:pt x="67" y="6"/>
                      </a:lnTo>
                      <a:lnTo>
                        <a:pt x="31" y="3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00CC"/>
                </a:solidFill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sp>
            <p:nvSpPr>
              <p:cNvPr id="8209" name="Line 18"/>
              <p:cNvSpPr>
                <a:spLocks noChangeShapeType="1"/>
              </p:cNvSpPr>
              <p:nvPr/>
            </p:nvSpPr>
            <p:spPr bwMode="auto">
              <a:xfrm>
                <a:off x="158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10" name="Freeform 19"/>
              <p:cNvSpPr>
                <a:spLocks/>
              </p:cNvSpPr>
              <p:nvPr/>
            </p:nvSpPr>
            <p:spPr bwMode="auto">
              <a:xfrm>
                <a:off x="153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70 w 67"/>
                  <a:gd name="T3" fmla="*/ 120 h 99"/>
                  <a:gd name="T4" fmla="*/ 138 w 67"/>
                  <a:gd name="T5" fmla="*/ 0 h 99"/>
                  <a:gd name="T6" fmla="*/ 70 w 67"/>
                  <a:gd name="T7" fmla="*/ 37 h 99"/>
                  <a:gd name="T8" fmla="*/ 0 w 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11" name="Line 20"/>
              <p:cNvSpPr>
                <a:spLocks noChangeShapeType="1"/>
              </p:cNvSpPr>
              <p:nvPr/>
            </p:nvSpPr>
            <p:spPr bwMode="auto">
              <a:xfrm>
                <a:off x="158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12" name="Line 21"/>
              <p:cNvSpPr>
                <a:spLocks noChangeShapeType="1"/>
              </p:cNvSpPr>
              <p:nvPr/>
            </p:nvSpPr>
            <p:spPr bwMode="auto">
              <a:xfrm>
                <a:off x="182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13" name="Freeform 22"/>
              <p:cNvSpPr>
                <a:spLocks/>
              </p:cNvSpPr>
              <p:nvPr/>
            </p:nvSpPr>
            <p:spPr bwMode="auto">
              <a:xfrm>
                <a:off x="177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70 w 67"/>
                  <a:gd name="T3" fmla="*/ 120 h 99"/>
                  <a:gd name="T4" fmla="*/ 138 w 67"/>
                  <a:gd name="T5" fmla="*/ 0 h 99"/>
                  <a:gd name="T6" fmla="*/ 70 w 67"/>
                  <a:gd name="T7" fmla="*/ 37 h 99"/>
                  <a:gd name="T8" fmla="*/ 0 w 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14" name="Line 23"/>
              <p:cNvSpPr>
                <a:spLocks noChangeShapeType="1"/>
              </p:cNvSpPr>
              <p:nvPr/>
            </p:nvSpPr>
            <p:spPr bwMode="auto">
              <a:xfrm>
                <a:off x="182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15" name="Line 24"/>
              <p:cNvSpPr>
                <a:spLocks noChangeShapeType="1"/>
              </p:cNvSpPr>
              <p:nvPr/>
            </p:nvSpPr>
            <p:spPr bwMode="auto">
              <a:xfrm>
                <a:off x="206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16" name="Freeform 25"/>
              <p:cNvSpPr>
                <a:spLocks/>
              </p:cNvSpPr>
              <p:nvPr/>
            </p:nvSpPr>
            <p:spPr bwMode="auto">
              <a:xfrm>
                <a:off x="201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70 w 67"/>
                  <a:gd name="T3" fmla="*/ 120 h 99"/>
                  <a:gd name="T4" fmla="*/ 138 w 67"/>
                  <a:gd name="T5" fmla="*/ 0 h 99"/>
                  <a:gd name="T6" fmla="*/ 70 w 67"/>
                  <a:gd name="T7" fmla="*/ 37 h 99"/>
                  <a:gd name="T8" fmla="*/ 0 w 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17" name="Line 26"/>
              <p:cNvSpPr>
                <a:spLocks noChangeShapeType="1"/>
              </p:cNvSpPr>
              <p:nvPr/>
            </p:nvSpPr>
            <p:spPr bwMode="auto">
              <a:xfrm>
                <a:off x="206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18" name="Line 27"/>
              <p:cNvSpPr>
                <a:spLocks noChangeShapeType="1"/>
              </p:cNvSpPr>
              <p:nvPr/>
            </p:nvSpPr>
            <p:spPr bwMode="auto">
              <a:xfrm>
                <a:off x="254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19" name="Freeform 28"/>
              <p:cNvSpPr>
                <a:spLocks/>
              </p:cNvSpPr>
              <p:nvPr/>
            </p:nvSpPr>
            <p:spPr bwMode="auto">
              <a:xfrm>
                <a:off x="249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70 w 67"/>
                  <a:gd name="T3" fmla="*/ 120 h 99"/>
                  <a:gd name="T4" fmla="*/ 138 w 67"/>
                  <a:gd name="T5" fmla="*/ 0 h 99"/>
                  <a:gd name="T6" fmla="*/ 70 w 67"/>
                  <a:gd name="T7" fmla="*/ 37 h 99"/>
                  <a:gd name="T8" fmla="*/ 0 w 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20" name="Line 29"/>
              <p:cNvSpPr>
                <a:spLocks noChangeShapeType="1"/>
              </p:cNvSpPr>
              <p:nvPr/>
            </p:nvSpPr>
            <p:spPr bwMode="auto">
              <a:xfrm>
                <a:off x="254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21" name="Line 30"/>
              <p:cNvSpPr>
                <a:spLocks noChangeShapeType="1"/>
              </p:cNvSpPr>
              <p:nvPr/>
            </p:nvSpPr>
            <p:spPr bwMode="auto">
              <a:xfrm>
                <a:off x="278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22" name="Freeform 31"/>
              <p:cNvSpPr>
                <a:spLocks/>
              </p:cNvSpPr>
              <p:nvPr/>
            </p:nvSpPr>
            <p:spPr bwMode="auto">
              <a:xfrm>
                <a:off x="273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70 w 67"/>
                  <a:gd name="T3" fmla="*/ 120 h 99"/>
                  <a:gd name="T4" fmla="*/ 138 w 67"/>
                  <a:gd name="T5" fmla="*/ 0 h 99"/>
                  <a:gd name="T6" fmla="*/ 70 w 67"/>
                  <a:gd name="T7" fmla="*/ 37 h 99"/>
                  <a:gd name="T8" fmla="*/ 0 w 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23" name="Line 32"/>
              <p:cNvSpPr>
                <a:spLocks noChangeShapeType="1"/>
              </p:cNvSpPr>
              <p:nvPr/>
            </p:nvSpPr>
            <p:spPr bwMode="auto">
              <a:xfrm>
                <a:off x="278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24" name="Line 33"/>
              <p:cNvSpPr>
                <a:spLocks noChangeShapeType="1"/>
              </p:cNvSpPr>
              <p:nvPr/>
            </p:nvSpPr>
            <p:spPr bwMode="auto">
              <a:xfrm>
                <a:off x="302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25" name="Freeform 34"/>
              <p:cNvSpPr>
                <a:spLocks/>
              </p:cNvSpPr>
              <p:nvPr/>
            </p:nvSpPr>
            <p:spPr bwMode="auto">
              <a:xfrm>
                <a:off x="297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70 w 67"/>
                  <a:gd name="T3" fmla="*/ 120 h 99"/>
                  <a:gd name="T4" fmla="*/ 138 w 67"/>
                  <a:gd name="T5" fmla="*/ 0 h 99"/>
                  <a:gd name="T6" fmla="*/ 70 w 67"/>
                  <a:gd name="T7" fmla="*/ 37 h 99"/>
                  <a:gd name="T8" fmla="*/ 0 w 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26" name="Line 35"/>
              <p:cNvSpPr>
                <a:spLocks noChangeShapeType="1"/>
              </p:cNvSpPr>
              <p:nvPr/>
            </p:nvSpPr>
            <p:spPr bwMode="auto">
              <a:xfrm>
                <a:off x="302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27" name="Line 36"/>
              <p:cNvSpPr>
                <a:spLocks noChangeShapeType="1"/>
              </p:cNvSpPr>
              <p:nvPr/>
            </p:nvSpPr>
            <p:spPr bwMode="auto">
              <a:xfrm>
                <a:off x="326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28" name="Freeform 37"/>
              <p:cNvSpPr>
                <a:spLocks/>
              </p:cNvSpPr>
              <p:nvPr/>
            </p:nvSpPr>
            <p:spPr bwMode="auto">
              <a:xfrm>
                <a:off x="321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70 w 67"/>
                  <a:gd name="T3" fmla="*/ 120 h 99"/>
                  <a:gd name="T4" fmla="*/ 138 w 67"/>
                  <a:gd name="T5" fmla="*/ 0 h 99"/>
                  <a:gd name="T6" fmla="*/ 70 w 67"/>
                  <a:gd name="T7" fmla="*/ 37 h 99"/>
                  <a:gd name="T8" fmla="*/ 0 w 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29" name="Line 38"/>
              <p:cNvSpPr>
                <a:spLocks noChangeShapeType="1"/>
              </p:cNvSpPr>
              <p:nvPr/>
            </p:nvSpPr>
            <p:spPr bwMode="auto">
              <a:xfrm>
                <a:off x="326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30" name="Line 39"/>
              <p:cNvSpPr>
                <a:spLocks noChangeShapeType="1"/>
              </p:cNvSpPr>
              <p:nvPr/>
            </p:nvSpPr>
            <p:spPr bwMode="auto">
              <a:xfrm>
                <a:off x="350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31" name="Freeform 40"/>
              <p:cNvSpPr>
                <a:spLocks/>
              </p:cNvSpPr>
              <p:nvPr/>
            </p:nvSpPr>
            <p:spPr bwMode="auto">
              <a:xfrm>
                <a:off x="345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70 w 67"/>
                  <a:gd name="T3" fmla="*/ 120 h 99"/>
                  <a:gd name="T4" fmla="*/ 138 w 67"/>
                  <a:gd name="T5" fmla="*/ 0 h 99"/>
                  <a:gd name="T6" fmla="*/ 70 w 67"/>
                  <a:gd name="T7" fmla="*/ 37 h 99"/>
                  <a:gd name="T8" fmla="*/ 0 w 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32" name="Line 41"/>
              <p:cNvSpPr>
                <a:spLocks noChangeShapeType="1"/>
              </p:cNvSpPr>
              <p:nvPr/>
            </p:nvSpPr>
            <p:spPr bwMode="auto">
              <a:xfrm>
                <a:off x="350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33" name="Line 42"/>
              <p:cNvSpPr>
                <a:spLocks noChangeShapeType="1"/>
              </p:cNvSpPr>
              <p:nvPr/>
            </p:nvSpPr>
            <p:spPr bwMode="auto">
              <a:xfrm>
                <a:off x="374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34" name="Freeform 43"/>
              <p:cNvSpPr>
                <a:spLocks/>
              </p:cNvSpPr>
              <p:nvPr/>
            </p:nvSpPr>
            <p:spPr bwMode="auto">
              <a:xfrm>
                <a:off x="369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70 w 67"/>
                  <a:gd name="T3" fmla="*/ 120 h 99"/>
                  <a:gd name="T4" fmla="*/ 138 w 67"/>
                  <a:gd name="T5" fmla="*/ 0 h 99"/>
                  <a:gd name="T6" fmla="*/ 70 w 67"/>
                  <a:gd name="T7" fmla="*/ 37 h 99"/>
                  <a:gd name="T8" fmla="*/ 0 w 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35" name="Line 44"/>
              <p:cNvSpPr>
                <a:spLocks noChangeShapeType="1"/>
              </p:cNvSpPr>
              <p:nvPr/>
            </p:nvSpPr>
            <p:spPr bwMode="auto">
              <a:xfrm>
                <a:off x="374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36" name="Line 45"/>
              <p:cNvSpPr>
                <a:spLocks noChangeShapeType="1"/>
              </p:cNvSpPr>
              <p:nvPr/>
            </p:nvSpPr>
            <p:spPr bwMode="auto">
              <a:xfrm>
                <a:off x="3985" y="2170"/>
                <a:ext cx="1" cy="30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37" name="Freeform 46"/>
              <p:cNvSpPr>
                <a:spLocks/>
              </p:cNvSpPr>
              <p:nvPr/>
            </p:nvSpPr>
            <p:spPr bwMode="auto">
              <a:xfrm>
                <a:off x="3936" y="2458"/>
                <a:ext cx="96" cy="109"/>
              </a:xfrm>
              <a:custGeom>
                <a:avLst/>
                <a:gdLst>
                  <a:gd name="T0" fmla="*/ 0 w 67"/>
                  <a:gd name="T1" fmla="*/ 0 h 99"/>
                  <a:gd name="T2" fmla="*/ 70 w 67"/>
                  <a:gd name="T3" fmla="*/ 120 h 99"/>
                  <a:gd name="T4" fmla="*/ 138 w 67"/>
                  <a:gd name="T5" fmla="*/ 0 h 99"/>
                  <a:gd name="T6" fmla="*/ 70 w 67"/>
                  <a:gd name="T7" fmla="*/ 37 h 99"/>
                  <a:gd name="T8" fmla="*/ 0 w 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00CC"/>
              </a:solidFill>
              <a:ln w="28575" cmpd="sng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8238" name="Line 47"/>
              <p:cNvSpPr>
                <a:spLocks noChangeShapeType="1"/>
              </p:cNvSpPr>
              <p:nvPr/>
            </p:nvSpPr>
            <p:spPr bwMode="auto">
              <a:xfrm>
                <a:off x="3985" y="2567"/>
                <a:ext cx="1" cy="463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pSp>
            <p:nvGrpSpPr>
              <p:cNvPr id="8239" name="Group 48"/>
              <p:cNvGrpSpPr>
                <a:grpSpLocks/>
              </p:cNvGrpSpPr>
              <p:nvPr/>
            </p:nvGrpSpPr>
            <p:grpSpPr bwMode="auto">
              <a:xfrm flipH="1">
                <a:off x="1248" y="2122"/>
                <a:ext cx="144" cy="866"/>
                <a:chOff x="4224" y="2016"/>
                <a:chExt cx="143" cy="818"/>
              </a:xfrm>
            </p:grpSpPr>
            <p:sp>
              <p:nvSpPr>
                <p:cNvPr id="8244" name="Freeform 49"/>
                <p:cNvSpPr>
                  <a:spLocks/>
                </p:cNvSpPr>
                <p:nvPr/>
              </p:nvSpPr>
              <p:spPr bwMode="auto">
                <a:xfrm>
                  <a:off x="4224" y="2352"/>
                  <a:ext cx="96" cy="482"/>
                </a:xfrm>
                <a:custGeom>
                  <a:avLst/>
                  <a:gdLst>
                    <a:gd name="T0" fmla="*/ 107 w 86"/>
                    <a:gd name="T1" fmla="*/ 0 h 458"/>
                    <a:gd name="T2" fmla="*/ 107 w 86"/>
                    <a:gd name="T3" fmla="*/ 12 h 458"/>
                    <a:gd name="T4" fmla="*/ 107 w 86"/>
                    <a:gd name="T5" fmla="*/ 22 h 458"/>
                    <a:gd name="T6" fmla="*/ 106 w 86"/>
                    <a:gd name="T7" fmla="*/ 87 h 458"/>
                    <a:gd name="T8" fmla="*/ 99 w 86"/>
                    <a:gd name="T9" fmla="*/ 153 h 458"/>
                    <a:gd name="T10" fmla="*/ 93 w 86"/>
                    <a:gd name="T11" fmla="*/ 217 h 458"/>
                    <a:gd name="T12" fmla="*/ 79 w 86"/>
                    <a:gd name="T13" fmla="*/ 279 h 458"/>
                    <a:gd name="T14" fmla="*/ 65 w 86"/>
                    <a:gd name="T15" fmla="*/ 340 h 458"/>
                    <a:gd name="T16" fmla="*/ 46 w 86"/>
                    <a:gd name="T17" fmla="*/ 399 h 458"/>
                    <a:gd name="T18" fmla="*/ 25 w 86"/>
                    <a:gd name="T19" fmla="*/ 454 h 458"/>
                    <a:gd name="T20" fmla="*/ 0 w 86"/>
                    <a:gd name="T21" fmla="*/ 507 h 45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86" h="458">
                      <a:moveTo>
                        <a:pt x="86" y="0"/>
                      </a:moveTo>
                      <a:lnTo>
                        <a:pt x="86" y="10"/>
                      </a:lnTo>
                      <a:lnTo>
                        <a:pt x="86" y="20"/>
                      </a:lnTo>
                      <a:lnTo>
                        <a:pt x="85" y="79"/>
                      </a:lnTo>
                      <a:lnTo>
                        <a:pt x="80" y="138"/>
                      </a:lnTo>
                      <a:lnTo>
                        <a:pt x="74" y="196"/>
                      </a:lnTo>
                      <a:lnTo>
                        <a:pt x="64" y="252"/>
                      </a:lnTo>
                      <a:lnTo>
                        <a:pt x="52" y="307"/>
                      </a:lnTo>
                      <a:lnTo>
                        <a:pt x="37" y="360"/>
                      </a:lnTo>
                      <a:lnTo>
                        <a:pt x="20" y="410"/>
                      </a:lnTo>
                      <a:lnTo>
                        <a:pt x="0" y="458"/>
                      </a:lnTo>
                    </a:path>
                  </a:pathLst>
                </a:custGeom>
                <a:noFill/>
                <a:ln w="28575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8245" name="Freeform 50"/>
                <p:cNvSpPr>
                  <a:spLocks/>
                </p:cNvSpPr>
                <p:nvPr/>
              </p:nvSpPr>
              <p:spPr bwMode="auto">
                <a:xfrm>
                  <a:off x="4229" y="2016"/>
                  <a:ext cx="91" cy="384"/>
                </a:xfrm>
                <a:custGeom>
                  <a:avLst/>
                  <a:gdLst>
                    <a:gd name="T0" fmla="*/ 0 w 78"/>
                    <a:gd name="T1" fmla="*/ 0 h 351"/>
                    <a:gd name="T2" fmla="*/ 21 w 78"/>
                    <a:gd name="T3" fmla="*/ 47 h 351"/>
                    <a:gd name="T4" fmla="*/ 40 w 78"/>
                    <a:gd name="T5" fmla="*/ 96 h 351"/>
                    <a:gd name="T6" fmla="*/ 56 w 78"/>
                    <a:gd name="T7" fmla="*/ 146 h 351"/>
                    <a:gd name="T8" fmla="*/ 71 w 78"/>
                    <a:gd name="T9" fmla="*/ 199 h 351"/>
                    <a:gd name="T10" fmla="*/ 83 w 78"/>
                    <a:gd name="T11" fmla="*/ 253 h 351"/>
                    <a:gd name="T12" fmla="*/ 95 w 78"/>
                    <a:gd name="T13" fmla="*/ 307 h 351"/>
                    <a:gd name="T14" fmla="*/ 100 w 78"/>
                    <a:gd name="T15" fmla="*/ 362 h 351"/>
                    <a:gd name="T16" fmla="*/ 106 w 78"/>
                    <a:gd name="T17" fmla="*/ 420 h 35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78" h="351">
                      <a:moveTo>
                        <a:pt x="0" y="0"/>
                      </a:moveTo>
                      <a:lnTo>
                        <a:pt x="15" y="39"/>
                      </a:lnTo>
                      <a:lnTo>
                        <a:pt x="29" y="80"/>
                      </a:lnTo>
                      <a:lnTo>
                        <a:pt x="41" y="122"/>
                      </a:lnTo>
                      <a:lnTo>
                        <a:pt x="52" y="166"/>
                      </a:lnTo>
                      <a:lnTo>
                        <a:pt x="61" y="211"/>
                      </a:lnTo>
                      <a:lnTo>
                        <a:pt x="69" y="257"/>
                      </a:lnTo>
                      <a:lnTo>
                        <a:pt x="74" y="303"/>
                      </a:lnTo>
                      <a:lnTo>
                        <a:pt x="78" y="351"/>
                      </a:lnTo>
                    </a:path>
                  </a:pathLst>
                </a:custGeom>
                <a:noFill/>
                <a:ln w="28575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8246" name="Freeform 51"/>
                <p:cNvSpPr>
                  <a:spLocks/>
                </p:cNvSpPr>
                <p:nvPr/>
              </p:nvSpPr>
              <p:spPr bwMode="auto">
                <a:xfrm>
                  <a:off x="4272" y="2352"/>
                  <a:ext cx="95" cy="96"/>
                </a:xfrm>
                <a:custGeom>
                  <a:avLst/>
                  <a:gdLst>
                    <a:gd name="T0" fmla="*/ 0 w 67"/>
                    <a:gd name="T1" fmla="*/ 2 h 100"/>
                    <a:gd name="T2" fmla="*/ 74 w 67"/>
                    <a:gd name="T3" fmla="*/ 92 h 100"/>
                    <a:gd name="T4" fmla="*/ 135 w 67"/>
                    <a:gd name="T5" fmla="*/ 0 h 100"/>
                    <a:gd name="T6" fmla="*/ 71 w 67"/>
                    <a:gd name="T7" fmla="*/ 30 h 100"/>
                    <a:gd name="T8" fmla="*/ 0 w 67"/>
                    <a:gd name="T9" fmla="*/ 2 h 1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67" h="100">
                      <a:moveTo>
                        <a:pt x="0" y="2"/>
                      </a:moveTo>
                      <a:lnTo>
                        <a:pt x="37" y="100"/>
                      </a:lnTo>
                      <a:lnTo>
                        <a:pt x="67" y="0"/>
                      </a:lnTo>
                      <a:lnTo>
                        <a:pt x="35" y="32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CC00CC"/>
                </a:solidFill>
                <a:ln w="28575" cmpd="sng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grpSp>
            <p:nvGrpSpPr>
              <p:cNvPr id="8240" name="Group 52"/>
              <p:cNvGrpSpPr>
                <a:grpSpLocks/>
              </p:cNvGrpSpPr>
              <p:nvPr/>
            </p:nvGrpSpPr>
            <p:grpSpPr bwMode="auto">
              <a:xfrm flipH="1">
                <a:off x="912" y="2074"/>
                <a:ext cx="480" cy="960"/>
                <a:chOff x="4224" y="1960"/>
                <a:chExt cx="480" cy="869"/>
              </a:xfrm>
            </p:grpSpPr>
            <p:sp>
              <p:nvSpPr>
                <p:cNvPr id="8241" name="Freeform 53"/>
                <p:cNvSpPr>
                  <a:spLocks/>
                </p:cNvSpPr>
                <p:nvPr/>
              </p:nvSpPr>
              <p:spPr bwMode="auto">
                <a:xfrm>
                  <a:off x="4224" y="2448"/>
                  <a:ext cx="393" cy="381"/>
                </a:xfrm>
                <a:custGeom>
                  <a:avLst/>
                  <a:gdLst>
                    <a:gd name="T0" fmla="*/ 393 w 393"/>
                    <a:gd name="T1" fmla="*/ 0 h 381"/>
                    <a:gd name="T2" fmla="*/ 387 w 393"/>
                    <a:gd name="T3" fmla="*/ 40 h 381"/>
                    <a:gd name="T4" fmla="*/ 378 w 393"/>
                    <a:gd name="T5" fmla="*/ 79 h 381"/>
                    <a:gd name="T6" fmla="*/ 366 w 393"/>
                    <a:gd name="T7" fmla="*/ 116 h 381"/>
                    <a:gd name="T8" fmla="*/ 351 w 393"/>
                    <a:gd name="T9" fmla="*/ 152 h 381"/>
                    <a:gd name="T10" fmla="*/ 333 w 393"/>
                    <a:gd name="T11" fmla="*/ 185 h 381"/>
                    <a:gd name="T12" fmla="*/ 313 w 393"/>
                    <a:gd name="T13" fmla="*/ 216 h 381"/>
                    <a:gd name="T14" fmla="*/ 291 w 393"/>
                    <a:gd name="T15" fmla="*/ 246 h 381"/>
                    <a:gd name="T16" fmla="*/ 266 w 393"/>
                    <a:gd name="T17" fmla="*/ 272 h 381"/>
                    <a:gd name="T18" fmla="*/ 240 w 393"/>
                    <a:gd name="T19" fmla="*/ 296 h 381"/>
                    <a:gd name="T20" fmla="*/ 212 w 393"/>
                    <a:gd name="T21" fmla="*/ 318 h 381"/>
                    <a:gd name="T22" fmla="*/ 182 w 393"/>
                    <a:gd name="T23" fmla="*/ 337 h 381"/>
                    <a:gd name="T24" fmla="*/ 150 w 393"/>
                    <a:gd name="T25" fmla="*/ 352 h 381"/>
                    <a:gd name="T26" fmla="*/ 117 w 393"/>
                    <a:gd name="T27" fmla="*/ 365 h 381"/>
                    <a:gd name="T28" fmla="*/ 83 w 393"/>
                    <a:gd name="T29" fmla="*/ 374 h 381"/>
                    <a:gd name="T30" fmla="*/ 48 w 393"/>
                    <a:gd name="T31" fmla="*/ 379 h 381"/>
                    <a:gd name="T32" fmla="*/ 12 w 393"/>
                    <a:gd name="T33" fmla="*/ 381 h 381"/>
                    <a:gd name="T34" fmla="*/ 0 w 393"/>
                    <a:gd name="T35" fmla="*/ 381 h 38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393" h="381">
                      <a:moveTo>
                        <a:pt x="393" y="0"/>
                      </a:moveTo>
                      <a:lnTo>
                        <a:pt x="387" y="40"/>
                      </a:lnTo>
                      <a:lnTo>
                        <a:pt x="378" y="79"/>
                      </a:lnTo>
                      <a:lnTo>
                        <a:pt x="366" y="116"/>
                      </a:lnTo>
                      <a:lnTo>
                        <a:pt x="351" y="152"/>
                      </a:lnTo>
                      <a:lnTo>
                        <a:pt x="333" y="185"/>
                      </a:lnTo>
                      <a:lnTo>
                        <a:pt x="313" y="216"/>
                      </a:lnTo>
                      <a:lnTo>
                        <a:pt x="291" y="246"/>
                      </a:lnTo>
                      <a:lnTo>
                        <a:pt x="266" y="272"/>
                      </a:lnTo>
                      <a:lnTo>
                        <a:pt x="240" y="296"/>
                      </a:lnTo>
                      <a:lnTo>
                        <a:pt x="212" y="318"/>
                      </a:lnTo>
                      <a:lnTo>
                        <a:pt x="182" y="337"/>
                      </a:lnTo>
                      <a:lnTo>
                        <a:pt x="150" y="352"/>
                      </a:lnTo>
                      <a:lnTo>
                        <a:pt x="117" y="365"/>
                      </a:lnTo>
                      <a:lnTo>
                        <a:pt x="83" y="374"/>
                      </a:lnTo>
                      <a:lnTo>
                        <a:pt x="48" y="379"/>
                      </a:lnTo>
                      <a:lnTo>
                        <a:pt x="12" y="381"/>
                      </a:lnTo>
                      <a:lnTo>
                        <a:pt x="0" y="381"/>
                      </a:lnTo>
                    </a:path>
                  </a:pathLst>
                </a:custGeom>
                <a:noFill/>
                <a:ln w="28575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8242" name="Freeform 54"/>
                <p:cNvSpPr>
                  <a:spLocks/>
                </p:cNvSpPr>
                <p:nvPr/>
              </p:nvSpPr>
              <p:spPr bwMode="auto">
                <a:xfrm>
                  <a:off x="4236" y="1960"/>
                  <a:ext cx="384" cy="447"/>
                </a:xfrm>
                <a:custGeom>
                  <a:avLst/>
                  <a:gdLst>
                    <a:gd name="T0" fmla="*/ 0 w 384"/>
                    <a:gd name="T1" fmla="*/ 0 h 447"/>
                    <a:gd name="T2" fmla="*/ 20 w 384"/>
                    <a:gd name="T3" fmla="*/ 1 h 447"/>
                    <a:gd name="T4" fmla="*/ 39 w 384"/>
                    <a:gd name="T5" fmla="*/ 2 h 447"/>
                    <a:gd name="T6" fmla="*/ 58 w 384"/>
                    <a:gd name="T7" fmla="*/ 5 h 447"/>
                    <a:gd name="T8" fmla="*/ 77 w 384"/>
                    <a:gd name="T9" fmla="*/ 9 h 447"/>
                    <a:gd name="T10" fmla="*/ 96 w 384"/>
                    <a:gd name="T11" fmla="*/ 14 h 447"/>
                    <a:gd name="T12" fmla="*/ 114 w 384"/>
                    <a:gd name="T13" fmla="*/ 20 h 447"/>
                    <a:gd name="T14" fmla="*/ 149 w 384"/>
                    <a:gd name="T15" fmla="*/ 34 h 447"/>
                    <a:gd name="T16" fmla="*/ 183 w 384"/>
                    <a:gd name="T17" fmla="*/ 53 h 447"/>
                    <a:gd name="T18" fmla="*/ 215 w 384"/>
                    <a:gd name="T19" fmla="*/ 74 h 447"/>
                    <a:gd name="T20" fmla="*/ 244 w 384"/>
                    <a:gd name="T21" fmla="*/ 99 h 447"/>
                    <a:gd name="T22" fmla="*/ 272 w 384"/>
                    <a:gd name="T23" fmla="*/ 128 h 447"/>
                    <a:gd name="T24" fmla="*/ 296 w 384"/>
                    <a:gd name="T25" fmla="*/ 158 h 447"/>
                    <a:gd name="T26" fmla="*/ 318 w 384"/>
                    <a:gd name="T27" fmla="*/ 192 h 447"/>
                    <a:gd name="T28" fmla="*/ 338 w 384"/>
                    <a:gd name="T29" fmla="*/ 228 h 447"/>
                    <a:gd name="T30" fmla="*/ 354 w 384"/>
                    <a:gd name="T31" fmla="*/ 266 h 447"/>
                    <a:gd name="T32" fmla="*/ 367 w 384"/>
                    <a:gd name="T33" fmla="*/ 306 h 447"/>
                    <a:gd name="T34" fmla="*/ 376 w 384"/>
                    <a:gd name="T35" fmla="*/ 347 h 447"/>
                    <a:gd name="T36" fmla="*/ 382 w 384"/>
                    <a:gd name="T37" fmla="*/ 391 h 447"/>
                    <a:gd name="T38" fmla="*/ 384 w 384"/>
                    <a:gd name="T39" fmla="*/ 413 h 447"/>
                    <a:gd name="T40" fmla="*/ 384 w 384"/>
                    <a:gd name="T41" fmla="*/ 435 h 447"/>
                    <a:gd name="T42" fmla="*/ 384 w 384"/>
                    <a:gd name="T43" fmla="*/ 441 h 447"/>
                    <a:gd name="T44" fmla="*/ 383 w 384"/>
                    <a:gd name="T45" fmla="*/ 447 h 447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384" h="447">
                      <a:moveTo>
                        <a:pt x="0" y="0"/>
                      </a:moveTo>
                      <a:lnTo>
                        <a:pt x="20" y="1"/>
                      </a:lnTo>
                      <a:lnTo>
                        <a:pt x="39" y="2"/>
                      </a:lnTo>
                      <a:lnTo>
                        <a:pt x="58" y="5"/>
                      </a:lnTo>
                      <a:lnTo>
                        <a:pt x="77" y="9"/>
                      </a:lnTo>
                      <a:lnTo>
                        <a:pt x="96" y="14"/>
                      </a:lnTo>
                      <a:lnTo>
                        <a:pt x="114" y="20"/>
                      </a:lnTo>
                      <a:lnTo>
                        <a:pt x="149" y="34"/>
                      </a:lnTo>
                      <a:lnTo>
                        <a:pt x="183" y="53"/>
                      </a:lnTo>
                      <a:lnTo>
                        <a:pt x="215" y="74"/>
                      </a:lnTo>
                      <a:lnTo>
                        <a:pt x="244" y="99"/>
                      </a:lnTo>
                      <a:lnTo>
                        <a:pt x="272" y="128"/>
                      </a:lnTo>
                      <a:lnTo>
                        <a:pt x="296" y="158"/>
                      </a:lnTo>
                      <a:lnTo>
                        <a:pt x="318" y="192"/>
                      </a:lnTo>
                      <a:lnTo>
                        <a:pt x="338" y="228"/>
                      </a:lnTo>
                      <a:lnTo>
                        <a:pt x="354" y="266"/>
                      </a:lnTo>
                      <a:lnTo>
                        <a:pt x="367" y="306"/>
                      </a:lnTo>
                      <a:lnTo>
                        <a:pt x="376" y="347"/>
                      </a:lnTo>
                      <a:lnTo>
                        <a:pt x="382" y="391"/>
                      </a:lnTo>
                      <a:lnTo>
                        <a:pt x="384" y="413"/>
                      </a:lnTo>
                      <a:lnTo>
                        <a:pt x="384" y="435"/>
                      </a:lnTo>
                      <a:lnTo>
                        <a:pt x="384" y="441"/>
                      </a:lnTo>
                      <a:lnTo>
                        <a:pt x="383" y="447"/>
                      </a:lnTo>
                    </a:path>
                  </a:pathLst>
                </a:custGeom>
                <a:noFill/>
                <a:ln w="28575" cmpd="sng">
                  <a:solidFill>
                    <a:srgbClr val="CC00CC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8243" name="Freeform 55"/>
                <p:cNvSpPr>
                  <a:spLocks/>
                </p:cNvSpPr>
                <p:nvPr/>
              </p:nvSpPr>
              <p:spPr bwMode="auto">
                <a:xfrm>
                  <a:off x="4560" y="2352"/>
                  <a:ext cx="144" cy="148"/>
                </a:xfrm>
                <a:custGeom>
                  <a:avLst/>
                  <a:gdLst>
                    <a:gd name="T0" fmla="*/ 0 w 67"/>
                    <a:gd name="T1" fmla="*/ 0 h 102"/>
                    <a:gd name="T2" fmla="*/ 116 w 67"/>
                    <a:gd name="T3" fmla="*/ 215 h 102"/>
                    <a:gd name="T4" fmla="*/ 309 w 67"/>
                    <a:gd name="T5" fmla="*/ 13 h 102"/>
                    <a:gd name="T6" fmla="*/ 144 w 67"/>
                    <a:gd name="T7" fmla="*/ 71 h 102"/>
                    <a:gd name="T8" fmla="*/ 0 w 67"/>
                    <a:gd name="T9" fmla="*/ 0 h 10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67" h="102">
                      <a:moveTo>
                        <a:pt x="0" y="0"/>
                      </a:moveTo>
                      <a:lnTo>
                        <a:pt x="25" y="102"/>
                      </a:lnTo>
                      <a:lnTo>
                        <a:pt x="67" y="6"/>
                      </a:lnTo>
                      <a:lnTo>
                        <a:pt x="31" y="3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00CC"/>
                </a:solidFill>
                <a:ln w="9525">
                  <a:solidFill>
                    <a:srgbClr val="CC00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</p:grpSp>
        <p:sp>
          <p:nvSpPr>
            <p:cNvPr id="8200" name="Rectangle 56" descr="蓝色砂纸"/>
            <p:cNvSpPr>
              <a:spLocks noChangeArrowheads="1"/>
            </p:cNvSpPr>
            <p:nvPr/>
          </p:nvSpPr>
          <p:spPr bwMode="auto">
            <a:xfrm>
              <a:off x="1296" y="3024"/>
              <a:ext cx="3264" cy="192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8201" name="Line 57"/>
            <p:cNvSpPr>
              <a:spLocks noChangeShapeType="1"/>
            </p:cNvSpPr>
            <p:nvPr/>
          </p:nvSpPr>
          <p:spPr bwMode="auto">
            <a:xfrm>
              <a:off x="1392" y="3120"/>
              <a:ext cx="312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202" name="Rectangle 58" descr="25%"/>
            <p:cNvSpPr>
              <a:spLocks noChangeArrowheads="1"/>
            </p:cNvSpPr>
            <p:nvPr/>
          </p:nvSpPr>
          <p:spPr bwMode="auto">
            <a:xfrm>
              <a:off x="1248" y="1833"/>
              <a:ext cx="3370" cy="204"/>
            </a:xfrm>
            <a:prstGeom prst="rect">
              <a:avLst/>
            </a:prstGeom>
            <a:pattFill prst="pct25">
              <a:fgClr>
                <a:schemeClr val="bg1"/>
              </a:fgClr>
              <a:bgClr>
                <a:srgbClr val="FFE7FF"/>
              </a:bgClr>
            </a:pattFill>
            <a:ln w="28575">
              <a:solidFill>
                <a:srgbClr val="CC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8203" name="Text Box 59"/>
            <p:cNvSpPr txBox="1">
              <a:spLocks noChangeArrowheads="1"/>
            </p:cNvSpPr>
            <p:nvPr/>
          </p:nvSpPr>
          <p:spPr bwMode="auto">
            <a:xfrm>
              <a:off x="1297" y="1680"/>
              <a:ext cx="3212" cy="4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smtClean="0">
                  <a:solidFill>
                    <a:srgbClr val="FF0000"/>
                  </a:solidFill>
                </a:rPr>
                <a:t>+  +  +  +  +  +  +  +  +  +  +  +</a:t>
              </a:r>
              <a:r>
                <a:rPr lang="zh-CN" altLang="en-US" sz="4000" smtClean="0">
                  <a:solidFill>
                    <a:srgbClr val="FF0000"/>
                  </a:solidFill>
                </a:rPr>
                <a:t> </a:t>
              </a:r>
              <a:endParaRPr lang="zh-CN" altLang="en-US" sz="280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1423118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914" name="Group 2"/>
          <p:cNvGrpSpPr>
            <a:grpSpLocks/>
          </p:cNvGrpSpPr>
          <p:nvPr/>
        </p:nvGrpSpPr>
        <p:grpSpPr bwMode="auto">
          <a:xfrm>
            <a:off x="4953000" y="4343400"/>
            <a:ext cx="3962400" cy="2057400"/>
            <a:chOff x="3168" y="2736"/>
            <a:chExt cx="2496" cy="1296"/>
          </a:xfrm>
        </p:grpSpPr>
        <p:sp>
          <p:nvSpPr>
            <p:cNvPr id="9260" name="Rectangle 3"/>
            <p:cNvSpPr>
              <a:spLocks noChangeArrowheads="1"/>
            </p:cNvSpPr>
            <p:nvPr/>
          </p:nvSpPr>
          <p:spPr bwMode="auto">
            <a:xfrm>
              <a:off x="3168" y="2736"/>
              <a:ext cx="2496" cy="12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9261" name="Line 4"/>
            <p:cNvSpPr>
              <a:spLocks noChangeShapeType="1"/>
            </p:cNvSpPr>
            <p:nvPr/>
          </p:nvSpPr>
          <p:spPr bwMode="auto">
            <a:xfrm>
              <a:off x="3744" y="3071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62" name="Line 5"/>
            <p:cNvSpPr>
              <a:spLocks noChangeShapeType="1"/>
            </p:cNvSpPr>
            <p:nvPr/>
          </p:nvSpPr>
          <p:spPr bwMode="auto">
            <a:xfrm>
              <a:off x="3600" y="3167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63" name="Line 6"/>
            <p:cNvSpPr>
              <a:spLocks noChangeShapeType="1"/>
            </p:cNvSpPr>
            <p:nvPr/>
          </p:nvSpPr>
          <p:spPr bwMode="auto">
            <a:xfrm>
              <a:off x="3504" y="3263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64" name="Line 7"/>
            <p:cNvSpPr>
              <a:spLocks noChangeShapeType="1"/>
            </p:cNvSpPr>
            <p:nvPr/>
          </p:nvSpPr>
          <p:spPr bwMode="auto">
            <a:xfrm>
              <a:off x="3744" y="3359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65" name="Line 8"/>
            <p:cNvSpPr>
              <a:spLocks noChangeShapeType="1"/>
            </p:cNvSpPr>
            <p:nvPr/>
          </p:nvSpPr>
          <p:spPr bwMode="auto">
            <a:xfrm>
              <a:off x="3552" y="3455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66" name="Line 9"/>
            <p:cNvSpPr>
              <a:spLocks noChangeShapeType="1"/>
            </p:cNvSpPr>
            <p:nvPr/>
          </p:nvSpPr>
          <p:spPr bwMode="auto">
            <a:xfrm>
              <a:off x="3408" y="3551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67" name="Line 10"/>
            <p:cNvSpPr>
              <a:spLocks noChangeShapeType="1"/>
            </p:cNvSpPr>
            <p:nvPr/>
          </p:nvSpPr>
          <p:spPr bwMode="auto">
            <a:xfrm>
              <a:off x="3648" y="3647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68" name="Line 11"/>
            <p:cNvSpPr>
              <a:spLocks noChangeShapeType="1"/>
            </p:cNvSpPr>
            <p:nvPr/>
          </p:nvSpPr>
          <p:spPr bwMode="auto">
            <a:xfrm>
              <a:off x="3456" y="3743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69" name="Line 12"/>
            <p:cNvSpPr>
              <a:spLocks noChangeShapeType="1"/>
            </p:cNvSpPr>
            <p:nvPr/>
          </p:nvSpPr>
          <p:spPr bwMode="auto">
            <a:xfrm>
              <a:off x="3264" y="3839"/>
              <a:ext cx="1872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70" name="Line 13"/>
            <p:cNvSpPr>
              <a:spLocks noChangeShapeType="1"/>
            </p:cNvSpPr>
            <p:nvPr/>
          </p:nvSpPr>
          <p:spPr bwMode="auto">
            <a:xfrm flipH="1">
              <a:off x="4656" y="3359"/>
              <a:ext cx="14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71" name="Line 14"/>
            <p:cNvSpPr>
              <a:spLocks noChangeShapeType="1"/>
            </p:cNvSpPr>
            <p:nvPr/>
          </p:nvSpPr>
          <p:spPr bwMode="auto">
            <a:xfrm flipH="1">
              <a:off x="4464" y="3455"/>
              <a:ext cx="384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72" name="Line 15"/>
            <p:cNvSpPr>
              <a:spLocks noChangeShapeType="1"/>
            </p:cNvSpPr>
            <p:nvPr/>
          </p:nvSpPr>
          <p:spPr bwMode="auto">
            <a:xfrm flipH="1">
              <a:off x="4320" y="3551"/>
              <a:ext cx="52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73" name="Line 16"/>
            <p:cNvSpPr>
              <a:spLocks noChangeShapeType="1"/>
            </p:cNvSpPr>
            <p:nvPr/>
          </p:nvSpPr>
          <p:spPr bwMode="auto">
            <a:xfrm flipH="1">
              <a:off x="4656" y="3647"/>
              <a:ext cx="9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74" name="Line 17"/>
            <p:cNvSpPr>
              <a:spLocks noChangeShapeType="1"/>
            </p:cNvSpPr>
            <p:nvPr/>
          </p:nvSpPr>
          <p:spPr bwMode="auto">
            <a:xfrm flipH="1">
              <a:off x="4368" y="3743"/>
              <a:ext cx="9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75" name="Line 18"/>
            <p:cNvSpPr>
              <a:spLocks noChangeShapeType="1"/>
            </p:cNvSpPr>
            <p:nvPr/>
          </p:nvSpPr>
          <p:spPr bwMode="auto">
            <a:xfrm flipH="1">
              <a:off x="4368" y="3263"/>
              <a:ext cx="48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76" name="Line 19"/>
            <p:cNvSpPr>
              <a:spLocks noChangeShapeType="1"/>
            </p:cNvSpPr>
            <p:nvPr/>
          </p:nvSpPr>
          <p:spPr bwMode="auto">
            <a:xfrm flipH="1">
              <a:off x="4560" y="3167"/>
              <a:ext cx="24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9277" name="Object 20"/>
            <p:cNvGraphicFramePr>
              <a:graphicFrameLocks noChangeAspect="1"/>
            </p:cNvGraphicFramePr>
            <p:nvPr/>
          </p:nvGraphicFramePr>
          <p:xfrm>
            <a:off x="5280" y="3647"/>
            <a:ext cx="26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2" name="公式" r:id="rId3" imgW="152334" imgH="190417" progId="Equation.3">
                    <p:embed/>
                  </p:oleObj>
                </mc:Choice>
                <mc:Fallback>
                  <p:oleObj name="公式" r:id="rId3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3647"/>
                          <a:ext cx="267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78" name="AutoShape 21"/>
            <p:cNvSpPr>
              <a:spLocks noChangeArrowheads="1"/>
            </p:cNvSpPr>
            <p:nvPr/>
          </p:nvSpPr>
          <p:spPr bwMode="auto">
            <a:xfrm rot="2762319">
              <a:off x="4067" y="3181"/>
              <a:ext cx="769" cy="552"/>
            </a:xfrm>
            <a:prstGeom prst="parallelogram">
              <a:avLst>
                <a:gd name="adj" fmla="val 36111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9279" name="Line 22"/>
            <p:cNvSpPr>
              <a:spLocks noChangeShapeType="1"/>
            </p:cNvSpPr>
            <p:nvPr/>
          </p:nvSpPr>
          <p:spPr bwMode="auto">
            <a:xfrm flipH="1">
              <a:off x="4464" y="3263"/>
              <a:ext cx="24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80" name="Line 23"/>
            <p:cNvSpPr>
              <a:spLocks noChangeShapeType="1"/>
            </p:cNvSpPr>
            <p:nvPr/>
          </p:nvSpPr>
          <p:spPr bwMode="auto">
            <a:xfrm flipH="1">
              <a:off x="4704" y="3359"/>
              <a:ext cx="96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81" name="Line 24"/>
            <p:cNvSpPr>
              <a:spLocks noChangeShapeType="1"/>
            </p:cNvSpPr>
            <p:nvPr/>
          </p:nvSpPr>
          <p:spPr bwMode="auto">
            <a:xfrm flipH="1">
              <a:off x="4608" y="3455"/>
              <a:ext cx="288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82" name="Line 25"/>
            <p:cNvSpPr>
              <a:spLocks noChangeShapeType="1"/>
            </p:cNvSpPr>
            <p:nvPr/>
          </p:nvSpPr>
          <p:spPr bwMode="auto">
            <a:xfrm flipH="1">
              <a:off x="4416" y="3551"/>
              <a:ext cx="48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9283" name="Object 26"/>
            <p:cNvGraphicFramePr>
              <a:graphicFrameLocks noChangeAspect="1"/>
            </p:cNvGraphicFramePr>
            <p:nvPr/>
          </p:nvGraphicFramePr>
          <p:xfrm>
            <a:off x="4141" y="3264"/>
            <a:ext cx="22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3" name="Equation" r:id="rId5" imgW="139579" imgH="177646" progId="Equation.3">
                    <p:embed/>
                  </p:oleObj>
                </mc:Choice>
                <mc:Fallback>
                  <p:oleObj name="Equation" r:id="rId5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1" y="3264"/>
                          <a:ext cx="22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6940" name="Text Box 28"/>
          <p:cNvSpPr txBox="1">
            <a:spLocks noChangeArrowheads="1"/>
          </p:cNvSpPr>
          <p:nvPr/>
        </p:nvSpPr>
        <p:spPr bwMode="auto">
          <a:xfrm>
            <a:off x="251520" y="1012395"/>
            <a:ext cx="8610600" cy="1057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latin typeface="宋体" pitchFamily="2" charset="-122"/>
              </a:rPr>
              <a:t>    通过电场中某一个面的</a:t>
            </a:r>
            <a:r>
              <a:rPr lang="zh-CN" altLang="en-US" sz="2800" dirty="0" smtClean="0">
                <a:solidFill>
                  <a:srgbClr val="C00000"/>
                </a:solidFill>
                <a:latin typeface="宋体" pitchFamily="2" charset="-122"/>
              </a:rPr>
              <a:t>电场线数</a:t>
            </a:r>
            <a:r>
              <a:rPr lang="zh-CN" altLang="en-US" sz="2800" dirty="0" smtClean="0">
                <a:latin typeface="宋体" pitchFamily="2" charset="-122"/>
              </a:rPr>
              <a:t>叫做通过这个面的电场强度通量.</a:t>
            </a:r>
          </a:p>
        </p:txBody>
      </p:sp>
      <p:grpSp>
        <p:nvGrpSpPr>
          <p:cNvPr id="166941" name="Group 29"/>
          <p:cNvGrpSpPr>
            <a:grpSpLocks/>
          </p:cNvGrpSpPr>
          <p:nvPr/>
        </p:nvGrpSpPr>
        <p:grpSpPr bwMode="auto">
          <a:xfrm>
            <a:off x="152400" y="2420888"/>
            <a:ext cx="4419600" cy="611188"/>
            <a:chOff x="96" y="1631"/>
            <a:chExt cx="2784" cy="385"/>
          </a:xfrm>
        </p:grpSpPr>
        <p:sp>
          <p:nvSpPr>
            <p:cNvPr id="9258" name="Text Box 30"/>
            <p:cNvSpPr txBox="1">
              <a:spLocks noChangeArrowheads="1"/>
            </p:cNvSpPr>
            <p:nvPr/>
          </p:nvSpPr>
          <p:spPr bwMode="auto">
            <a:xfrm>
              <a:off x="96" y="1680"/>
              <a:ext cx="27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457200" indent="-457200" eaLnBrk="1" fontAlgn="base" hangingPunct="1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</a:pPr>
              <a:r>
                <a:rPr lang="zh-CN" altLang="en-US" sz="2800" dirty="0" smtClean="0"/>
                <a:t>均匀电场 ，   垂直平面</a:t>
              </a:r>
              <a:endParaRPr lang="zh-CN" altLang="en-US" sz="2800" b="0" dirty="0" smtClean="0"/>
            </a:p>
          </p:txBody>
        </p:sp>
        <p:graphicFrame>
          <p:nvGraphicFramePr>
            <p:cNvPr id="9259" name="Object 31"/>
            <p:cNvGraphicFramePr>
              <a:graphicFrameLocks noChangeAspect="1"/>
            </p:cNvGraphicFramePr>
            <p:nvPr/>
          </p:nvGraphicFramePr>
          <p:xfrm>
            <a:off x="1519" y="1631"/>
            <a:ext cx="30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4" name="公式" r:id="rId7" imgW="152334" imgH="190417" progId="Equation.3">
                    <p:embed/>
                  </p:oleObj>
                </mc:Choice>
                <mc:Fallback>
                  <p:oleObj name="公式" r:id="rId7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631"/>
                          <a:ext cx="305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694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997063"/>
              </p:ext>
            </p:extLst>
          </p:nvPr>
        </p:nvGraphicFramePr>
        <p:xfrm>
          <a:off x="1447800" y="3182888"/>
          <a:ext cx="19050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" name="Equation" r:id="rId8" imgW="520700" imgH="228600" progId="Equation.3">
                  <p:embed/>
                </p:oleObj>
              </mc:Choice>
              <mc:Fallback>
                <p:oleObj name="Equation" r:id="rId8" imgW="520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82888"/>
                        <a:ext cx="19050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45" name="Object 33"/>
          <p:cNvGraphicFramePr>
            <a:graphicFrameLocks noChangeAspect="1"/>
          </p:cNvGraphicFramePr>
          <p:nvPr/>
        </p:nvGraphicFramePr>
        <p:xfrm>
          <a:off x="1087438" y="4889500"/>
          <a:ext cx="31035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6" name="Equation" r:id="rId10" imgW="850900" imgH="228600" progId="Equation.3">
                  <p:embed/>
                </p:oleObj>
              </mc:Choice>
              <mc:Fallback>
                <p:oleObj name="Equation" r:id="rId10" imgW="85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889500"/>
                        <a:ext cx="31035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6946" name="Group 34"/>
          <p:cNvGrpSpPr>
            <a:grpSpLocks/>
          </p:cNvGrpSpPr>
          <p:nvPr/>
        </p:nvGrpSpPr>
        <p:grpSpPr bwMode="auto">
          <a:xfrm>
            <a:off x="152400" y="4191000"/>
            <a:ext cx="4800600" cy="609600"/>
            <a:chOff x="96" y="2640"/>
            <a:chExt cx="3024" cy="384"/>
          </a:xfrm>
        </p:grpSpPr>
        <p:sp>
          <p:nvSpPr>
            <p:cNvPr id="9255" name="Text Box 35"/>
            <p:cNvSpPr txBox="1">
              <a:spLocks noChangeArrowheads="1"/>
            </p:cNvSpPr>
            <p:nvPr/>
          </p:nvSpPr>
          <p:spPr bwMode="auto">
            <a:xfrm>
              <a:off x="96" y="2688"/>
              <a:ext cx="3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457200" indent="-457200" eaLnBrk="1" fontAlgn="base" hangingPunct="1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</a:pPr>
              <a:r>
                <a:rPr lang="zh-CN" altLang="en-US" sz="2800" dirty="0" smtClean="0"/>
                <a:t>均匀电场 ，  与平面夹角</a:t>
              </a:r>
              <a:endParaRPr lang="zh-CN" altLang="en-US" sz="2800" b="0" dirty="0" smtClean="0"/>
            </a:p>
          </p:txBody>
        </p:sp>
        <p:graphicFrame>
          <p:nvGraphicFramePr>
            <p:cNvPr id="9256" name="Object 36"/>
            <p:cNvGraphicFramePr>
              <a:graphicFrameLocks noChangeAspect="1"/>
            </p:cNvGraphicFramePr>
            <p:nvPr/>
          </p:nvGraphicFramePr>
          <p:xfrm>
            <a:off x="1440" y="2640"/>
            <a:ext cx="30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7" name="公式" r:id="rId12" imgW="152334" imgH="190417" progId="Equation.3">
                    <p:embed/>
                  </p:oleObj>
                </mc:Choice>
                <mc:Fallback>
                  <p:oleObj name="公式" r:id="rId12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640"/>
                          <a:ext cx="30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7" name="Object 37"/>
            <p:cNvGraphicFramePr>
              <a:graphicFrameLocks noChangeAspect="1"/>
            </p:cNvGraphicFramePr>
            <p:nvPr/>
          </p:nvGraphicFramePr>
          <p:xfrm>
            <a:off x="2832" y="2688"/>
            <a:ext cx="2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8" name="公式" r:id="rId13" imgW="126725" imgH="177415" progId="Equation.3">
                    <p:embed/>
                  </p:oleObj>
                </mc:Choice>
                <mc:Fallback>
                  <p:oleObj name="公式" r:id="rId13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688"/>
                          <a:ext cx="2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950" name="Group 38"/>
          <p:cNvGrpSpPr>
            <a:grpSpLocks/>
          </p:cNvGrpSpPr>
          <p:nvPr/>
        </p:nvGrpSpPr>
        <p:grpSpPr bwMode="auto">
          <a:xfrm>
            <a:off x="6934200" y="4267200"/>
            <a:ext cx="1719263" cy="1447800"/>
            <a:chOff x="4416" y="2688"/>
            <a:chExt cx="1083" cy="912"/>
          </a:xfrm>
        </p:grpSpPr>
        <p:sp>
          <p:nvSpPr>
            <p:cNvPr id="9252" name="Line 39"/>
            <p:cNvSpPr>
              <a:spLocks noChangeShapeType="1"/>
            </p:cNvSpPr>
            <p:nvPr/>
          </p:nvSpPr>
          <p:spPr bwMode="auto">
            <a:xfrm flipV="1">
              <a:off x="4416" y="2928"/>
              <a:ext cx="768" cy="62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9253" name="Object 40"/>
            <p:cNvGraphicFramePr>
              <a:graphicFrameLocks noChangeAspect="1"/>
            </p:cNvGraphicFramePr>
            <p:nvPr/>
          </p:nvGraphicFramePr>
          <p:xfrm>
            <a:off x="4670" y="3216"/>
            <a:ext cx="27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9" name="公式" r:id="rId15" imgW="104843" imgH="162015" progId="Equation.3">
                    <p:embed/>
                  </p:oleObj>
                </mc:Choice>
                <mc:Fallback>
                  <p:oleObj name="公式" r:id="rId15" imgW="104843" imgH="1620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0" y="3216"/>
                          <a:ext cx="27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4" name="Object 41"/>
            <p:cNvGraphicFramePr>
              <a:graphicFrameLocks noChangeAspect="1"/>
            </p:cNvGraphicFramePr>
            <p:nvPr/>
          </p:nvGraphicFramePr>
          <p:xfrm>
            <a:off x="5136" y="2688"/>
            <a:ext cx="36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0" name="Equation" r:id="rId17" imgW="164885" imgH="215619" progId="Equation.3">
                    <p:embed/>
                  </p:oleObj>
                </mc:Choice>
                <mc:Fallback>
                  <p:oleObj name="Equation" r:id="rId17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2688"/>
                          <a:ext cx="36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954" name="Group 42"/>
          <p:cNvGrpSpPr>
            <a:grpSpLocks/>
          </p:cNvGrpSpPr>
          <p:nvPr/>
        </p:nvGrpSpPr>
        <p:grpSpPr bwMode="auto">
          <a:xfrm>
            <a:off x="6019800" y="5197475"/>
            <a:ext cx="1295400" cy="822325"/>
            <a:chOff x="3840" y="3274"/>
            <a:chExt cx="816" cy="518"/>
          </a:xfrm>
        </p:grpSpPr>
        <p:graphicFrame>
          <p:nvGraphicFramePr>
            <p:cNvPr id="9250" name="Object 43"/>
            <p:cNvGraphicFramePr>
              <a:graphicFrameLocks noChangeAspect="1"/>
            </p:cNvGraphicFramePr>
            <p:nvPr/>
          </p:nvGraphicFramePr>
          <p:xfrm>
            <a:off x="3936" y="3455"/>
            <a:ext cx="240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1" name="公式" r:id="rId19" imgW="126725" imgH="177415" progId="Equation.3">
                    <p:embed/>
                  </p:oleObj>
                </mc:Choice>
                <mc:Fallback>
                  <p:oleObj name="公式" r:id="rId19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3455"/>
                          <a:ext cx="240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51" name="AutoShape 44"/>
            <p:cNvSpPr>
              <a:spLocks noChangeArrowheads="1"/>
            </p:cNvSpPr>
            <p:nvPr/>
          </p:nvSpPr>
          <p:spPr bwMode="auto">
            <a:xfrm rot="9385975">
              <a:off x="3840" y="3274"/>
              <a:ext cx="816" cy="397"/>
            </a:xfrm>
            <a:prstGeom prst="parallelogram">
              <a:avLst>
                <a:gd name="adj" fmla="val 55858"/>
              </a:avLst>
            </a:prstGeom>
            <a:noFill/>
            <a:ln w="28575">
              <a:solidFill>
                <a:srgbClr val="0000FF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</p:grpSp>
      <p:graphicFrame>
        <p:nvGraphicFramePr>
          <p:cNvPr id="166957" name="Object 45"/>
          <p:cNvGraphicFramePr>
            <a:graphicFrameLocks noChangeAspect="1"/>
          </p:cNvGraphicFramePr>
          <p:nvPr/>
        </p:nvGraphicFramePr>
        <p:xfrm>
          <a:off x="1066800" y="5562600"/>
          <a:ext cx="22098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2" name="Equation" r:id="rId20" imgW="609336" imgH="241195" progId="Equation.3">
                  <p:embed/>
                </p:oleObj>
              </mc:Choice>
              <mc:Fallback>
                <p:oleObj name="Equation" r:id="rId20" imgW="609336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562600"/>
                        <a:ext cx="22098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6958" name="Group 46"/>
          <p:cNvGrpSpPr>
            <a:grpSpLocks/>
          </p:cNvGrpSpPr>
          <p:nvPr/>
        </p:nvGrpSpPr>
        <p:grpSpPr bwMode="auto">
          <a:xfrm>
            <a:off x="4953000" y="2057400"/>
            <a:ext cx="3962400" cy="2057400"/>
            <a:chOff x="3168" y="1344"/>
            <a:chExt cx="2496" cy="1296"/>
          </a:xfrm>
        </p:grpSpPr>
        <p:sp>
          <p:nvSpPr>
            <p:cNvPr id="9229" name="Rectangle 47"/>
            <p:cNvSpPr>
              <a:spLocks noChangeArrowheads="1"/>
            </p:cNvSpPr>
            <p:nvPr/>
          </p:nvSpPr>
          <p:spPr bwMode="auto">
            <a:xfrm>
              <a:off x="3168" y="1344"/>
              <a:ext cx="2496" cy="12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9230" name="Group 48"/>
            <p:cNvGrpSpPr>
              <a:grpSpLocks/>
            </p:cNvGrpSpPr>
            <p:nvPr/>
          </p:nvGrpSpPr>
          <p:grpSpPr bwMode="auto">
            <a:xfrm>
              <a:off x="3264" y="1631"/>
              <a:ext cx="2352" cy="768"/>
              <a:chOff x="3264" y="1631"/>
              <a:chExt cx="2352" cy="768"/>
            </a:xfrm>
          </p:grpSpPr>
          <p:sp>
            <p:nvSpPr>
              <p:cNvPr id="9232" name="Line 49"/>
              <p:cNvSpPr>
                <a:spLocks noChangeShapeType="1"/>
              </p:cNvSpPr>
              <p:nvPr/>
            </p:nvSpPr>
            <p:spPr bwMode="auto">
              <a:xfrm>
                <a:off x="3744" y="1631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233" name="Line 50"/>
              <p:cNvSpPr>
                <a:spLocks noChangeShapeType="1"/>
              </p:cNvSpPr>
              <p:nvPr/>
            </p:nvSpPr>
            <p:spPr bwMode="auto">
              <a:xfrm>
                <a:off x="3600" y="1727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234" name="Line 51"/>
              <p:cNvSpPr>
                <a:spLocks noChangeShapeType="1"/>
              </p:cNvSpPr>
              <p:nvPr/>
            </p:nvSpPr>
            <p:spPr bwMode="auto">
              <a:xfrm>
                <a:off x="3504" y="1823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235" name="Line 52"/>
              <p:cNvSpPr>
                <a:spLocks noChangeShapeType="1"/>
              </p:cNvSpPr>
              <p:nvPr/>
            </p:nvSpPr>
            <p:spPr bwMode="auto">
              <a:xfrm>
                <a:off x="3744" y="1919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236" name="Line 53"/>
              <p:cNvSpPr>
                <a:spLocks noChangeShapeType="1"/>
              </p:cNvSpPr>
              <p:nvPr/>
            </p:nvSpPr>
            <p:spPr bwMode="auto">
              <a:xfrm>
                <a:off x="3552" y="2015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237" name="Line 54"/>
              <p:cNvSpPr>
                <a:spLocks noChangeShapeType="1"/>
              </p:cNvSpPr>
              <p:nvPr/>
            </p:nvSpPr>
            <p:spPr bwMode="auto">
              <a:xfrm>
                <a:off x="3408" y="2111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238" name="Line 55"/>
              <p:cNvSpPr>
                <a:spLocks noChangeShapeType="1"/>
              </p:cNvSpPr>
              <p:nvPr/>
            </p:nvSpPr>
            <p:spPr bwMode="auto">
              <a:xfrm>
                <a:off x="3648" y="2207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239" name="Line 56"/>
              <p:cNvSpPr>
                <a:spLocks noChangeShapeType="1"/>
              </p:cNvSpPr>
              <p:nvPr/>
            </p:nvSpPr>
            <p:spPr bwMode="auto">
              <a:xfrm>
                <a:off x="3456" y="2303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240" name="Line 57"/>
              <p:cNvSpPr>
                <a:spLocks noChangeShapeType="1"/>
              </p:cNvSpPr>
              <p:nvPr/>
            </p:nvSpPr>
            <p:spPr bwMode="auto">
              <a:xfrm>
                <a:off x="3264" y="2399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241" name="AutoShape 58"/>
              <p:cNvSpPr>
                <a:spLocks noChangeArrowheads="1"/>
              </p:cNvSpPr>
              <p:nvPr/>
            </p:nvSpPr>
            <p:spPr bwMode="auto">
              <a:xfrm rot="9725049">
                <a:off x="4126" y="1668"/>
                <a:ext cx="751" cy="580"/>
              </a:xfrm>
              <a:prstGeom prst="parallelogram">
                <a:avLst>
                  <a:gd name="adj" fmla="val 32371"/>
                </a:avLst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9242" name="Line 59"/>
              <p:cNvSpPr>
                <a:spLocks noChangeShapeType="1"/>
              </p:cNvSpPr>
              <p:nvPr/>
            </p:nvSpPr>
            <p:spPr bwMode="auto">
              <a:xfrm flipH="1">
                <a:off x="4656" y="1919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243" name="Line 60"/>
              <p:cNvSpPr>
                <a:spLocks noChangeShapeType="1"/>
              </p:cNvSpPr>
              <p:nvPr/>
            </p:nvSpPr>
            <p:spPr bwMode="auto">
              <a:xfrm flipH="1">
                <a:off x="4464" y="2015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244" name="Line 61"/>
              <p:cNvSpPr>
                <a:spLocks noChangeShapeType="1"/>
              </p:cNvSpPr>
              <p:nvPr/>
            </p:nvSpPr>
            <p:spPr bwMode="auto">
              <a:xfrm flipH="1">
                <a:off x="4320" y="2111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245" name="Line 62"/>
              <p:cNvSpPr>
                <a:spLocks noChangeShapeType="1"/>
              </p:cNvSpPr>
              <p:nvPr/>
            </p:nvSpPr>
            <p:spPr bwMode="auto">
              <a:xfrm flipH="1">
                <a:off x="4656" y="2207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246" name="Line 63"/>
              <p:cNvSpPr>
                <a:spLocks noChangeShapeType="1"/>
              </p:cNvSpPr>
              <p:nvPr/>
            </p:nvSpPr>
            <p:spPr bwMode="auto">
              <a:xfrm flipH="1">
                <a:off x="4368" y="2303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247" name="Line 64"/>
              <p:cNvSpPr>
                <a:spLocks noChangeShapeType="1"/>
              </p:cNvSpPr>
              <p:nvPr/>
            </p:nvSpPr>
            <p:spPr bwMode="auto">
              <a:xfrm flipH="1">
                <a:off x="4368" y="1823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9248" name="Line 65"/>
              <p:cNvSpPr>
                <a:spLocks noChangeShapeType="1"/>
              </p:cNvSpPr>
              <p:nvPr/>
            </p:nvSpPr>
            <p:spPr bwMode="auto">
              <a:xfrm flipH="1">
                <a:off x="4560" y="1727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9249" name="Object 66"/>
              <p:cNvGraphicFramePr>
                <a:graphicFrameLocks noChangeAspect="1"/>
              </p:cNvGraphicFramePr>
              <p:nvPr/>
            </p:nvGraphicFramePr>
            <p:xfrm>
              <a:off x="4992" y="1823"/>
              <a:ext cx="267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63" name="公式" r:id="rId22" imgW="152334" imgH="190417" progId="Equation.3">
                      <p:embed/>
                    </p:oleObj>
                  </mc:Choice>
                  <mc:Fallback>
                    <p:oleObj name="公式" r:id="rId22" imgW="152334" imgH="1904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823"/>
                            <a:ext cx="267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31" name="Object 67"/>
            <p:cNvGraphicFramePr>
              <a:graphicFrameLocks noChangeAspect="1"/>
            </p:cNvGraphicFramePr>
            <p:nvPr/>
          </p:nvGraphicFramePr>
          <p:xfrm>
            <a:off x="4224" y="1968"/>
            <a:ext cx="22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64" name="Equation" r:id="rId23" imgW="139579" imgH="177646" progId="Equation.3">
                    <p:embed/>
                  </p:oleObj>
                </mc:Choice>
                <mc:Fallback>
                  <p:oleObj name="Equation" r:id="rId23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968"/>
                          <a:ext cx="22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C0000"/>
                </a:solidFill>
                <a:latin typeface="宋体" pitchFamily="2" charset="-122"/>
              </a:rPr>
              <a:t>二  电场强度通</a:t>
            </a:r>
            <a:r>
              <a:rPr lang="zh-CN" altLang="en-US" dirty="0" smtClean="0">
                <a:solidFill>
                  <a:srgbClr val="CC0000"/>
                </a:solidFill>
                <a:latin typeface="宋体" pitchFamily="2" charset="-122"/>
              </a:rPr>
              <a:t>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297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6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6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6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6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166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4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7938" name="Group 2"/>
          <p:cNvGrpSpPr>
            <a:grpSpLocks/>
          </p:cNvGrpSpPr>
          <p:nvPr/>
        </p:nvGrpSpPr>
        <p:grpSpPr bwMode="auto">
          <a:xfrm>
            <a:off x="4854388" y="548680"/>
            <a:ext cx="4114800" cy="3125787"/>
            <a:chOff x="3072" y="383"/>
            <a:chExt cx="2592" cy="1969"/>
          </a:xfrm>
        </p:grpSpPr>
        <p:sp>
          <p:nvSpPr>
            <p:cNvPr id="10328" name="Rectangle 3"/>
            <p:cNvSpPr>
              <a:spLocks noChangeArrowheads="1"/>
            </p:cNvSpPr>
            <p:nvPr/>
          </p:nvSpPr>
          <p:spPr bwMode="auto">
            <a:xfrm>
              <a:off x="3072" y="383"/>
              <a:ext cx="2592" cy="1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10329" name="Group 4"/>
            <p:cNvGrpSpPr>
              <a:grpSpLocks/>
            </p:cNvGrpSpPr>
            <p:nvPr/>
          </p:nvGrpSpPr>
          <p:grpSpPr bwMode="auto">
            <a:xfrm>
              <a:off x="3168" y="384"/>
              <a:ext cx="2355" cy="1968"/>
              <a:chOff x="3168" y="384"/>
              <a:chExt cx="2355" cy="1968"/>
            </a:xfrm>
          </p:grpSpPr>
          <p:sp>
            <p:nvSpPr>
              <p:cNvPr id="10330" name="Freeform 5"/>
              <p:cNvSpPr>
                <a:spLocks/>
              </p:cNvSpPr>
              <p:nvPr/>
            </p:nvSpPr>
            <p:spPr bwMode="auto">
              <a:xfrm rot="1243955">
                <a:off x="3360" y="863"/>
                <a:ext cx="1778" cy="1278"/>
              </a:xfrm>
              <a:custGeom>
                <a:avLst/>
                <a:gdLst>
                  <a:gd name="T0" fmla="*/ 800 w 1778"/>
                  <a:gd name="T1" fmla="*/ 11 h 1278"/>
                  <a:gd name="T2" fmla="*/ 856 w 1778"/>
                  <a:gd name="T3" fmla="*/ 22 h 1278"/>
                  <a:gd name="T4" fmla="*/ 922 w 1778"/>
                  <a:gd name="T5" fmla="*/ 44 h 1278"/>
                  <a:gd name="T6" fmla="*/ 1022 w 1778"/>
                  <a:gd name="T7" fmla="*/ 89 h 1278"/>
                  <a:gd name="T8" fmla="*/ 1056 w 1778"/>
                  <a:gd name="T9" fmla="*/ 100 h 1278"/>
                  <a:gd name="T10" fmla="*/ 1089 w 1778"/>
                  <a:gd name="T11" fmla="*/ 122 h 1278"/>
                  <a:gd name="T12" fmla="*/ 1122 w 1778"/>
                  <a:gd name="T13" fmla="*/ 133 h 1278"/>
                  <a:gd name="T14" fmla="*/ 1178 w 1778"/>
                  <a:gd name="T15" fmla="*/ 167 h 1278"/>
                  <a:gd name="T16" fmla="*/ 1211 w 1778"/>
                  <a:gd name="T17" fmla="*/ 200 h 1278"/>
                  <a:gd name="T18" fmla="*/ 1256 w 1778"/>
                  <a:gd name="T19" fmla="*/ 222 h 1278"/>
                  <a:gd name="T20" fmla="*/ 1278 w 1778"/>
                  <a:gd name="T21" fmla="*/ 255 h 1278"/>
                  <a:gd name="T22" fmla="*/ 1345 w 1778"/>
                  <a:gd name="T23" fmla="*/ 289 h 1278"/>
                  <a:gd name="T24" fmla="*/ 1423 w 1778"/>
                  <a:gd name="T25" fmla="*/ 333 h 1278"/>
                  <a:gd name="T26" fmla="*/ 1511 w 1778"/>
                  <a:gd name="T27" fmla="*/ 433 h 1278"/>
                  <a:gd name="T28" fmla="*/ 1534 w 1778"/>
                  <a:gd name="T29" fmla="*/ 467 h 1278"/>
                  <a:gd name="T30" fmla="*/ 1600 w 1778"/>
                  <a:gd name="T31" fmla="*/ 511 h 1278"/>
                  <a:gd name="T32" fmla="*/ 1667 w 1778"/>
                  <a:gd name="T33" fmla="*/ 611 h 1278"/>
                  <a:gd name="T34" fmla="*/ 1700 w 1778"/>
                  <a:gd name="T35" fmla="*/ 644 h 1278"/>
                  <a:gd name="T36" fmla="*/ 1756 w 1778"/>
                  <a:gd name="T37" fmla="*/ 733 h 1278"/>
                  <a:gd name="T38" fmla="*/ 1778 w 1778"/>
                  <a:gd name="T39" fmla="*/ 789 h 1278"/>
                  <a:gd name="T40" fmla="*/ 1567 w 1778"/>
                  <a:gd name="T41" fmla="*/ 855 h 1278"/>
                  <a:gd name="T42" fmla="*/ 1434 w 1778"/>
                  <a:gd name="T43" fmla="*/ 900 h 1278"/>
                  <a:gd name="T44" fmla="*/ 1367 w 1778"/>
                  <a:gd name="T45" fmla="*/ 922 h 1278"/>
                  <a:gd name="T46" fmla="*/ 1289 w 1778"/>
                  <a:gd name="T47" fmla="*/ 978 h 1278"/>
                  <a:gd name="T48" fmla="*/ 1256 w 1778"/>
                  <a:gd name="T49" fmla="*/ 1000 h 1278"/>
                  <a:gd name="T50" fmla="*/ 1122 w 1778"/>
                  <a:gd name="T51" fmla="*/ 1089 h 1278"/>
                  <a:gd name="T52" fmla="*/ 1022 w 1778"/>
                  <a:gd name="T53" fmla="*/ 1144 h 1278"/>
                  <a:gd name="T54" fmla="*/ 956 w 1778"/>
                  <a:gd name="T55" fmla="*/ 1278 h 1278"/>
                  <a:gd name="T56" fmla="*/ 878 w 1778"/>
                  <a:gd name="T57" fmla="*/ 1178 h 1278"/>
                  <a:gd name="T58" fmla="*/ 800 w 1778"/>
                  <a:gd name="T59" fmla="*/ 1055 h 1278"/>
                  <a:gd name="T60" fmla="*/ 711 w 1778"/>
                  <a:gd name="T61" fmla="*/ 989 h 1278"/>
                  <a:gd name="T62" fmla="*/ 545 w 1778"/>
                  <a:gd name="T63" fmla="*/ 855 h 1278"/>
                  <a:gd name="T64" fmla="*/ 322 w 1778"/>
                  <a:gd name="T65" fmla="*/ 800 h 1278"/>
                  <a:gd name="T66" fmla="*/ 167 w 1778"/>
                  <a:gd name="T67" fmla="*/ 811 h 1278"/>
                  <a:gd name="T68" fmla="*/ 0 w 1778"/>
                  <a:gd name="T69" fmla="*/ 867 h 1278"/>
                  <a:gd name="T70" fmla="*/ 11 w 1778"/>
                  <a:gd name="T71" fmla="*/ 678 h 1278"/>
                  <a:gd name="T72" fmla="*/ 133 w 1778"/>
                  <a:gd name="T73" fmla="*/ 489 h 1278"/>
                  <a:gd name="T74" fmla="*/ 211 w 1778"/>
                  <a:gd name="T75" fmla="*/ 344 h 1278"/>
                  <a:gd name="T76" fmla="*/ 256 w 1778"/>
                  <a:gd name="T77" fmla="*/ 311 h 1278"/>
                  <a:gd name="T78" fmla="*/ 333 w 1778"/>
                  <a:gd name="T79" fmla="*/ 200 h 1278"/>
                  <a:gd name="T80" fmla="*/ 478 w 1778"/>
                  <a:gd name="T81" fmla="*/ 122 h 1278"/>
                  <a:gd name="T82" fmla="*/ 689 w 1778"/>
                  <a:gd name="T83" fmla="*/ 0 h 1278"/>
                  <a:gd name="T84" fmla="*/ 800 w 1778"/>
                  <a:gd name="T85" fmla="*/ 11 h 127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778" h="1278">
                    <a:moveTo>
                      <a:pt x="800" y="11"/>
                    </a:moveTo>
                    <a:cubicBezTo>
                      <a:pt x="819" y="15"/>
                      <a:pt x="838" y="17"/>
                      <a:pt x="856" y="22"/>
                    </a:cubicBezTo>
                    <a:cubicBezTo>
                      <a:pt x="878" y="28"/>
                      <a:pt x="922" y="44"/>
                      <a:pt x="922" y="44"/>
                    </a:cubicBezTo>
                    <a:cubicBezTo>
                      <a:pt x="975" y="80"/>
                      <a:pt x="944" y="63"/>
                      <a:pt x="1022" y="89"/>
                    </a:cubicBezTo>
                    <a:cubicBezTo>
                      <a:pt x="1033" y="93"/>
                      <a:pt x="1056" y="100"/>
                      <a:pt x="1056" y="100"/>
                    </a:cubicBezTo>
                    <a:cubicBezTo>
                      <a:pt x="1067" y="107"/>
                      <a:pt x="1077" y="116"/>
                      <a:pt x="1089" y="122"/>
                    </a:cubicBezTo>
                    <a:cubicBezTo>
                      <a:pt x="1099" y="127"/>
                      <a:pt x="1112" y="127"/>
                      <a:pt x="1122" y="133"/>
                    </a:cubicBezTo>
                    <a:cubicBezTo>
                      <a:pt x="1205" y="182"/>
                      <a:pt x="1079" y="131"/>
                      <a:pt x="1178" y="167"/>
                    </a:cubicBezTo>
                    <a:cubicBezTo>
                      <a:pt x="1189" y="178"/>
                      <a:pt x="1198" y="191"/>
                      <a:pt x="1211" y="200"/>
                    </a:cubicBezTo>
                    <a:cubicBezTo>
                      <a:pt x="1225" y="210"/>
                      <a:pt x="1243" y="211"/>
                      <a:pt x="1256" y="222"/>
                    </a:cubicBezTo>
                    <a:cubicBezTo>
                      <a:pt x="1266" y="230"/>
                      <a:pt x="1269" y="246"/>
                      <a:pt x="1278" y="255"/>
                    </a:cubicBezTo>
                    <a:cubicBezTo>
                      <a:pt x="1301" y="278"/>
                      <a:pt x="1316" y="280"/>
                      <a:pt x="1345" y="289"/>
                    </a:cubicBezTo>
                    <a:cubicBezTo>
                      <a:pt x="1370" y="306"/>
                      <a:pt x="1402" y="312"/>
                      <a:pt x="1423" y="333"/>
                    </a:cubicBezTo>
                    <a:cubicBezTo>
                      <a:pt x="1564" y="474"/>
                      <a:pt x="1419" y="372"/>
                      <a:pt x="1511" y="433"/>
                    </a:cubicBezTo>
                    <a:cubicBezTo>
                      <a:pt x="1519" y="444"/>
                      <a:pt x="1524" y="458"/>
                      <a:pt x="1534" y="467"/>
                    </a:cubicBezTo>
                    <a:cubicBezTo>
                      <a:pt x="1554" y="484"/>
                      <a:pt x="1600" y="511"/>
                      <a:pt x="1600" y="511"/>
                    </a:cubicBezTo>
                    <a:cubicBezTo>
                      <a:pt x="1652" y="589"/>
                      <a:pt x="1630" y="556"/>
                      <a:pt x="1667" y="611"/>
                    </a:cubicBezTo>
                    <a:cubicBezTo>
                      <a:pt x="1676" y="624"/>
                      <a:pt x="1691" y="631"/>
                      <a:pt x="1700" y="644"/>
                    </a:cubicBezTo>
                    <a:cubicBezTo>
                      <a:pt x="1721" y="672"/>
                      <a:pt x="1756" y="733"/>
                      <a:pt x="1756" y="733"/>
                    </a:cubicBezTo>
                    <a:cubicBezTo>
                      <a:pt x="1770" y="775"/>
                      <a:pt x="1762" y="756"/>
                      <a:pt x="1778" y="789"/>
                    </a:cubicBezTo>
                    <a:cubicBezTo>
                      <a:pt x="1708" y="812"/>
                      <a:pt x="1639" y="837"/>
                      <a:pt x="1567" y="855"/>
                    </a:cubicBezTo>
                    <a:cubicBezTo>
                      <a:pt x="1530" y="893"/>
                      <a:pt x="1483" y="885"/>
                      <a:pt x="1434" y="900"/>
                    </a:cubicBezTo>
                    <a:cubicBezTo>
                      <a:pt x="1411" y="907"/>
                      <a:pt x="1367" y="922"/>
                      <a:pt x="1367" y="922"/>
                    </a:cubicBezTo>
                    <a:cubicBezTo>
                      <a:pt x="1341" y="941"/>
                      <a:pt x="1315" y="960"/>
                      <a:pt x="1289" y="978"/>
                    </a:cubicBezTo>
                    <a:cubicBezTo>
                      <a:pt x="1278" y="986"/>
                      <a:pt x="1256" y="1000"/>
                      <a:pt x="1256" y="1000"/>
                    </a:cubicBezTo>
                    <a:cubicBezTo>
                      <a:pt x="1220" y="1054"/>
                      <a:pt x="1184" y="1069"/>
                      <a:pt x="1122" y="1089"/>
                    </a:cubicBezTo>
                    <a:cubicBezTo>
                      <a:pt x="1089" y="1111"/>
                      <a:pt x="1056" y="1122"/>
                      <a:pt x="1022" y="1144"/>
                    </a:cubicBezTo>
                    <a:cubicBezTo>
                      <a:pt x="1000" y="1189"/>
                      <a:pt x="978" y="1233"/>
                      <a:pt x="956" y="1278"/>
                    </a:cubicBezTo>
                    <a:cubicBezTo>
                      <a:pt x="939" y="1207"/>
                      <a:pt x="921" y="1230"/>
                      <a:pt x="878" y="1178"/>
                    </a:cubicBezTo>
                    <a:cubicBezTo>
                      <a:pt x="846" y="1140"/>
                      <a:pt x="838" y="1089"/>
                      <a:pt x="800" y="1055"/>
                    </a:cubicBezTo>
                    <a:cubicBezTo>
                      <a:pt x="773" y="1030"/>
                      <a:pt x="737" y="1015"/>
                      <a:pt x="711" y="989"/>
                    </a:cubicBezTo>
                    <a:cubicBezTo>
                      <a:pt x="663" y="940"/>
                      <a:pt x="612" y="880"/>
                      <a:pt x="545" y="855"/>
                    </a:cubicBezTo>
                    <a:cubicBezTo>
                      <a:pt x="476" y="830"/>
                      <a:pt x="395" y="812"/>
                      <a:pt x="322" y="800"/>
                    </a:cubicBezTo>
                    <a:cubicBezTo>
                      <a:pt x="270" y="804"/>
                      <a:pt x="218" y="803"/>
                      <a:pt x="167" y="811"/>
                    </a:cubicBezTo>
                    <a:cubicBezTo>
                      <a:pt x="107" y="820"/>
                      <a:pt x="61" y="867"/>
                      <a:pt x="0" y="867"/>
                    </a:cubicBezTo>
                    <a:cubicBezTo>
                      <a:pt x="4" y="804"/>
                      <a:pt x="3" y="741"/>
                      <a:pt x="11" y="678"/>
                    </a:cubicBezTo>
                    <a:cubicBezTo>
                      <a:pt x="22" y="594"/>
                      <a:pt x="94" y="557"/>
                      <a:pt x="133" y="489"/>
                    </a:cubicBezTo>
                    <a:cubicBezTo>
                      <a:pt x="157" y="447"/>
                      <a:pt x="171" y="374"/>
                      <a:pt x="211" y="344"/>
                    </a:cubicBezTo>
                    <a:cubicBezTo>
                      <a:pt x="226" y="333"/>
                      <a:pt x="243" y="324"/>
                      <a:pt x="256" y="311"/>
                    </a:cubicBezTo>
                    <a:cubicBezTo>
                      <a:pt x="288" y="279"/>
                      <a:pt x="296" y="225"/>
                      <a:pt x="333" y="200"/>
                    </a:cubicBezTo>
                    <a:cubicBezTo>
                      <a:pt x="384" y="166"/>
                      <a:pt x="421" y="141"/>
                      <a:pt x="478" y="122"/>
                    </a:cubicBezTo>
                    <a:cubicBezTo>
                      <a:pt x="535" y="66"/>
                      <a:pt x="604" y="0"/>
                      <a:pt x="689" y="0"/>
                    </a:cubicBezTo>
                    <a:cubicBezTo>
                      <a:pt x="726" y="0"/>
                      <a:pt x="763" y="7"/>
                      <a:pt x="800" y="11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99CCFF"/>
                  </a:gs>
                </a:gsLst>
                <a:path path="rect">
                  <a:fillToRect l="50000" t="50000" r="50000" b="50000"/>
                </a:path>
              </a:gradFill>
              <a:ln w="19050" cmpd="sng">
                <a:solidFill>
                  <a:srgbClr val="4E3A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331" name="Freeform 6"/>
              <p:cNvSpPr>
                <a:spLocks/>
              </p:cNvSpPr>
              <p:nvPr/>
            </p:nvSpPr>
            <p:spPr bwMode="auto">
              <a:xfrm>
                <a:off x="3168" y="1391"/>
                <a:ext cx="336" cy="288"/>
              </a:xfrm>
              <a:custGeom>
                <a:avLst/>
                <a:gdLst>
                  <a:gd name="T0" fmla="*/ 336 w 336"/>
                  <a:gd name="T1" fmla="*/ 0 h 288"/>
                  <a:gd name="T2" fmla="*/ 0 w 336"/>
                  <a:gd name="T3" fmla="*/ 288 h 28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336" h="288">
                    <a:moveTo>
                      <a:pt x="336" y="0"/>
                    </a:moveTo>
                    <a:cubicBezTo>
                      <a:pt x="196" y="116"/>
                      <a:pt x="56" y="232"/>
                      <a:pt x="0" y="288"/>
                    </a:cubicBezTo>
                  </a:path>
                </a:pathLst>
              </a:custGeom>
              <a:noFill/>
              <a:ln w="12700" cmpd="sng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332" name="Line 7"/>
              <p:cNvSpPr>
                <a:spLocks noChangeShapeType="1"/>
              </p:cNvSpPr>
              <p:nvPr/>
            </p:nvSpPr>
            <p:spPr bwMode="auto">
              <a:xfrm flipH="1">
                <a:off x="3264" y="1487"/>
                <a:ext cx="432" cy="336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333" name="Line 8"/>
              <p:cNvSpPr>
                <a:spLocks noChangeShapeType="1"/>
              </p:cNvSpPr>
              <p:nvPr/>
            </p:nvSpPr>
            <p:spPr bwMode="auto">
              <a:xfrm flipH="1">
                <a:off x="3456" y="1631"/>
                <a:ext cx="432" cy="2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334" name="Line 9"/>
              <p:cNvSpPr>
                <a:spLocks noChangeShapeType="1"/>
              </p:cNvSpPr>
              <p:nvPr/>
            </p:nvSpPr>
            <p:spPr bwMode="auto">
              <a:xfrm flipH="1">
                <a:off x="3504" y="1823"/>
                <a:ext cx="480" cy="24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335" name="Line 10"/>
              <p:cNvSpPr>
                <a:spLocks noChangeShapeType="1"/>
              </p:cNvSpPr>
              <p:nvPr/>
            </p:nvSpPr>
            <p:spPr bwMode="auto">
              <a:xfrm flipH="1">
                <a:off x="3600" y="1967"/>
                <a:ext cx="432" cy="19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336" name="Arc 11"/>
              <p:cNvSpPr>
                <a:spLocks/>
              </p:cNvSpPr>
              <p:nvPr/>
            </p:nvSpPr>
            <p:spPr bwMode="auto">
              <a:xfrm>
                <a:off x="4368" y="1920"/>
                <a:ext cx="1155" cy="432"/>
              </a:xfrm>
              <a:custGeom>
                <a:avLst/>
                <a:gdLst>
                  <a:gd name="T0" fmla="*/ 0 w 20792"/>
                  <a:gd name="T1" fmla="*/ 0 h 21600"/>
                  <a:gd name="T2" fmla="*/ 64 w 20792"/>
                  <a:gd name="T3" fmla="*/ 6 h 21600"/>
                  <a:gd name="T4" fmla="*/ 0 w 20792"/>
                  <a:gd name="T5" fmla="*/ 9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792" h="21600" fill="none" extrusionOk="0">
                    <a:moveTo>
                      <a:pt x="-1" y="0"/>
                    </a:moveTo>
                    <a:cubicBezTo>
                      <a:pt x="9674" y="0"/>
                      <a:pt x="18169" y="6433"/>
                      <a:pt x="20791" y="15746"/>
                    </a:cubicBezTo>
                  </a:path>
                  <a:path w="20792" h="21600" stroke="0" extrusionOk="0">
                    <a:moveTo>
                      <a:pt x="-1" y="0"/>
                    </a:moveTo>
                    <a:cubicBezTo>
                      <a:pt x="9674" y="0"/>
                      <a:pt x="18169" y="6433"/>
                      <a:pt x="20791" y="1574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337" name="Arc 12"/>
              <p:cNvSpPr>
                <a:spLocks/>
              </p:cNvSpPr>
              <p:nvPr/>
            </p:nvSpPr>
            <p:spPr bwMode="auto">
              <a:xfrm rot="304380" flipH="1">
                <a:off x="4317" y="1625"/>
                <a:ext cx="1195" cy="241"/>
              </a:xfrm>
              <a:custGeom>
                <a:avLst/>
                <a:gdLst>
                  <a:gd name="T0" fmla="*/ 0 w 18089"/>
                  <a:gd name="T1" fmla="*/ 0 h 21600"/>
                  <a:gd name="T2" fmla="*/ 79 w 18089"/>
                  <a:gd name="T3" fmla="*/ 1 h 21600"/>
                  <a:gd name="T4" fmla="*/ 0 w 18089"/>
                  <a:gd name="T5" fmla="*/ 3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089" h="21600" fill="none" extrusionOk="0">
                    <a:moveTo>
                      <a:pt x="-1" y="0"/>
                    </a:moveTo>
                    <a:cubicBezTo>
                      <a:pt x="7297" y="0"/>
                      <a:pt x="14100" y="3684"/>
                      <a:pt x="18088" y="9795"/>
                    </a:cubicBezTo>
                  </a:path>
                  <a:path w="18089" h="21600" stroke="0" extrusionOk="0">
                    <a:moveTo>
                      <a:pt x="-1" y="0"/>
                    </a:moveTo>
                    <a:cubicBezTo>
                      <a:pt x="7297" y="0"/>
                      <a:pt x="14100" y="3684"/>
                      <a:pt x="18088" y="979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338" name="Arc 13"/>
              <p:cNvSpPr>
                <a:spLocks/>
              </p:cNvSpPr>
              <p:nvPr/>
            </p:nvSpPr>
            <p:spPr bwMode="auto">
              <a:xfrm flipH="1">
                <a:off x="4316" y="1295"/>
                <a:ext cx="1207" cy="384"/>
              </a:xfrm>
              <a:custGeom>
                <a:avLst/>
                <a:gdLst>
                  <a:gd name="T0" fmla="*/ 0 w 17843"/>
                  <a:gd name="T1" fmla="*/ 0 h 21600"/>
                  <a:gd name="T2" fmla="*/ 82 w 17843"/>
                  <a:gd name="T3" fmla="*/ 3 h 21600"/>
                  <a:gd name="T4" fmla="*/ 0 w 17843"/>
                  <a:gd name="T5" fmla="*/ 7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843" h="21600" fill="none" extrusionOk="0">
                    <a:moveTo>
                      <a:pt x="-1" y="0"/>
                    </a:moveTo>
                    <a:cubicBezTo>
                      <a:pt x="7139" y="0"/>
                      <a:pt x="13818" y="3528"/>
                      <a:pt x="17842" y="9426"/>
                    </a:cubicBezTo>
                  </a:path>
                  <a:path w="17843" h="21600" stroke="0" extrusionOk="0">
                    <a:moveTo>
                      <a:pt x="-1" y="0"/>
                    </a:moveTo>
                    <a:cubicBezTo>
                      <a:pt x="7139" y="0"/>
                      <a:pt x="13818" y="3528"/>
                      <a:pt x="17842" y="9426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339" name="Arc 14"/>
              <p:cNvSpPr>
                <a:spLocks/>
              </p:cNvSpPr>
              <p:nvPr/>
            </p:nvSpPr>
            <p:spPr bwMode="auto">
              <a:xfrm rot="20781422" flipH="1">
                <a:off x="4032" y="959"/>
                <a:ext cx="1360" cy="144"/>
              </a:xfrm>
              <a:custGeom>
                <a:avLst/>
                <a:gdLst>
                  <a:gd name="T0" fmla="*/ 0 w 21111"/>
                  <a:gd name="T1" fmla="*/ 0 h 21600"/>
                  <a:gd name="T2" fmla="*/ 88 w 21111"/>
                  <a:gd name="T3" fmla="*/ 1 h 21600"/>
                  <a:gd name="T4" fmla="*/ 0 w 21111"/>
                  <a:gd name="T5" fmla="*/ 1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111" h="21600" fill="none" extrusionOk="0">
                    <a:moveTo>
                      <a:pt x="-1" y="0"/>
                    </a:moveTo>
                    <a:cubicBezTo>
                      <a:pt x="10169" y="0"/>
                      <a:pt x="18960" y="7092"/>
                      <a:pt x="21111" y="17031"/>
                    </a:cubicBezTo>
                  </a:path>
                  <a:path w="21111" h="21600" stroke="0" extrusionOk="0">
                    <a:moveTo>
                      <a:pt x="-1" y="0"/>
                    </a:moveTo>
                    <a:cubicBezTo>
                      <a:pt x="10169" y="0"/>
                      <a:pt x="18960" y="7092"/>
                      <a:pt x="21111" y="17031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340" name="Line 15"/>
              <p:cNvSpPr>
                <a:spLocks noChangeShapeType="1"/>
              </p:cNvSpPr>
              <p:nvPr/>
            </p:nvSpPr>
            <p:spPr bwMode="auto">
              <a:xfrm flipV="1">
                <a:off x="3840" y="479"/>
                <a:ext cx="768" cy="67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10341" name="Object 16"/>
              <p:cNvGraphicFramePr>
                <a:graphicFrameLocks noChangeAspect="1"/>
              </p:cNvGraphicFramePr>
              <p:nvPr/>
            </p:nvGraphicFramePr>
            <p:xfrm>
              <a:off x="3950" y="384"/>
              <a:ext cx="327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40" name="公式" r:id="rId3" imgW="215619" imgH="266353" progId="Equation.3">
                      <p:embed/>
                    </p:oleObj>
                  </mc:Choice>
                  <mc:Fallback>
                    <p:oleObj name="公式" r:id="rId3" imgW="215619" imgH="26635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0" y="384"/>
                            <a:ext cx="327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7953" name="Group 17"/>
          <p:cNvGrpSpPr>
            <a:grpSpLocks/>
          </p:cNvGrpSpPr>
          <p:nvPr/>
        </p:nvGrpSpPr>
        <p:grpSpPr bwMode="auto">
          <a:xfrm>
            <a:off x="4854388" y="3064867"/>
            <a:ext cx="4267200" cy="3429000"/>
            <a:chOff x="3072" y="1968"/>
            <a:chExt cx="2688" cy="2160"/>
          </a:xfrm>
        </p:grpSpPr>
        <p:sp>
          <p:nvSpPr>
            <p:cNvPr id="10320" name="Rectangle 18"/>
            <p:cNvSpPr>
              <a:spLocks noChangeArrowheads="1"/>
            </p:cNvSpPr>
            <p:nvPr/>
          </p:nvSpPr>
          <p:spPr bwMode="auto">
            <a:xfrm>
              <a:off x="3072" y="2304"/>
              <a:ext cx="2592" cy="18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10321" name="Group 19"/>
            <p:cNvGrpSpPr>
              <a:grpSpLocks/>
            </p:cNvGrpSpPr>
            <p:nvPr/>
          </p:nvGrpSpPr>
          <p:grpSpPr bwMode="auto">
            <a:xfrm>
              <a:off x="3168" y="1968"/>
              <a:ext cx="2592" cy="1926"/>
              <a:chOff x="3168" y="1968"/>
              <a:chExt cx="2592" cy="1926"/>
            </a:xfrm>
          </p:grpSpPr>
          <p:graphicFrame>
            <p:nvGraphicFramePr>
              <p:cNvPr id="10322" name="Object 20"/>
              <p:cNvGraphicFramePr>
                <a:graphicFrameLocks noChangeAspect="1"/>
              </p:cNvGraphicFramePr>
              <p:nvPr/>
            </p:nvGraphicFramePr>
            <p:xfrm>
              <a:off x="3984" y="2355"/>
              <a:ext cx="257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41" name="公式" r:id="rId5" imgW="215619" imgH="266353" progId="Equation.3">
                      <p:embed/>
                    </p:oleObj>
                  </mc:Choice>
                  <mc:Fallback>
                    <p:oleObj name="公式" r:id="rId5" imgW="215619" imgH="26635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2355"/>
                            <a:ext cx="257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23" name="Arc 21"/>
              <p:cNvSpPr>
                <a:spLocks/>
              </p:cNvSpPr>
              <p:nvPr/>
            </p:nvSpPr>
            <p:spPr bwMode="auto">
              <a:xfrm flipV="1">
                <a:off x="3264" y="1968"/>
                <a:ext cx="1544" cy="1011"/>
              </a:xfrm>
              <a:custGeom>
                <a:avLst/>
                <a:gdLst>
                  <a:gd name="T0" fmla="*/ 0 w 20147"/>
                  <a:gd name="T1" fmla="*/ 0 h 21600"/>
                  <a:gd name="T2" fmla="*/ 118 w 20147"/>
                  <a:gd name="T3" fmla="*/ 30 h 21600"/>
                  <a:gd name="T4" fmla="*/ 0 w 20147"/>
                  <a:gd name="T5" fmla="*/ 47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147" h="21600" fill="none" extrusionOk="0">
                    <a:moveTo>
                      <a:pt x="-1" y="0"/>
                    </a:moveTo>
                    <a:cubicBezTo>
                      <a:pt x="8924" y="0"/>
                      <a:pt x="16929" y="5488"/>
                      <a:pt x="20147" y="13811"/>
                    </a:cubicBezTo>
                  </a:path>
                  <a:path w="20147" h="21600" stroke="0" extrusionOk="0">
                    <a:moveTo>
                      <a:pt x="-1" y="0"/>
                    </a:moveTo>
                    <a:cubicBezTo>
                      <a:pt x="8924" y="0"/>
                      <a:pt x="16929" y="5488"/>
                      <a:pt x="20147" y="13811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324" name="Arc 22"/>
              <p:cNvSpPr>
                <a:spLocks/>
              </p:cNvSpPr>
              <p:nvPr/>
            </p:nvSpPr>
            <p:spPr bwMode="auto">
              <a:xfrm flipV="1">
                <a:off x="3168" y="2163"/>
                <a:ext cx="2156" cy="1094"/>
              </a:xfrm>
              <a:custGeom>
                <a:avLst/>
                <a:gdLst>
                  <a:gd name="T0" fmla="*/ 0 w 20857"/>
                  <a:gd name="T1" fmla="*/ 0 h 21600"/>
                  <a:gd name="T2" fmla="*/ 223 w 20857"/>
                  <a:gd name="T3" fmla="*/ 41 h 21600"/>
                  <a:gd name="T4" fmla="*/ 0 w 20857"/>
                  <a:gd name="T5" fmla="*/ 5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857" h="21600" fill="none" extrusionOk="0">
                    <a:moveTo>
                      <a:pt x="-1" y="0"/>
                    </a:moveTo>
                    <a:cubicBezTo>
                      <a:pt x="9766" y="0"/>
                      <a:pt x="18318" y="6553"/>
                      <a:pt x="20857" y="15984"/>
                    </a:cubicBezTo>
                  </a:path>
                  <a:path w="20857" h="21600" stroke="0" extrusionOk="0">
                    <a:moveTo>
                      <a:pt x="-1" y="0"/>
                    </a:moveTo>
                    <a:cubicBezTo>
                      <a:pt x="9766" y="0"/>
                      <a:pt x="18318" y="6553"/>
                      <a:pt x="20857" y="15984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325" name="Line 23"/>
              <p:cNvSpPr>
                <a:spLocks noChangeShapeType="1"/>
              </p:cNvSpPr>
              <p:nvPr/>
            </p:nvSpPr>
            <p:spPr bwMode="auto">
              <a:xfrm flipV="1">
                <a:off x="3211" y="3075"/>
                <a:ext cx="2357" cy="409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326" name="Arc 24"/>
              <p:cNvSpPr>
                <a:spLocks/>
              </p:cNvSpPr>
              <p:nvPr/>
            </p:nvSpPr>
            <p:spPr bwMode="auto">
              <a:xfrm flipH="1">
                <a:off x="3298" y="3441"/>
                <a:ext cx="2462" cy="450"/>
              </a:xfrm>
              <a:custGeom>
                <a:avLst/>
                <a:gdLst>
                  <a:gd name="T0" fmla="*/ 30 w 20069"/>
                  <a:gd name="T1" fmla="*/ 0 h 21508"/>
                  <a:gd name="T2" fmla="*/ 302 w 20069"/>
                  <a:gd name="T3" fmla="*/ 6 h 21508"/>
                  <a:gd name="T4" fmla="*/ 0 w 20069"/>
                  <a:gd name="T5" fmla="*/ 9 h 2150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069" h="21508" fill="none" extrusionOk="0">
                    <a:moveTo>
                      <a:pt x="1994" y="0"/>
                    </a:moveTo>
                    <a:cubicBezTo>
                      <a:pt x="10082" y="750"/>
                      <a:pt x="17065" y="5973"/>
                      <a:pt x="20068" y="13520"/>
                    </a:cubicBezTo>
                  </a:path>
                  <a:path w="20069" h="21508" stroke="0" extrusionOk="0">
                    <a:moveTo>
                      <a:pt x="1994" y="0"/>
                    </a:moveTo>
                    <a:cubicBezTo>
                      <a:pt x="10082" y="750"/>
                      <a:pt x="17065" y="5973"/>
                      <a:pt x="20068" y="13520"/>
                    </a:cubicBezTo>
                    <a:lnTo>
                      <a:pt x="0" y="21508"/>
                    </a:lnTo>
                    <a:lnTo>
                      <a:pt x="1994" y="0"/>
                    </a:lnTo>
                    <a:close/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 type="triangl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327" name="Freeform 25"/>
              <p:cNvSpPr>
                <a:spLocks/>
              </p:cNvSpPr>
              <p:nvPr/>
            </p:nvSpPr>
            <p:spPr bwMode="auto">
              <a:xfrm>
                <a:off x="3557" y="3651"/>
                <a:ext cx="1944" cy="243"/>
              </a:xfrm>
              <a:custGeom>
                <a:avLst/>
                <a:gdLst>
                  <a:gd name="T0" fmla="*/ 0 w 2160"/>
                  <a:gd name="T1" fmla="*/ 231 h 256"/>
                  <a:gd name="T2" fmla="*/ 466 w 2160"/>
                  <a:gd name="T3" fmla="*/ 101 h 256"/>
                  <a:gd name="T4" fmla="*/ 933 w 2160"/>
                  <a:gd name="T5" fmla="*/ 14 h 256"/>
                  <a:gd name="T6" fmla="*/ 1750 w 2160"/>
                  <a:gd name="T7" fmla="*/ 187 h 25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160" h="256">
                    <a:moveTo>
                      <a:pt x="0" y="256"/>
                    </a:moveTo>
                    <a:cubicBezTo>
                      <a:pt x="192" y="204"/>
                      <a:pt x="384" y="152"/>
                      <a:pt x="576" y="112"/>
                    </a:cubicBezTo>
                    <a:cubicBezTo>
                      <a:pt x="768" y="72"/>
                      <a:pt x="888" y="0"/>
                      <a:pt x="1152" y="16"/>
                    </a:cubicBezTo>
                    <a:cubicBezTo>
                      <a:pt x="1416" y="32"/>
                      <a:pt x="1992" y="176"/>
                      <a:pt x="2160" y="208"/>
                    </a:cubicBezTo>
                  </a:path>
                </a:pathLst>
              </a:custGeom>
              <a:noFill/>
              <a:ln w="12700" cap="flat" cmpd="sng">
                <a:solidFill>
                  <a:srgbClr val="FF0000"/>
                </a:solidFill>
                <a:prstDash val="solid"/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  <p:grpSp>
        <p:nvGrpSpPr>
          <p:cNvPr id="167962" name="Group 26"/>
          <p:cNvGrpSpPr>
            <a:grpSpLocks/>
          </p:cNvGrpSpPr>
          <p:nvPr/>
        </p:nvGrpSpPr>
        <p:grpSpPr bwMode="auto">
          <a:xfrm>
            <a:off x="5603688" y="4360267"/>
            <a:ext cx="2451100" cy="1371600"/>
            <a:chOff x="3496" y="2784"/>
            <a:chExt cx="1544" cy="864"/>
          </a:xfrm>
        </p:grpSpPr>
        <p:sp>
          <p:nvSpPr>
            <p:cNvPr id="10314" name="Freeform 27"/>
            <p:cNvSpPr>
              <a:spLocks/>
            </p:cNvSpPr>
            <p:nvPr/>
          </p:nvSpPr>
          <p:spPr bwMode="auto">
            <a:xfrm>
              <a:off x="3496" y="2784"/>
              <a:ext cx="1528" cy="864"/>
            </a:xfrm>
            <a:custGeom>
              <a:avLst/>
              <a:gdLst>
                <a:gd name="T0" fmla="*/ 104 w 1528"/>
                <a:gd name="T1" fmla="*/ 536 h 864"/>
                <a:gd name="T2" fmla="*/ 248 w 1528"/>
                <a:gd name="T3" fmla="*/ 248 h 864"/>
                <a:gd name="T4" fmla="*/ 632 w 1528"/>
                <a:gd name="T5" fmla="*/ 56 h 864"/>
                <a:gd name="T6" fmla="*/ 1208 w 1528"/>
                <a:gd name="T7" fmla="*/ 56 h 864"/>
                <a:gd name="T8" fmla="*/ 1496 w 1528"/>
                <a:gd name="T9" fmla="*/ 392 h 864"/>
                <a:gd name="T10" fmla="*/ 1016 w 1528"/>
                <a:gd name="T11" fmla="*/ 776 h 864"/>
                <a:gd name="T12" fmla="*/ 152 w 1528"/>
                <a:gd name="T13" fmla="*/ 824 h 864"/>
                <a:gd name="T14" fmla="*/ 104 w 1528"/>
                <a:gd name="T15" fmla="*/ 536 h 8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528" h="864">
                  <a:moveTo>
                    <a:pt x="104" y="536"/>
                  </a:moveTo>
                  <a:cubicBezTo>
                    <a:pt x="120" y="440"/>
                    <a:pt x="160" y="328"/>
                    <a:pt x="248" y="248"/>
                  </a:cubicBezTo>
                  <a:cubicBezTo>
                    <a:pt x="336" y="168"/>
                    <a:pt x="472" y="88"/>
                    <a:pt x="632" y="56"/>
                  </a:cubicBezTo>
                  <a:cubicBezTo>
                    <a:pt x="792" y="24"/>
                    <a:pt x="1064" y="0"/>
                    <a:pt x="1208" y="56"/>
                  </a:cubicBezTo>
                  <a:cubicBezTo>
                    <a:pt x="1352" y="112"/>
                    <a:pt x="1528" y="272"/>
                    <a:pt x="1496" y="392"/>
                  </a:cubicBezTo>
                  <a:cubicBezTo>
                    <a:pt x="1464" y="512"/>
                    <a:pt x="1240" y="704"/>
                    <a:pt x="1016" y="776"/>
                  </a:cubicBezTo>
                  <a:cubicBezTo>
                    <a:pt x="792" y="848"/>
                    <a:pt x="304" y="864"/>
                    <a:pt x="152" y="824"/>
                  </a:cubicBezTo>
                  <a:cubicBezTo>
                    <a:pt x="0" y="784"/>
                    <a:pt x="88" y="632"/>
                    <a:pt x="104" y="53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rect">
                <a:fillToRect l="50000" t="50000" r="50000" b="50000"/>
              </a:path>
            </a:gradFill>
            <a:ln w="12700" cap="flat" cmpd="sng">
              <a:solidFill>
                <a:srgbClr val="3333FF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15" name="Freeform 28"/>
            <p:cNvSpPr>
              <a:spLocks/>
            </p:cNvSpPr>
            <p:nvPr/>
          </p:nvSpPr>
          <p:spPr bwMode="auto">
            <a:xfrm>
              <a:off x="4416" y="2880"/>
              <a:ext cx="376" cy="144"/>
            </a:xfrm>
            <a:custGeom>
              <a:avLst/>
              <a:gdLst>
                <a:gd name="T0" fmla="*/ 0 w 384"/>
                <a:gd name="T1" fmla="*/ 108 h 192"/>
                <a:gd name="T2" fmla="*/ 230 w 384"/>
                <a:gd name="T3" fmla="*/ 54 h 192"/>
                <a:gd name="T4" fmla="*/ 368 w 384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4" h="192">
                  <a:moveTo>
                    <a:pt x="0" y="192"/>
                  </a:moveTo>
                  <a:cubicBezTo>
                    <a:pt x="88" y="160"/>
                    <a:pt x="176" y="128"/>
                    <a:pt x="240" y="96"/>
                  </a:cubicBezTo>
                  <a:cubicBezTo>
                    <a:pt x="304" y="64"/>
                    <a:pt x="360" y="16"/>
                    <a:pt x="384" y="0"/>
                  </a:cubicBez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16" name="Line 29"/>
            <p:cNvSpPr>
              <a:spLocks noChangeShapeType="1"/>
            </p:cNvSpPr>
            <p:nvPr/>
          </p:nvSpPr>
          <p:spPr bwMode="auto">
            <a:xfrm flipV="1">
              <a:off x="4752" y="3176"/>
              <a:ext cx="288" cy="4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17" name="Freeform 30"/>
            <p:cNvSpPr>
              <a:spLocks/>
            </p:cNvSpPr>
            <p:nvPr/>
          </p:nvSpPr>
          <p:spPr bwMode="auto">
            <a:xfrm>
              <a:off x="3600" y="3575"/>
              <a:ext cx="336" cy="48"/>
            </a:xfrm>
            <a:custGeom>
              <a:avLst/>
              <a:gdLst>
                <a:gd name="T0" fmla="*/ 0 w 384"/>
                <a:gd name="T1" fmla="*/ 22 h 104"/>
                <a:gd name="T2" fmla="*/ 37 w 384"/>
                <a:gd name="T3" fmla="*/ 12 h 104"/>
                <a:gd name="T4" fmla="*/ 221 w 384"/>
                <a:gd name="T5" fmla="*/ 2 h 104"/>
                <a:gd name="T6" fmla="*/ 294 w 384"/>
                <a:gd name="T7" fmla="*/ 2 h 1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4" h="104">
                  <a:moveTo>
                    <a:pt x="0" y="104"/>
                  </a:moveTo>
                  <a:cubicBezTo>
                    <a:pt x="0" y="88"/>
                    <a:pt x="0" y="72"/>
                    <a:pt x="48" y="56"/>
                  </a:cubicBezTo>
                  <a:cubicBezTo>
                    <a:pt x="96" y="40"/>
                    <a:pt x="232" y="16"/>
                    <a:pt x="288" y="8"/>
                  </a:cubicBezTo>
                  <a:cubicBezTo>
                    <a:pt x="344" y="0"/>
                    <a:pt x="368" y="8"/>
                    <a:pt x="384" y="8"/>
                  </a:cubicBez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18" name="Line 31"/>
            <p:cNvSpPr>
              <a:spLocks noChangeShapeType="1"/>
            </p:cNvSpPr>
            <p:nvPr/>
          </p:nvSpPr>
          <p:spPr bwMode="auto">
            <a:xfrm flipV="1">
              <a:off x="3552" y="3368"/>
              <a:ext cx="288" cy="4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19" name="Freeform 32"/>
            <p:cNvSpPr>
              <a:spLocks/>
            </p:cNvSpPr>
            <p:nvPr/>
          </p:nvSpPr>
          <p:spPr bwMode="auto">
            <a:xfrm>
              <a:off x="3600" y="3176"/>
              <a:ext cx="240" cy="48"/>
            </a:xfrm>
            <a:custGeom>
              <a:avLst/>
              <a:gdLst>
                <a:gd name="T0" fmla="*/ 0 w 240"/>
                <a:gd name="T1" fmla="*/ 48 h 48"/>
                <a:gd name="T2" fmla="*/ 240 w 240"/>
                <a:gd name="T3" fmla="*/ 0 h 4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0" h="48">
                  <a:moveTo>
                    <a:pt x="0" y="48"/>
                  </a:moveTo>
                  <a:cubicBezTo>
                    <a:pt x="100" y="28"/>
                    <a:pt x="200" y="8"/>
                    <a:pt x="240" y="0"/>
                  </a:cubicBez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0245" name="Text Box 33"/>
          <p:cNvSpPr txBox="1">
            <a:spLocks noChangeArrowheads="1"/>
          </p:cNvSpPr>
          <p:nvPr/>
        </p:nvSpPr>
        <p:spPr bwMode="auto">
          <a:xfrm>
            <a:off x="304800" y="625475"/>
            <a:ext cx="449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fontAlgn="base" hangingPunct="1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zh-CN" altLang="en-US" sz="2800" dirty="0" smtClean="0"/>
              <a:t>非均匀电场强度电通量 </a:t>
            </a:r>
            <a:endParaRPr lang="zh-CN" altLang="en-US" b="0" dirty="0" smtClean="0">
              <a:solidFill>
                <a:srgbClr val="CC0000"/>
              </a:solidFill>
            </a:endParaRPr>
          </a:p>
        </p:txBody>
      </p:sp>
      <p:graphicFrame>
        <p:nvGraphicFramePr>
          <p:cNvPr id="167970" name="Object 34"/>
          <p:cNvGraphicFramePr>
            <a:graphicFrameLocks noChangeAspect="1"/>
          </p:cNvGraphicFramePr>
          <p:nvPr/>
        </p:nvGraphicFramePr>
        <p:xfrm>
          <a:off x="381000" y="2590800"/>
          <a:ext cx="4343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2" name="Equation" r:id="rId6" imgW="1524000" imgH="304800" progId="Equation.3">
                  <p:embed/>
                </p:oleObj>
              </mc:Choice>
              <mc:Fallback>
                <p:oleObj name="Equation" r:id="rId6" imgW="15240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90800"/>
                        <a:ext cx="43434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7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66313"/>
              </p:ext>
            </p:extLst>
          </p:nvPr>
        </p:nvGraphicFramePr>
        <p:xfrm>
          <a:off x="1691680" y="3386063"/>
          <a:ext cx="2438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3" name="Equation" r:id="rId8" imgW="825142" imgH="304668" progId="Equation.3">
                  <p:embed/>
                </p:oleObj>
              </mc:Choice>
              <mc:Fallback>
                <p:oleObj name="Equation" r:id="rId8" imgW="825142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386063"/>
                        <a:ext cx="2438400" cy="835025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72" name="Object 36"/>
          <p:cNvGraphicFramePr>
            <a:graphicFrameLocks noChangeAspect="1"/>
          </p:cNvGraphicFramePr>
          <p:nvPr/>
        </p:nvGraphicFramePr>
        <p:xfrm>
          <a:off x="914400" y="5486400"/>
          <a:ext cx="34290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4" name="Equation" r:id="rId10" imgW="1143000" imgH="393700" progId="Equation.3">
                  <p:embed/>
                </p:oleObj>
              </mc:Choice>
              <mc:Fallback>
                <p:oleObj name="Equation" r:id="rId10" imgW="1143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86400"/>
                        <a:ext cx="34290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73" name="Object 37"/>
          <p:cNvGraphicFramePr>
            <a:graphicFrameLocks noChangeAspect="1"/>
          </p:cNvGraphicFramePr>
          <p:nvPr/>
        </p:nvGraphicFramePr>
        <p:xfrm>
          <a:off x="914400" y="4648200"/>
          <a:ext cx="33528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5" name="Equation" r:id="rId12" imgW="1117115" imgH="393529" progId="Equation.3">
                  <p:embed/>
                </p:oleObj>
              </mc:Choice>
              <mc:Fallback>
                <p:oleObj name="Equation" r:id="rId12" imgW="111711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33528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74" name="Object 38"/>
          <p:cNvGraphicFramePr>
            <a:graphicFrameLocks noChangeAspect="1"/>
          </p:cNvGraphicFramePr>
          <p:nvPr/>
        </p:nvGraphicFramePr>
        <p:xfrm>
          <a:off x="2209800" y="1905000"/>
          <a:ext cx="22860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6" name="Equation" r:id="rId14" imgW="774364" imgH="241195" progId="Equation.3">
                  <p:embed/>
                </p:oleObj>
              </mc:Choice>
              <mc:Fallback>
                <p:oleObj name="Equation" r:id="rId14" imgW="77436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0"/>
                        <a:ext cx="22860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76" name="Group 40"/>
          <p:cNvGrpSpPr>
            <a:grpSpLocks/>
          </p:cNvGrpSpPr>
          <p:nvPr/>
        </p:nvGrpSpPr>
        <p:grpSpPr bwMode="auto">
          <a:xfrm>
            <a:off x="304800" y="4191000"/>
            <a:ext cx="3359150" cy="534988"/>
            <a:chOff x="240" y="2640"/>
            <a:chExt cx="2116" cy="337"/>
          </a:xfrm>
        </p:grpSpPr>
        <p:sp>
          <p:nvSpPr>
            <p:cNvPr id="10312" name="Text Box 41"/>
            <p:cNvSpPr txBox="1">
              <a:spLocks noChangeArrowheads="1"/>
            </p:cNvSpPr>
            <p:nvPr/>
          </p:nvSpPr>
          <p:spPr bwMode="auto">
            <a:xfrm>
              <a:off x="240" y="2650"/>
              <a:ext cx="2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457200" indent="-457200" eaLnBrk="1" fontAlgn="base" hangingPunct="1">
                <a:spcBef>
                  <a:spcPct val="50000"/>
                </a:spcBef>
                <a:spcAft>
                  <a:spcPct val="0"/>
                </a:spcAft>
                <a:buFont typeface="Wingdings" panose="05000000000000000000" pitchFamily="2" charset="2"/>
                <a:buChar char="ü"/>
              </a:pPr>
              <a:r>
                <a:rPr lang="zh-CN" altLang="en-US" sz="2800" dirty="0" smtClean="0"/>
                <a:t>     为封闭曲面</a:t>
              </a:r>
              <a:endParaRPr lang="zh-CN" altLang="en-US" dirty="0" smtClean="0"/>
            </a:p>
          </p:txBody>
        </p:sp>
        <p:graphicFrame>
          <p:nvGraphicFramePr>
            <p:cNvPr id="10313" name="Object 42"/>
            <p:cNvGraphicFramePr>
              <a:graphicFrameLocks noChangeAspect="1"/>
            </p:cNvGraphicFramePr>
            <p:nvPr/>
          </p:nvGraphicFramePr>
          <p:xfrm>
            <a:off x="576" y="2640"/>
            <a:ext cx="26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47" name="Equation" r:id="rId16" imgW="139579" imgH="177646" progId="Equation.3">
                    <p:embed/>
                  </p:oleObj>
                </mc:Choice>
                <mc:Fallback>
                  <p:oleObj name="Equation" r:id="rId16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40"/>
                          <a:ext cx="26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7979" name="Group 43"/>
          <p:cNvGrpSpPr>
            <a:grpSpLocks/>
          </p:cNvGrpSpPr>
          <p:nvPr/>
        </p:nvGrpSpPr>
        <p:grpSpPr bwMode="auto">
          <a:xfrm>
            <a:off x="6606988" y="778867"/>
            <a:ext cx="1143000" cy="1724025"/>
            <a:chOff x="2256" y="1392"/>
            <a:chExt cx="720" cy="1086"/>
          </a:xfrm>
        </p:grpSpPr>
        <p:sp>
          <p:nvSpPr>
            <p:cNvPr id="10309" name="Freeform 44" descr="深色上对角线"/>
            <p:cNvSpPr>
              <a:spLocks/>
            </p:cNvSpPr>
            <p:nvPr/>
          </p:nvSpPr>
          <p:spPr bwMode="auto">
            <a:xfrm>
              <a:off x="2256" y="2232"/>
              <a:ext cx="326" cy="246"/>
            </a:xfrm>
            <a:custGeom>
              <a:avLst/>
              <a:gdLst>
                <a:gd name="T0" fmla="*/ 0 w 326"/>
                <a:gd name="T1" fmla="*/ 72 h 246"/>
                <a:gd name="T2" fmla="*/ 96 w 326"/>
                <a:gd name="T3" fmla="*/ 32 h 246"/>
                <a:gd name="T4" fmla="*/ 196 w 326"/>
                <a:gd name="T5" fmla="*/ 0 h 246"/>
                <a:gd name="T6" fmla="*/ 260 w 326"/>
                <a:gd name="T7" fmla="*/ 80 h 246"/>
                <a:gd name="T8" fmla="*/ 326 w 326"/>
                <a:gd name="T9" fmla="*/ 180 h 246"/>
                <a:gd name="T10" fmla="*/ 224 w 326"/>
                <a:gd name="T11" fmla="*/ 208 h 246"/>
                <a:gd name="T12" fmla="*/ 130 w 326"/>
                <a:gd name="T13" fmla="*/ 246 h 246"/>
                <a:gd name="T14" fmla="*/ 92 w 326"/>
                <a:gd name="T15" fmla="*/ 168 h 246"/>
                <a:gd name="T16" fmla="*/ 0 w 326"/>
                <a:gd name="T17" fmla="*/ 72 h 2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26" h="246">
                  <a:moveTo>
                    <a:pt x="0" y="72"/>
                  </a:moveTo>
                  <a:lnTo>
                    <a:pt x="96" y="32"/>
                  </a:lnTo>
                  <a:lnTo>
                    <a:pt x="196" y="0"/>
                  </a:lnTo>
                  <a:lnTo>
                    <a:pt x="260" y="80"/>
                  </a:lnTo>
                  <a:lnTo>
                    <a:pt x="326" y="180"/>
                  </a:lnTo>
                  <a:lnTo>
                    <a:pt x="224" y="208"/>
                  </a:lnTo>
                  <a:lnTo>
                    <a:pt x="130" y="246"/>
                  </a:lnTo>
                  <a:lnTo>
                    <a:pt x="92" y="168"/>
                  </a:lnTo>
                  <a:lnTo>
                    <a:pt x="0" y="72"/>
                  </a:lnTo>
                  <a:close/>
                </a:path>
              </a:pathLst>
            </a:custGeom>
            <a:pattFill prst="dkUpDiag">
              <a:fgClr>
                <a:srgbClr val="0000FF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0310" name="Object 45"/>
            <p:cNvGraphicFramePr>
              <a:graphicFrameLocks noChangeAspect="1"/>
            </p:cNvGraphicFramePr>
            <p:nvPr/>
          </p:nvGraphicFramePr>
          <p:xfrm>
            <a:off x="2546" y="1392"/>
            <a:ext cx="43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48" name="Equation" r:id="rId18" imgW="215713" imgH="203024" progId="Equation.3">
                    <p:embed/>
                  </p:oleObj>
                </mc:Choice>
                <mc:Fallback>
                  <p:oleObj name="Equation" r:id="rId18" imgW="215713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1392"/>
                          <a:ext cx="43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1" name="Line 46"/>
            <p:cNvSpPr>
              <a:spLocks noChangeShapeType="1"/>
            </p:cNvSpPr>
            <p:nvPr/>
          </p:nvSpPr>
          <p:spPr bwMode="auto">
            <a:xfrm flipV="1">
              <a:off x="2352" y="1773"/>
              <a:ext cx="384" cy="57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67983" name="Group 47"/>
          <p:cNvGrpSpPr>
            <a:grpSpLocks/>
          </p:cNvGrpSpPr>
          <p:nvPr/>
        </p:nvGrpSpPr>
        <p:grpSpPr bwMode="auto">
          <a:xfrm>
            <a:off x="6759388" y="1310680"/>
            <a:ext cx="1855788" cy="990600"/>
            <a:chOff x="4272" y="863"/>
            <a:chExt cx="1169" cy="624"/>
          </a:xfrm>
        </p:grpSpPr>
        <p:grpSp>
          <p:nvGrpSpPr>
            <p:cNvPr id="10304" name="Group 48"/>
            <p:cNvGrpSpPr>
              <a:grpSpLocks/>
            </p:cNvGrpSpPr>
            <p:nvPr/>
          </p:nvGrpSpPr>
          <p:grpSpPr bwMode="auto">
            <a:xfrm>
              <a:off x="4272" y="863"/>
              <a:ext cx="1169" cy="624"/>
              <a:chOff x="4176" y="863"/>
              <a:chExt cx="1169" cy="624"/>
            </a:xfrm>
          </p:grpSpPr>
          <p:graphicFrame>
            <p:nvGraphicFramePr>
              <p:cNvPr id="10306" name="Object 49"/>
              <p:cNvGraphicFramePr>
                <a:graphicFrameLocks noChangeAspect="1"/>
              </p:cNvGraphicFramePr>
              <p:nvPr/>
            </p:nvGraphicFramePr>
            <p:xfrm>
              <a:off x="5040" y="863"/>
              <a:ext cx="305" cy="3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49" name="公式" r:id="rId20" imgW="152334" imgH="190417" progId="Equation.3">
                      <p:embed/>
                    </p:oleObj>
                  </mc:Choice>
                  <mc:Fallback>
                    <p:oleObj name="公式" r:id="rId20" imgW="152334" imgH="1904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0" y="863"/>
                            <a:ext cx="305" cy="38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07" name="Line 50"/>
              <p:cNvSpPr>
                <a:spLocks noChangeShapeType="1"/>
              </p:cNvSpPr>
              <p:nvPr/>
            </p:nvSpPr>
            <p:spPr bwMode="auto">
              <a:xfrm flipV="1">
                <a:off x="4176" y="1103"/>
                <a:ext cx="864" cy="38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10308" name="Object 51"/>
              <p:cNvGraphicFramePr>
                <a:graphicFrameLocks noChangeAspect="1"/>
              </p:cNvGraphicFramePr>
              <p:nvPr/>
            </p:nvGraphicFramePr>
            <p:xfrm>
              <a:off x="4493" y="1008"/>
              <a:ext cx="211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50" name="公式" r:id="rId22" imgW="126725" imgH="177415" progId="Equation.3">
                      <p:embed/>
                    </p:oleObj>
                  </mc:Choice>
                  <mc:Fallback>
                    <p:oleObj name="公式" r:id="rId22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3" y="1008"/>
                            <a:ext cx="211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305" name="Arc 52"/>
            <p:cNvSpPr>
              <a:spLocks/>
            </p:cNvSpPr>
            <p:nvPr/>
          </p:nvSpPr>
          <p:spPr bwMode="auto">
            <a:xfrm>
              <a:off x="4473" y="1200"/>
              <a:ext cx="135" cy="192"/>
            </a:xfrm>
            <a:custGeom>
              <a:avLst/>
              <a:gdLst>
                <a:gd name="T0" fmla="*/ 0 w 20648"/>
                <a:gd name="T1" fmla="*/ 0 h 21600"/>
                <a:gd name="T2" fmla="*/ 1 w 20648"/>
                <a:gd name="T3" fmla="*/ 1 h 21600"/>
                <a:gd name="T4" fmla="*/ 0 w 20648"/>
                <a:gd name="T5" fmla="*/ 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648" h="21600" fill="none" extrusionOk="0">
                  <a:moveTo>
                    <a:pt x="-1" y="0"/>
                  </a:moveTo>
                  <a:cubicBezTo>
                    <a:pt x="9486" y="0"/>
                    <a:pt x="17862" y="6189"/>
                    <a:pt x="20647" y="15257"/>
                  </a:cubicBezTo>
                </a:path>
                <a:path w="20648" h="21600" stroke="0" extrusionOk="0">
                  <a:moveTo>
                    <a:pt x="-1" y="0"/>
                  </a:moveTo>
                  <a:cubicBezTo>
                    <a:pt x="9486" y="0"/>
                    <a:pt x="17862" y="6189"/>
                    <a:pt x="20647" y="1525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67989" name="Group 53"/>
          <p:cNvGrpSpPr>
            <a:grpSpLocks/>
          </p:cNvGrpSpPr>
          <p:nvPr/>
        </p:nvGrpSpPr>
        <p:grpSpPr bwMode="auto">
          <a:xfrm>
            <a:off x="6130738" y="1388467"/>
            <a:ext cx="1009650" cy="914400"/>
            <a:chOff x="3876" y="912"/>
            <a:chExt cx="636" cy="576"/>
          </a:xfrm>
        </p:grpSpPr>
        <p:graphicFrame>
          <p:nvGraphicFramePr>
            <p:cNvPr id="10302" name="Object 54"/>
            <p:cNvGraphicFramePr>
              <a:graphicFrameLocks noChangeAspect="1"/>
            </p:cNvGraphicFramePr>
            <p:nvPr/>
          </p:nvGraphicFramePr>
          <p:xfrm>
            <a:off x="3876" y="912"/>
            <a:ext cx="43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1" name="Equation" r:id="rId24" imgW="142943" imgH="200025" progId="Equation.3">
                    <p:embed/>
                  </p:oleObj>
                </mc:Choice>
                <mc:Fallback>
                  <p:oleObj name="Equation" r:id="rId24" imgW="142943" imgH="2000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" y="912"/>
                          <a:ext cx="43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3" name="Line 55"/>
            <p:cNvSpPr>
              <a:spLocks noChangeShapeType="1"/>
            </p:cNvSpPr>
            <p:nvPr/>
          </p:nvSpPr>
          <p:spPr bwMode="auto">
            <a:xfrm flipV="1">
              <a:off x="4272" y="1152"/>
              <a:ext cx="240" cy="335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prstDash val="sysDot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67992" name="Group 56"/>
          <p:cNvGrpSpPr>
            <a:grpSpLocks/>
          </p:cNvGrpSpPr>
          <p:nvPr/>
        </p:nvGrpSpPr>
        <p:grpSpPr bwMode="auto">
          <a:xfrm>
            <a:off x="7292788" y="3750667"/>
            <a:ext cx="927100" cy="1412875"/>
            <a:chOff x="3168" y="1488"/>
            <a:chExt cx="584" cy="890"/>
          </a:xfrm>
        </p:grpSpPr>
        <p:graphicFrame>
          <p:nvGraphicFramePr>
            <p:cNvPr id="10299" name="Object 57"/>
            <p:cNvGraphicFramePr>
              <a:graphicFrameLocks noChangeAspect="1"/>
            </p:cNvGraphicFramePr>
            <p:nvPr/>
          </p:nvGraphicFramePr>
          <p:xfrm>
            <a:off x="3224" y="1488"/>
            <a:ext cx="4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2" name="Equation" r:id="rId26" imgW="241300" imgH="228600" progId="Equation.3">
                    <p:embed/>
                  </p:oleObj>
                </mc:Choice>
                <mc:Fallback>
                  <p:oleObj name="Equation" r:id="rId26" imgW="2413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4" y="1488"/>
                          <a:ext cx="480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00" name="Freeform 58" descr="深色上对角线"/>
            <p:cNvSpPr>
              <a:spLocks/>
            </p:cNvSpPr>
            <p:nvPr/>
          </p:nvSpPr>
          <p:spPr bwMode="auto">
            <a:xfrm>
              <a:off x="3168" y="2142"/>
              <a:ext cx="388" cy="236"/>
            </a:xfrm>
            <a:custGeom>
              <a:avLst/>
              <a:gdLst>
                <a:gd name="T0" fmla="*/ 0 w 388"/>
                <a:gd name="T1" fmla="*/ 44 h 236"/>
                <a:gd name="T2" fmla="*/ 220 w 388"/>
                <a:gd name="T3" fmla="*/ 0 h 236"/>
                <a:gd name="T4" fmla="*/ 388 w 388"/>
                <a:gd name="T5" fmla="*/ 210 h 236"/>
                <a:gd name="T6" fmla="*/ 192 w 388"/>
                <a:gd name="T7" fmla="*/ 236 h 236"/>
                <a:gd name="T8" fmla="*/ 0 w 388"/>
                <a:gd name="T9" fmla="*/ 44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8" h="236">
                  <a:moveTo>
                    <a:pt x="0" y="44"/>
                  </a:moveTo>
                  <a:lnTo>
                    <a:pt x="220" y="0"/>
                  </a:lnTo>
                  <a:lnTo>
                    <a:pt x="388" y="210"/>
                  </a:lnTo>
                  <a:lnTo>
                    <a:pt x="192" y="236"/>
                  </a:lnTo>
                  <a:lnTo>
                    <a:pt x="0" y="44"/>
                  </a:lnTo>
                  <a:close/>
                </a:path>
              </a:pathLst>
            </a:custGeom>
            <a:pattFill prst="dkUpDiag">
              <a:fgClr>
                <a:srgbClr val="0000FF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FF0066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01" name="Line 59"/>
            <p:cNvSpPr>
              <a:spLocks noChangeShapeType="1"/>
            </p:cNvSpPr>
            <p:nvPr/>
          </p:nvSpPr>
          <p:spPr bwMode="auto">
            <a:xfrm flipV="1">
              <a:off x="3368" y="1797"/>
              <a:ext cx="384" cy="502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67996" name="Group 60"/>
          <p:cNvGrpSpPr>
            <a:grpSpLocks/>
          </p:cNvGrpSpPr>
          <p:nvPr/>
        </p:nvGrpSpPr>
        <p:grpSpPr bwMode="auto">
          <a:xfrm>
            <a:off x="4930588" y="5077817"/>
            <a:ext cx="1435100" cy="1463675"/>
            <a:chOff x="1680" y="2324"/>
            <a:chExt cx="904" cy="922"/>
          </a:xfrm>
        </p:grpSpPr>
        <p:graphicFrame>
          <p:nvGraphicFramePr>
            <p:cNvPr id="10296" name="Object 61"/>
            <p:cNvGraphicFramePr>
              <a:graphicFrameLocks noChangeAspect="1"/>
            </p:cNvGraphicFramePr>
            <p:nvPr/>
          </p:nvGraphicFramePr>
          <p:xfrm>
            <a:off x="1680" y="2847"/>
            <a:ext cx="576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3" name="Equation" r:id="rId28" imgW="253890" imgH="228501" progId="Equation.3">
                    <p:embed/>
                  </p:oleObj>
                </mc:Choice>
                <mc:Fallback>
                  <p:oleObj name="Equation" r:id="rId28" imgW="253890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847"/>
                          <a:ext cx="576" cy="3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97" name="Freeform 62" descr="深色上对角线"/>
            <p:cNvSpPr>
              <a:spLocks/>
            </p:cNvSpPr>
            <p:nvPr/>
          </p:nvSpPr>
          <p:spPr bwMode="auto">
            <a:xfrm>
              <a:off x="2224" y="2324"/>
              <a:ext cx="360" cy="212"/>
            </a:xfrm>
            <a:custGeom>
              <a:avLst/>
              <a:gdLst>
                <a:gd name="T0" fmla="*/ 0 w 360"/>
                <a:gd name="T1" fmla="*/ 122 h 212"/>
                <a:gd name="T2" fmla="*/ 184 w 360"/>
                <a:gd name="T3" fmla="*/ 0 h 212"/>
                <a:gd name="T4" fmla="*/ 360 w 360"/>
                <a:gd name="T5" fmla="*/ 108 h 212"/>
                <a:gd name="T6" fmla="*/ 200 w 360"/>
                <a:gd name="T7" fmla="*/ 212 h 212"/>
                <a:gd name="T8" fmla="*/ 0 w 360"/>
                <a:gd name="T9" fmla="*/ 122 h 2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0" h="212">
                  <a:moveTo>
                    <a:pt x="0" y="122"/>
                  </a:moveTo>
                  <a:lnTo>
                    <a:pt x="184" y="0"/>
                  </a:lnTo>
                  <a:lnTo>
                    <a:pt x="360" y="108"/>
                  </a:lnTo>
                  <a:lnTo>
                    <a:pt x="200" y="212"/>
                  </a:lnTo>
                  <a:lnTo>
                    <a:pt x="0" y="122"/>
                  </a:lnTo>
                  <a:close/>
                </a:path>
              </a:pathLst>
            </a:custGeom>
            <a:pattFill prst="dkUpDiag">
              <a:fgClr>
                <a:srgbClr val="0000FF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9050" cap="flat" cmpd="sng">
                  <a:solidFill>
                    <a:srgbClr val="FF3399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298" name="Line 63"/>
            <p:cNvSpPr>
              <a:spLocks noChangeShapeType="1"/>
            </p:cNvSpPr>
            <p:nvPr/>
          </p:nvSpPr>
          <p:spPr bwMode="auto">
            <a:xfrm flipH="1">
              <a:off x="2016" y="2448"/>
              <a:ext cx="384" cy="432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68000" name="Group 64"/>
          <p:cNvGrpSpPr>
            <a:grpSpLocks/>
          </p:cNvGrpSpPr>
          <p:nvPr/>
        </p:nvGrpSpPr>
        <p:grpSpPr bwMode="auto">
          <a:xfrm>
            <a:off x="5844988" y="4817467"/>
            <a:ext cx="1660525" cy="1066800"/>
            <a:chOff x="3696" y="3072"/>
            <a:chExt cx="1046" cy="672"/>
          </a:xfrm>
        </p:grpSpPr>
        <p:grpSp>
          <p:nvGrpSpPr>
            <p:cNvPr id="10290" name="Group 65"/>
            <p:cNvGrpSpPr>
              <a:grpSpLocks/>
            </p:cNvGrpSpPr>
            <p:nvPr/>
          </p:nvGrpSpPr>
          <p:grpSpPr bwMode="auto">
            <a:xfrm>
              <a:off x="3696" y="3312"/>
              <a:ext cx="581" cy="432"/>
              <a:chOff x="3696" y="3312"/>
              <a:chExt cx="581" cy="432"/>
            </a:xfrm>
          </p:grpSpPr>
          <p:sp>
            <p:nvSpPr>
              <p:cNvPr id="10294" name="Arc 66"/>
              <p:cNvSpPr>
                <a:spLocks/>
              </p:cNvSpPr>
              <p:nvPr/>
            </p:nvSpPr>
            <p:spPr bwMode="auto">
              <a:xfrm flipV="1">
                <a:off x="3696" y="3312"/>
                <a:ext cx="432" cy="240"/>
              </a:xfrm>
              <a:custGeom>
                <a:avLst/>
                <a:gdLst>
                  <a:gd name="T0" fmla="*/ 0 w 21600"/>
                  <a:gd name="T1" fmla="*/ 0 h 21600"/>
                  <a:gd name="T2" fmla="*/ 9 w 21600"/>
                  <a:gd name="T3" fmla="*/ 3 h 21600"/>
                  <a:gd name="T4" fmla="*/ 0 w 21600"/>
                  <a:gd name="T5" fmla="*/ 3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10295" name="Object 67"/>
              <p:cNvGraphicFramePr>
                <a:graphicFrameLocks noChangeAspect="1"/>
              </p:cNvGraphicFramePr>
              <p:nvPr/>
            </p:nvGraphicFramePr>
            <p:xfrm>
              <a:off x="3984" y="3360"/>
              <a:ext cx="293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54" name="公式" r:id="rId30" imgW="164885" imgH="215619" progId="Equation.3">
                      <p:embed/>
                    </p:oleObj>
                  </mc:Choice>
                  <mc:Fallback>
                    <p:oleObj name="公式" r:id="rId30" imgW="164885" imgH="2156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3360"/>
                            <a:ext cx="293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291" name="Group 68"/>
            <p:cNvGrpSpPr>
              <a:grpSpLocks/>
            </p:cNvGrpSpPr>
            <p:nvPr/>
          </p:nvGrpSpPr>
          <p:grpSpPr bwMode="auto">
            <a:xfrm>
              <a:off x="3840" y="3072"/>
              <a:ext cx="902" cy="384"/>
              <a:chOff x="3840" y="3072"/>
              <a:chExt cx="902" cy="384"/>
            </a:xfrm>
          </p:grpSpPr>
          <p:sp>
            <p:nvSpPr>
              <p:cNvPr id="10292" name="Line 69"/>
              <p:cNvSpPr>
                <a:spLocks noChangeShapeType="1"/>
              </p:cNvSpPr>
              <p:nvPr/>
            </p:nvSpPr>
            <p:spPr bwMode="auto">
              <a:xfrm flipV="1">
                <a:off x="3840" y="3264"/>
                <a:ext cx="57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 type="non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10293" name="Object 70"/>
              <p:cNvGraphicFramePr>
                <a:graphicFrameLocks noChangeAspect="1"/>
              </p:cNvGraphicFramePr>
              <p:nvPr/>
            </p:nvGraphicFramePr>
            <p:xfrm>
              <a:off x="4416" y="3072"/>
              <a:ext cx="326" cy="3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55" name="公式" r:id="rId32" imgW="279400" imgH="330200" progId="Equation.3">
                      <p:embed/>
                    </p:oleObj>
                  </mc:Choice>
                  <mc:Fallback>
                    <p:oleObj name="公式" r:id="rId32" imgW="279400" imgH="330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6" y="3072"/>
                            <a:ext cx="326" cy="3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8007" name="Group 71"/>
          <p:cNvGrpSpPr>
            <a:grpSpLocks/>
          </p:cNvGrpSpPr>
          <p:nvPr/>
        </p:nvGrpSpPr>
        <p:grpSpPr bwMode="auto">
          <a:xfrm>
            <a:off x="7597588" y="4360267"/>
            <a:ext cx="1295400" cy="1143000"/>
            <a:chOff x="4800" y="2784"/>
            <a:chExt cx="816" cy="720"/>
          </a:xfrm>
        </p:grpSpPr>
        <p:grpSp>
          <p:nvGrpSpPr>
            <p:cNvPr id="10285" name="Group 72"/>
            <p:cNvGrpSpPr>
              <a:grpSpLocks/>
            </p:cNvGrpSpPr>
            <p:nvPr/>
          </p:nvGrpSpPr>
          <p:grpSpPr bwMode="auto">
            <a:xfrm>
              <a:off x="4992" y="2784"/>
              <a:ext cx="362" cy="433"/>
              <a:chOff x="4992" y="2784"/>
              <a:chExt cx="362" cy="433"/>
            </a:xfrm>
          </p:grpSpPr>
          <p:sp>
            <p:nvSpPr>
              <p:cNvPr id="10288" name="Arc 73"/>
              <p:cNvSpPr>
                <a:spLocks/>
              </p:cNvSpPr>
              <p:nvPr/>
            </p:nvSpPr>
            <p:spPr bwMode="auto">
              <a:xfrm>
                <a:off x="4992" y="2977"/>
                <a:ext cx="183" cy="240"/>
              </a:xfrm>
              <a:custGeom>
                <a:avLst/>
                <a:gdLst>
                  <a:gd name="T0" fmla="*/ 0 w 20648"/>
                  <a:gd name="T1" fmla="*/ 0 h 21600"/>
                  <a:gd name="T2" fmla="*/ 2 w 20648"/>
                  <a:gd name="T3" fmla="*/ 2 h 21600"/>
                  <a:gd name="T4" fmla="*/ 0 w 20648"/>
                  <a:gd name="T5" fmla="*/ 3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648" h="21600" fill="none" extrusionOk="0">
                    <a:moveTo>
                      <a:pt x="-1" y="0"/>
                    </a:moveTo>
                    <a:cubicBezTo>
                      <a:pt x="9486" y="0"/>
                      <a:pt x="17862" y="6189"/>
                      <a:pt x="20647" y="15257"/>
                    </a:cubicBezTo>
                  </a:path>
                  <a:path w="20648" h="21600" stroke="0" extrusionOk="0">
                    <a:moveTo>
                      <a:pt x="-1" y="0"/>
                    </a:moveTo>
                    <a:cubicBezTo>
                      <a:pt x="9486" y="0"/>
                      <a:pt x="17862" y="6189"/>
                      <a:pt x="20647" y="15257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10289" name="Object 74"/>
              <p:cNvGraphicFramePr>
                <a:graphicFrameLocks noChangeAspect="1"/>
              </p:cNvGraphicFramePr>
              <p:nvPr/>
            </p:nvGraphicFramePr>
            <p:xfrm>
              <a:off x="5088" y="2784"/>
              <a:ext cx="266" cy="3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56" name="公式" r:id="rId34" imgW="152268" imgH="215713" progId="Equation.3">
                      <p:embed/>
                    </p:oleObj>
                  </mc:Choice>
                  <mc:Fallback>
                    <p:oleObj name="公式" r:id="rId34" imgW="152268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" y="2784"/>
                            <a:ext cx="266" cy="3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86" name="Object 75"/>
            <p:cNvGraphicFramePr>
              <a:graphicFrameLocks noChangeAspect="1"/>
            </p:cNvGraphicFramePr>
            <p:nvPr/>
          </p:nvGraphicFramePr>
          <p:xfrm>
            <a:off x="5322" y="3120"/>
            <a:ext cx="29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57" name="公式" r:id="rId36" imgW="253890" imgH="330057" progId="Equation.3">
                    <p:embed/>
                  </p:oleObj>
                </mc:Choice>
                <mc:Fallback>
                  <p:oleObj name="公式" r:id="rId36" imgW="253890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" y="3120"/>
                          <a:ext cx="29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7" name="Line 76"/>
            <p:cNvSpPr>
              <a:spLocks noChangeShapeType="1"/>
            </p:cNvSpPr>
            <p:nvPr/>
          </p:nvSpPr>
          <p:spPr bwMode="auto">
            <a:xfrm flipV="1">
              <a:off x="4800" y="3072"/>
              <a:ext cx="672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68013" name="Group 77"/>
          <p:cNvGrpSpPr>
            <a:grpSpLocks/>
          </p:cNvGrpSpPr>
          <p:nvPr/>
        </p:nvGrpSpPr>
        <p:grpSpPr bwMode="auto">
          <a:xfrm>
            <a:off x="5616388" y="4360267"/>
            <a:ext cx="2425700" cy="1371600"/>
            <a:chOff x="3504" y="2784"/>
            <a:chExt cx="1528" cy="864"/>
          </a:xfrm>
        </p:grpSpPr>
        <p:sp>
          <p:nvSpPr>
            <p:cNvPr id="10274" name="Freeform 78"/>
            <p:cNvSpPr>
              <a:spLocks/>
            </p:cNvSpPr>
            <p:nvPr/>
          </p:nvSpPr>
          <p:spPr bwMode="auto">
            <a:xfrm>
              <a:off x="3504" y="2784"/>
              <a:ext cx="1528" cy="864"/>
            </a:xfrm>
            <a:custGeom>
              <a:avLst/>
              <a:gdLst>
                <a:gd name="T0" fmla="*/ 104 w 1528"/>
                <a:gd name="T1" fmla="*/ 536 h 864"/>
                <a:gd name="T2" fmla="*/ 248 w 1528"/>
                <a:gd name="T3" fmla="*/ 248 h 864"/>
                <a:gd name="T4" fmla="*/ 632 w 1528"/>
                <a:gd name="T5" fmla="*/ 56 h 864"/>
                <a:gd name="T6" fmla="*/ 1208 w 1528"/>
                <a:gd name="T7" fmla="*/ 56 h 864"/>
                <a:gd name="T8" fmla="*/ 1496 w 1528"/>
                <a:gd name="T9" fmla="*/ 392 h 864"/>
                <a:gd name="T10" fmla="*/ 1016 w 1528"/>
                <a:gd name="T11" fmla="*/ 776 h 864"/>
                <a:gd name="T12" fmla="*/ 152 w 1528"/>
                <a:gd name="T13" fmla="*/ 824 h 864"/>
                <a:gd name="T14" fmla="*/ 104 w 1528"/>
                <a:gd name="T15" fmla="*/ 536 h 8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528" h="864">
                  <a:moveTo>
                    <a:pt x="104" y="536"/>
                  </a:moveTo>
                  <a:cubicBezTo>
                    <a:pt x="120" y="440"/>
                    <a:pt x="160" y="328"/>
                    <a:pt x="248" y="248"/>
                  </a:cubicBezTo>
                  <a:cubicBezTo>
                    <a:pt x="336" y="168"/>
                    <a:pt x="472" y="88"/>
                    <a:pt x="632" y="56"/>
                  </a:cubicBezTo>
                  <a:cubicBezTo>
                    <a:pt x="792" y="24"/>
                    <a:pt x="1064" y="0"/>
                    <a:pt x="1208" y="56"/>
                  </a:cubicBezTo>
                  <a:cubicBezTo>
                    <a:pt x="1352" y="112"/>
                    <a:pt x="1528" y="272"/>
                    <a:pt x="1496" y="392"/>
                  </a:cubicBezTo>
                  <a:cubicBezTo>
                    <a:pt x="1464" y="512"/>
                    <a:pt x="1240" y="704"/>
                    <a:pt x="1016" y="776"/>
                  </a:cubicBezTo>
                  <a:cubicBezTo>
                    <a:pt x="792" y="848"/>
                    <a:pt x="304" y="864"/>
                    <a:pt x="152" y="824"/>
                  </a:cubicBezTo>
                  <a:cubicBezTo>
                    <a:pt x="0" y="784"/>
                    <a:pt x="88" y="632"/>
                    <a:pt x="104" y="536"/>
                  </a:cubicBezTo>
                  <a:close/>
                </a:path>
              </a:pathLst>
            </a:custGeom>
            <a:noFill/>
            <a:ln w="19050" cap="flat" cmpd="sng">
              <a:solidFill>
                <a:srgbClr val="3333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CC"/>
                      </a:gs>
                      <a:gs pos="100000">
                        <a:srgbClr val="C2C29B"/>
                      </a:gs>
                    </a:gsLst>
                    <a:path path="rect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10275" name="Group 79"/>
            <p:cNvGrpSpPr>
              <a:grpSpLocks/>
            </p:cNvGrpSpPr>
            <p:nvPr/>
          </p:nvGrpSpPr>
          <p:grpSpPr bwMode="auto">
            <a:xfrm>
              <a:off x="3600" y="2832"/>
              <a:ext cx="1344" cy="816"/>
              <a:chOff x="2112" y="2352"/>
              <a:chExt cx="1344" cy="816"/>
            </a:xfrm>
          </p:grpSpPr>
          <p:sp>
            <p:nvSpPr>
              <p:cNvPr id="10276" name="Freeform 80"/>
              <p:cNvSpPr>
                <a:spLocks/>
              </p:cNvSpPr>
              <p:nvPr/>
            </p:nvSpPr>
            <p:spPr bwMode="auto">
              <a:xfrm>
                <a:off x="2976" y="2352"/>
                <a:ext cx="480" cy="432"/>
              </a:xfrm>
              <a:custGeom>
                <a:avLst/>
                <a:gdLst>
                  <a:gd name="T0" fmla="*/ 0 w 528"/>
                  <a:gd name="T1" fmla="*/ 0 h 816"/>
                  <a:gd name="T2" fmla="*/ 238 w 528"/>
                  <a:gd name="T3" fmla="*/ 94 h 816"/>
                  <a:gd name="T4" fmla="*/ 436 w 528"/>
                  <a:gd name="T5" fmla="*/ 229 h 8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 cap="flat" cmpd="sng">
                <a:solidFill>
                  <a:srgbClr val="3333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277" name="Freeform 81"/>
              <p:cNvSpPr>
                <a:spLocks/>
              </p:cNvSpPr>
              <p:nvPr/>
            </p:nvSpPr>
            <p:spPr bwMode="auto">
              <a:xfrm>
                <a:off x="2640" y="2352"/>
                <a:ext cx="720" cy="576"/>
              </a:xfrm>
              <a:custGeom>
                <a:avLst/>
                <a:gdLst>
                  <a:gd name="T0" fmla="*/ 0 w 528"/>
                  <a:gd name="T1" fmla="*/ 0 h 816"/>
                  <a:gd name="T2" fmla="*/ 536 w 528"/>
                  <a:gd name="T3" fmla="*/ 167 h 816"/>
                  <a:gd name="T4" fmla="*/ 982 w 528"/>
                  <a:gd name="T5" fmla="*/ 407 h 8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 cap="flat" cmpd="sng">
                <a:solidFill>
                  <a:srgbClr val="3333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278" name="Freeform 82"/>
              <p:cNvSpPr>
                <a:spLocks/>
              </p:cNvSpPr>
              <p:nvPr/>
            </p:nvSpPr>
            <p:spPr bwMode="auto">
              <a:xfrm>
                <a:off x="2448" y="2448"/>
                <a:ext cx="720" cy="576"/>
              </a:xfrm>
              <a:custGeom>
                <a:avLst/>
                <a:gdLst>
                  <a:gd name="T0" fmla="*/ 0 w 528"/>
                  <a:gd name="T1" fmla="*/ 0 h 816"/>
                  <a:gd name="T2" fmla="*/ 536 w 528"/>
                  <a:gd name="T3" fmla="*/ 167 h 816"/>
                  <a:gd name="T4" fmla="*/ 982 w 528"/>
                  <a:gd name="T5" fmla="*/ 407 h 8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 cap="flat" cmpd="sng">
                <a:solidFill>
                  <a:srgbClr val="3333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279" name="Freeform 83"/>
              <p:cNvSpPr>
                <a:spLocks/>
              </p:cNvSpPr>
              <p:nvPr/>
            </p:nvSpPr>
            <p:spPr bwMode="auto">
              <a:xfrm>
                <a:off x="2304" y="2544"/>
                <a:ext cx="720" cy="576"/>
              </a:xfrm>
              <a:custGeom>
                <a:avLst/>
                <a:gdLst>
                  <a:gd name="T0" fmla="*/ 0 w 528"/>
                  <a:gd name="T1" fmla="*/ 0 h 816"/>
                  <a:gd name="T2" fmla="*/ 536 w 528"/>
                  <a:gd name="T3" fmla="*/ 167 h 816"/>
                  <a:gd name="T4" fmla="*/ 982 w 528"/>
                  <a:gd name="T5" fmla="*/ 407 h 8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 cap="flat" cmpd="sng">
                <a:solidFill>
                  <a:srgbClr val="3333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280" name="Freeform 84"/>
              <p:cNvSpPr>
                <a:spLocks/>
              </p:cNvSpPr>
              <p:nvPr/>
            </p:nvSpPr>
            <p:spPr bwMode="auto">
              <a:xfrm>
                <a:off x="2160" y="2688"/>
                <a:ext cx="624" cy="432"/>
              </a:xfrm>
              <a:custGeom>
                <a:avLst/>
                <a:gdLst>
                  <a:gd name="T0" fmla="*/ 0 w 528"/>
                  <a:gd name="T1" fmla="*/ 0 h 816"/>
                  <a:gd name="T2" fmla="*/ 402 w 528"/>
                  <a:gd name="T3" fmla="*/ 94 h 816"/>
                  <a:gd name="T4" fmla="*/ 737 w 528"/>
                  <a:gd name="T5" fmla="*/ 229 h 8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 cap="flat" cmpd="sng">
                <a:solidFill>
                  <a:srgbClr val="3333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281" name="Freeform 85"/>
              <p:cNvSpPr>
                <a:spLocks/>
              </p:cNvSpPr>
              <p:nvPr/>
            </p:nvSpPr>
            <p:spPr bwMode="auto">
              <a:xfrm>
                <a:off x="2112" y="2880"/>
                <a:ext cx="480" cy="288"/>
              </a:xfrm>
              <a:custGeom>
                <a:avLst/>
                <a:gdLst>
                  <a:gd name="T0" fmla="*/ 0 w 528"/>
                  <a:gd name="T1" fmla="*/ 0 h 816"/>
                  <a:gd name="T2" fmla="*/ 238 w 528"/>
                  <a:gd name="T3" fmla="*/ 42 h 816"/>
                  <a:gd name="T4" fmla="*/ 436 w 528"/>
                  <a:gd name="T5" fmla="*/ 102 h 8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 cap="flat" cmpd="sng">
                <a:solidFill>
                  <a:srgbClr val="3333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282" name="Freeform 86"/>
              <p:cNvSpPr>
                <a:spLocks/>
              </p:cNvSpPr>
              <p:nvPr/>
            </p:nvSpPr>
            <p:spPr bwMode="auto">
              <a:xfrm>
                <a:off x="2112" y="2400"/>
                <a:ext cx="1200" cy="480"/>
              </a:xfrm>
              <a:custGeom>
                <a:avLst/>
                <a:gdLst>
                  <a:gd name="T0" fmla="*/ 1200 w 1200"/>
                  <a:gd name="T1" fmla="*/ 0 h 480"/>
                  <a:gd name="T2" fmla="*/ 576 w 1200"/>
                  <a:gd name="T3" fmla="*/ 144 h 480"/>
                  <a:gd name="T4" fmla="*/ 0 w 1200"/>
                  <a:gd name="T5" fmla="*/ 48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00" h="480">
                    <a:moveTo>
                      <a:pt x="1200" y="0"/>
                    </a:moveTo>
                    <a:cubicBezTo>
                      <a:pt x="988" y="32"/>
                      <a:pt x="776" y="64"/>
                      <a:pt x="576" y="144"/>
                    </a:cubicBezTo>
                    <a:cubicBezTo>
                      <a:pt x="376" y="224"/>
                      <a:pt x="96" y="424"/>
                      <a:pt x="0" y="480"/>
                    </a:cubicBezTo>
                  </a:path>
                </a:pathLst>
              </a:custGeom>
              <a:noFill/>
              <a:ln w="9525" cap="flat" cmpd="sng">
                <a:solidFill>
                  <a:srgbClr val="3333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283" name="Freeform 87"/>
              <p:cNvSpPr>
                <a:spLocks/>
              </p:cNvSpPr>
              <p:nvPr/>
            </p:nvSpPr>
            <p:spPr bwMode="auto">
              <a:xfrm>
                <a:off x="2112" y="2544"/>
                <a:ext cx="1344" cy="576"/>
              </a:xfrm>
              <a:custGeom>
                <a:avLst/>
                <a:gdLst>
                  <a:gd name="T0" fmla="*/ 1505 w 1200"/>
                  <a:gd name="T1" fmla="*/ 0 h 480"/>
                  <a:gd name="T2" fmla="*/ 722 w 1200"/>
                  <a:gd name="T3" fmla="*/ 208 h 480"/>
                  <a:gd name="T4" fmla="*/ 0 w 1200"/>
                  <a:gd name="T5" fmla="*/ 691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00" h="480">
                    <a:moveTo>
                      <a:pt x="1200" y="0"/>
                    </a:moveTo>
                    <a:cubicBezTo>
                      <a:pt x="988" y="32"/>
                      <a:pt x="776" y="64"/>
                      <a:pt x="576" y="144"/>
                    </a:cubicBezTo>
                    <a:cubicBezTo>
                      <a:pt x="376" y="224"/>
                      <a:pt x="96" y="424"/>
                      <a:pt x="0" y="480"/>
                    </a:cubicBezTo>
                  </a:path>
                </a:pathLst>
              </a:custGeom>
              <a:noFill/>
              <a:ln w="9525" cap="flat" cmpd="sng">
                <a:solidFill>
                  <a:srgbClr val="3333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284" name="Freeform 88"/>
              <p:cNvSpPr>
                <a:spLocks/>
              </p:cNvSpPr>
              <p:nvPr/>
            </p:nvSpPr>
            <p:spPr bwMode="auto">
              <a:xfrm>
                <a:off x="2400" y="2784"/>
                <a:ext cx="1056" cy="384"/>
              </a:xfrm>
              <a:custGeom>
                <a:avLst/>
                <a:gdLst>
                  <a:gd name="T0" fmla="*/ 929 w 1200"/>
                  <a:gd name="T1" fmla="*/ 0 h 480"/>
                  <a:gd name="T2" fmla="*/ 446 w 1200"/>
                  <a:gd name="T3" fmla="*/ 92 h 480"/>
                  <a:gd name="T4" fmla="*/ 0 w 1200"/>
                  <a:gd name="T5" fmla="*/ 307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00" h="480">
                    <a:moveTo>
                      <a:pt x="1200" y="0"/>
                    </a:moveTo>
                    <a:cubicBezTo>
                      <a:pt x="988" y="32"/>
                      <a:pt x="776" y="64"/>
                      <a:pt x="576" y="144"/>
                    </a:cubicBezTo>
                    <a:cubicBezTo>
                      <a:pt x="376" y="224"/>
                      <a:pt x="96" y="424"/>
                      <a:pt x="0" y="480"/>
                    </a:cubicBezTo>
                  </a:path>
                </a:pathLst>
              </a:custGeom>
              <a:noFill/>
              <a:ln w="9525" cap="flat" cmpd="sng">
                <a:solidFill>
                  <a:srgbClr val="3333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  <p:grpSp>
        <p:nvGrpSpPr>
          <p:cNvPr id="168025" name="Group 89"/>
          <p:cNvGrpSpPr>
            <a:grpSpLocks/>
          </p:cNvGrpSpPr>
          <p:nvPr/>
        </p:nvGrpSpPr>
        <p:grpSpPr bwMode="auto">
          <a:xfrm>
            <a:off x="5308413" y="1312267"/>
            <a:ext cx="2822575" cy="2028825"/>
            <a:chOff x="3360" y="864"/>
            <a:chExt cx="1778" cy="1278"/>
          </a:xfrm>
        </p:grpSpPr>
        <p:sp>
          <p:nvSpPr>
            <p:cNvPr id="10263" name="Freeform 90"/>
            <p:cNvSpPr>
              <a:spLocks/>
            </p:cNvSpPr>
            <p:nvPr/>
          </p:nvSpPr>
          <p:spPr bwMode="auto">
            <a:xfrm rot="1243955">
              <a:off x="3360" y="864"/>
              <a:ext cx="1778" cy="1278"/>
            </a:xfrm>
            <a:custGeom>
              <a:avLst/>
              <a:gdLst>
                <a:gd name="T0" fmla="*/ 800 w 1778"/>
                <a:gd name="T1" fmla="*/ 11 h 1278"/>
                <a:gd name="T2" fmla="*/ 856 w 1778"/>
                <a:gd name="T3" fmla="*/ 22 h 1278"/>
                <a:gd name="T4" fmla="*/ 922 w 1778"/>
                <a:gd name="T5" fmla="*/ 44 h 1278"/>
                <a:gd name="T6" fmla="*/ 1022 w 1778"/>
                <a:gd name="T7" fmla="*/ 89 h 1278"/>
                <a:gd name="T8" fmla="*/ 1056 w 1778"/>
                <a:gd name="T9" fmla="*/ 100 h 1278"/>
                <a:gd name="T10" fmla="*/ 1089 w 1778"/>
                <a:gd name="T11" fmla="*/ 122 h 1278"/>
                <a:gd name="T12" fmla="*/ 1122 w 1778"/>
                <a:gd name="T13" fmla="*/ 133 h 1278"/>
                <a:gd name="T14" fmla="*/ 1178 w 1778"/>
                <a:gd name="T15" fmla="*/ 167 h 1278"/>
                <a:gd name="T16" fmla="*/ 1211 w 1778"/>
                <a:gd name="T17" fmla="*/ 200 h 1278"/>
                <a:gd name="T18" fmla="*/ 1256 w 1778"/>
                <a:gd name="T19" fmla="*/ 222 h 1278"/>
                <a:gd name="T20" fmla="*/ 1278 w 1778"/>
                <a:gd name="T21" fmla="*/ 255 h 1278"/>
                <a:gd name="T22" fmla="*/ 1345 w 1778"/>
                <a:gd name="T23" fmla="*/ 289 h 1278"/>
                <a:gd name="T24" fmla="*/ 1423 w 1778"/>
                <a:gd name="T25" fmla="*/ 333 h 1278"/>
                <a:gd name="T26" fmla="*/ 1511 w 1778"/>
                <a:gd name="T27" fmla="*/ 433 h 1278"/>
                <a:gd name="T28" fmla="*/ 1534 w 1778"/>
                <a:gd name="T29" fmla="*/ 467 h 1278"/>
                <a:gd name="T30" fmla="*/ 1600 w 1778"/>
                <a:gd name="T31" fmla="*/ 511 h 1278"/>
                <a:gd name="T32" fmla="*/ 1667 w 1778"/>
                <a:gd name="T33" fmla="*/ 611 h 1278"/>
                <a:gd name="T34" fmla="*/ 1700 w 1778"/>
                <a:gd name="T35" fmla="*/ 644 h 1278"/>
                <a:gd name="T36" fmla="*/ 1756 w 1778"/>
                <a:gd name="T37" fmla="*/ 733 h 1278"/>
                <a:gd name="T38" fmla="*/ 1778 w 1778"/>
                <a:gd name="T39" fmla="*/ 789 h 1278"/>
                <a:gd name="T40" fmla="*/ 1567 w 1778"/>
                <a:gd name="T41" fmla="*/ 855 h 1278"/>
                <a:gd name="T42" fmla="*/ 1434 w 1778"/>
                <a:gd name="T43" fmla="*/ 900 h 1278"/>
                <a:gd name="T44" fmla="*/ 1367 w 1778"/>
                <a:gd name="T45" fmla="*/ 922 h 1278"/>
                <a:gd name="T46" fmla="*/ 1289 w 1778"/>
                <a:gd name="T47" fmla="*/ 978 h 1278"/>
                <a:gd name="T48" fmla="*/ 1256 w 1778"/>
                <a:gd name="T49" fmla="*/ 1000 h 1278"/>
                <a:gd name="T50" fmla="*/ 1122 w 1778"/>
                <a:gd name="T51" fmla="*/ 1089 h 1278"/>
                <a:gd name="T52" fmla="*/ 1022 w 1778"/>
                <a:gd name="T53" fmla="*/ 1144 h 1278"/>
                <a:gd name="T54" fmla="*/ 956 w 1778"/>
                <a:gd name="T55" fmla="*/ 1278 h 1278"/>
                <a:gd name="T56" fmla="*/ 878 w 1778"/>
                <a:gd name="T57" fmla="*/ 1178 h 1278"/>
                <a:gd name="T58" fmla="*/ 800 w 1778"/>
                <a:gd name="T59" fmla="*/ 1055 h 1278"/>
                <a:gd name="T60" fmla="*/ 711 w 1778"/>
                <a:gd name="T61" fmla="*/ 989 h 1278"/>
                <a:gd name="T62" fmla="*/ 545 w 1778"/>
                <a:gd name="T63" fmla="*/ 855 h 1278"/>
                <a:gd name="T64" fmla="*/ 322 w 1778"/>
                <a:gd name="T65" fmla="*/ 800 h 1278"/>
                <a:gd name="T66" fmla="*/ 167 w 1778"/>
                <a:gd name="T67" fmla="*/ 811 h 1278"/>
                <a:gd name="T68" fmla="*/ 0 w 1778"/>
                <a:gd name="T69" fmla="*/ 867 h 1278"/>
                <a:gd name="T70" fmla="*/ 11 w 1778"/>
                <a:gd name="T71" fmla="*/ 678 h 1278"/>
                <a:gd name="T72" fmla="*/ 133 w 1778"/>
                <a:gd name="T73" fmla="*/ 489 h 1278"/>
                <a:gd name="T74" fmla="*/ 211 w 1778"/>
                <a:gd name="T75" fmla="*/ 344 h 1278"/>
                <a:gd name="T76" fmla="*/ 256 w 1778"/>
                <a:gd name="T77" fmla="*/ 311 h 1278"/>
                <a:gd name="T78" fmla="*/ 333 w 1778"/>
                <a:gd name="T79" fmla="*/ 200 h 1278"/>
                <a:gd name="T80" fmla="*/ 478 w 1778"/>
                <a:gd name="T81" fmla="*/ 122 h 1278"/>
                <a:gd name="T82" fmla="*/ 689 w 1778"/>
                <a:gd name="T83" fmla="*/ 0 h 1278"/>
                <a:gd name="T84" fmla="*/ 800 w 1778"/>
                <a:gd name="T85" fmla="*/ 11 h 127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778" h="1278">
                  <a:moveTo>
                    <a:pt x="800" y="11"/>
                  </a:moveTo>
                  <a:cubicBezTo>
                    <a:pt x="819" y="15"/>
                    <a:pt x="838" y="17"/>
                    <a:pt x="856" y="22"/>
                  </a:cubicBezTo>
                  <a:cubicBezTo>
                    <a:pt x="878" y="28"/>
                    <a:pt x="922" y="44"/>
                    <a:pt x="922" y="44"/>
                  </a:cubicBezTo>
                  <a:cubicBezTo>
                    <a:pt x="975" y="80"/>
                    <a:pt x="944" y="63"/>
                    <a:pt x="1022" y="89"/>
                  </a:cubicBezTo>
                  <a:cubicBezTo>
                    <a:pt x="1033" y="93"/>
                    <a:pt x="1056" y="100"/>
                    <a:pt x="1056" y="100"/>
                  </a:cubicBezTo>
                  <a:cubicBezTo>
                    <a:pt x="1067" y="107"/>
                    <a:pt x="1077" y="116"/>
                    <a:pt x="1089" y="122"/>
                  </a:cubicBezTo>
                  <a:cubicBezTo>
                    <a:pt x="1099" y="127"/>
                    <a:pt x="1112" y="127"/>
                    <a:pt x="1122" y="133"/>
                  </a:cubicBezTo>
                  <a:cubicBezTo>
                    <a:pt x="1205" y="182"/>
                    <a:pt x="1079" y="131"/>
                    <a:pt x="1178" y="167"/>
                  </a:cubicBezTo>
                  <a:cubicBezTo>
                    <a:pt x="1189" y="178"/>
                    <a:pt x="1198" y="191"/>
                    <a:pt x="1211" y="200"/>
                  </a:cubicBezTo>
                  <a:cubicBezTo>
                    <a:pt x="1225" y="210"/>
                    <a:pt x="1243" y="211"/>
                    <a:pt x="1256" y="222"/>
                  </a:cubicBezTo>
                  <a:cubicBezTo>
                    <a:pt x="1266" y="230"/>
                    <a:pt x="1269" y="246"/>
                    <a:pt x="1278" y="255"/>
                  </a:cubicBezTo>
                  <a:cubicBezTo>
                    <a:pt x="1301" y="278"/>
                    <a:pt x="1316" y="280"/>
                    <a:pt x="1345" y="289"/>
                  </a:cubicBezTo>
                  <a:cubicBezTo>
                    <a:pt x="1370" y="306"/>
                    <a:pt x="1402" y="312"/>
                    <a:pt x="1423" y="333"/>
                  </a:cubicBezTo>
                  <a:cubicBezTo>
                    <a:pt x="1564" y="474"/>
                    <a:pt x="1419" y="372"/>
                    <a:pt x="1511" y="433"/>
                  </a:cubicBezTo>
                  <a:cubicBezTo>
                    <a:pt x="1519" y="444"/>
                    <a:pt x="1524" y="458"/>
                    <a:pt x="1534" y="467"/>
                  </a:cubicBezTo>
                  <a:cubicBezTo>
                    <a:pt x="1554" y="484"/>
                    <a:pt x="1600" y="511"/>
                    <a:pt x="1600" y="511"/>
                  </a:cubicBezTo>
                  <a:cubicBezTo>
                    <a:pt x="1652" y="589"/>
                    <a:pt x="1630" y="556"/>
                    <a:pt x="1667" y="611"/>
                  </a:cubicBezTo>
                  <a:cubicBezTo>
                    <a:pt x="1676" y="624"/>
                    <a:pt x="1691" y="631"/>
                    <a:pt x="1700" y="644"/>
                  </a:cubicBezTo>
                  <a:cubicBezTo>
                    <a:pt x="1721" y="672"/>
                    <a:pt x="1756" y="733"/>
                    <a:pt x="1756" y="733"/>
                  </a:cubicBezTo>
                  <a:cubicBezTo>
                    <a:pt x="1770" y="775"/>
                    <a:pt x="1762" y="756"/>
                    <a:pt x="1778" y="789"/>
                  </a:cubicBezTo>
                  <a:cubicBezTo>
                    <a:pt x="1708" y="812"/>
                    <a:pt x="1639" y="837"/>
                    <a:pt x="1567" y="855"/>
                  </a:cubicBezTo>
                  <a:cubicBezTo>
                    <a:pt x="1530" y="893"/>
                    <a:pt x="1483" y="885"/>
                    <a:pt x="1434" y="900"/>
                  </a:cubicBezTo>
                  <a:cubicBezTo>
                    <a:pt x="1411" y="907"/>
                    <a:pt x="1367" y="922"/>
                    <a:pt x="1367" y="922"/>
                  </a:cubicBezTo>
                  <a:cubicBezTo>
                    <a:pt x="1341" y="941"/>
                    <a:pt x="1315" y="960"/>
                    <a:pt x="1289" y="978"/>
                  </a:cubicBezTo>
                  <a:cubicBezTo>
                    <a:pt x="1278" y="986"/>
                    <a:pt x="1256" y="1000"/>
                    <a:pt x="1256" y="1000"/>
                  </a:cubicBezTo>
                  <a:cubicBezTo>
                    <a:pt x="1220" y="1054"/>
                    <a:pt x="1184" y="1069"/>
                    <a:pt x="1122" y="1089"/>
                  </a:cubicBezTo>
                  <a:cubicBezTo>
                    <a:pt x="1089" y="1111"/>
                    <a:pt x="1056" y="1122"/>
                    <a:pt x="1022" y="1144"/>
                  </a:cubicBezTo>
                  <a:cubicBezTo>
                    <a:pt x="1000" y="1189"/>
                    <a:pt x="978" y="1233"/>
                    <a:pt x="956" y="1278"/>
                  </a:cubicBezTo>
                  <a:cubicBezTo>
                    <a:pt x="939" y="1207"/>
                    <a:pt x="921" y="1230"/>
                    <a:pt x="878" y="1178"/>
                  </a:cubicBezTo>
                  <a:cubicBezTo>
                    <a:pt x="846" y="1140"/>
                    <a:pt x="838" y="1089"/>
                    <a:pt x="800" y="1055"/>
                  </a:cubicBezTo>
                  <a:cubicBezTo>
                    <a:pt x="773" y="1030"/>
                    <a:pt x="737" y="1015"/>
                    <a:pt x="711" y="989"/>
                  </a:cubicBezTo>
                  <a:cubicBezTo>
                    <a:pt x="663" y="940"/>
                    <a:pt x="612" y="880"/>
                    <a:pt x="545" y="855"/>
                  </a:cubicBezTo>
                  <a:cubicBezTo>
                    <a:pt x="476" y="830"/>
                    <a:pt x="395" y="812"/>
                    <a:pt x="322" y="800"/>
                  </a:cubicBezTo>
                  <a:cubicBezTo>
                    <a:pt x="270" y="804"/>
                    <a:pt x="218" y="803"/>
                    <a:pt x="167" y="811"/>
                  </a:cubicBezTo>
                  <a:cubicBezTo>
                    <a:pt x="107" y="820"/>
                    <a:pt x="61" y="867"/>
                    <a:pt x="0" y="867"/>
                  </a:cubicBezTo>
                  <a:cubicBezTo>
                    <a:pt x="4" y="804"/>
                    <a:pt x="3" y="741"/>
                    <a:pt x="11" y="678"/>
                  </a:cubicBezTo>
                  <a:cubicBezTo>
                    <a:pt x="22" y="594"/>
                    <a:pt x="94" y="557"/>
                    <a:pt x="133" y="489"/>
                  </a:cubicBezTo>
                  <a:cubicBezTo>
                    <a:pt x="157" y="447"/>
                    <a:pt x="171" y="374"/>
                    <a:pt x="211" y="344"/>
                  </a:cubicBezTo>
                  <a:cubicBezTo>
                    <a:pt x="226" y="333"/>
                    <a:pt x="243" y="324"/>
                    <a:pt x="256" y="311"/>
                  </a:cubicBezTo>
                  <a:cubicBezTo>
                    <a:pt x="288" y="279"/>
                    <a:pt x="296" y="225"/>
                    <a:pt x="333" y="200"/>
                  </a:cubicBezTo>
                  <a:cubicBezTo>
                    <a:pt x="384" y="166"/>
                    <a:pt x="421" y="141"/>
                    <a:pt x="478" y="122"/>
                  </a:cubicBezTo>
                  <a:cubicBezTo>
                    <a:pt x="535" y="66"/>
                    <a:pt x="604" y="0"/>
                    <a:pt x="689" y="0"/>
                  </a:cubicBezTo>
                  <a:cubicBezTo>
                    <a:pt x="726" y="0"/>
                    <a:pt x="763" y="7"/>
                    <a:pt x="800" y="11"/>
                  </a:cubicBezTo>
                  <a:close/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100000">
                        <a:srgbClr val="9DA68B"/>
                      </a:gs>
                    </a:gsLst>
                    <a:path path="rect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10264" name="Group 91"/>
            <p:cNvGrpSpPr>
              <a:grpSpLocks/>
            </p:cNvGrpSpPr>
            <p:nvPr/>
          </p:nvGrpSpPr>
          <p:grpSpPr bwMode="auto">
            <a:xfrm>
              <a:off x="3504" y="864"/>
              <a:ext cx="1488" cy="1152"/>
              <a:chOff x="2640" y="1728"/>
              <a:chExt cx="1488" cy="1152"/>
            </a:xfrm>
          </p:grpSpPr>
          <p:sp>
            <p:nvSpPr>
              <p:cNvPr id="10265" name="Freeform 92"/>
              <p:cNvSpPr>
                <a:spLocks/>
              </p:cNvSpPr>
              <p:nvPr/>
            </p:nvSpPr>
            <p:spPr bwMode="auto">
              <a:xfrm>
                <a:off x="3264" y="1728"/>
                <a:ext cx="720" cy="1104"/>
              </a:xfrm>
              <a:custGeom>
                <a:avLst/>
                <a:gdLst>
                  <a:gd name="T0" fmla="*/ 0 w 720"/>
                  <a:gd name="T1" fmla="*/ 0 h 1104"/>
                  <a:gd name="T2" fmla="*/ 288 w 720"/>
                  <a:gd name="T3" fmla="*/ 240 h 1104"/>
                  <a:gd name="T4" fmla="*/ 432 w 720"/>
                  <a:gd name="T5" fmla="*/ 432 h 1104"/>
                  <a:gd name="T6" fmla="*/ 624 w 720"/>
                  <a:gd name="T7" fmla="*/ 720 h 1104"/>
                  <a:gd name="T8" fmla="*/ 720 w 720"/>
                  <a:gd name="T9" fmla="*/ 1104 h 1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0" h="1104">
                    <a:moveTo>
                      <a:pt x="0" y="0"/>
                    </a:moveTo>
                    <a:cubicBezTo>
                      <a:pt x="108" y="84"/>
                      <a:pt x="216" y="168"/>
                      <a:pt x="288" y="240"/>
                    </a:cubicBezTo>
                    <a:cubicBezTo>
                      <a:pt x="360" y="312"/>
                      <a:pt x="376" y="352"/>
                      <a:pt x="432" y="432"/>
                    </a:cubicBezTo>
                    <a:cubicBezTo>
                      <a:pt x="488" y="512"/>
                      <a:pt x="576" y="608"/>
                      <a:pt x="624" y="720"/>
                    </a:cubicBezTo>
                    <a:cubicBezTo>
                      <a:pt x="672" y="832"/>
                      <a:pt x="704" y="1040"/>
                      <a:pt x="720" y="1104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266" name="Freeform 93"/>
              <p:cNvSpPr>
                <a:spLocks/>
              </p:cNvSpPr>
              <p:nvPr/>
            </p:nvSpPr>
            <p:spPr bwMode="auto">
              <a:xfrm>
                <a:off x="3024" y="1776"/>
                <a:ext cx="720" cy="1008"/>
              </a:xfrm>
              <a:custGeom>
                <a:avLst/>
                <a:gdLst>
                  <a:gd name="T0" fmla="*/ 0 w 720"/>
                  <a:gd name="T1" fmla="*/ 0 h 1104"/>
                  <a:gd name="T2" fmla="*/ 288 w 720"/>
                  <a:gd name="T3" fmla="*/ 200 h 1104"/>
                  <a:gd name="T4" fmla="*/ 432 w 720"/>
                  <a:gd name="T5" fmla="*/ 360 h 1104"/>
                  <a:gd name="T6" fmla="*/ 624 w 720"/>
                  <a:gd name="T7" fmla="*/ 600 h 1104"/>
                  <a:gd name="T8" fmla="*/ 720 w 720"/>
                  <a:gd name="T9" fmla="*/ 920 h 1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0" h="1104">
                    <a:moveTo>
                      <a:pt x="0" y="0"/>
                    </a:moveTo>
                    <a:cubicBezTo>
                      <a:pt x="108" y="84"/>
                      <a:pt x="216" y="168"/>
                      <a:pt x="288" y="240"/>
                    </a:cubicBezTo>
                    <a:cubicBezTo>
                      <a:pt x="360" y="312"/>
                      <a:pt x="376" y="352"/>
                      <a:pt x="432" y="432"/>
                    </a:cubicBezTo>
                    <a:cubicBezTo>
                      <a:pt x="488" y="512"/>
                      <a:pt x="576" y="608"/>
                      <a:pt x="624" y="720"/>
                    </a:cubicBezTo>
                    <a:cubicBezTo>
                      <a:pt x="672" y="832"/>
                      <a:pt x="704" y="1040"/>
                      <a:pt x="720" y="1104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267" name="Freeform 94"/>
              <p:cNvSpPr>
                <a:spLocks/>
              </p:cNvSpPr>
              <p:nvPr/>
            </p:nvSpPr>
            <p:spPr bwMode="auto">
              <a:xfrm>
                <a:off x="2832" y="1872"/>
                <a:ext cx="720" cy="960"/>
              </a:xfrm>
              <a:custGeom>
                <a:avLst/>
                <a:gdLst>
                  <a:gd name="T0" fmla="*/ 0 w 720"/>
                  <a:gd name="T1" fmla="*/ 0 h 1104"/>
                  <a:gd name="T2" fmla="*/ 288 w 720"/>
                  <a:gd name="T3" fmla="*/ 182 h 1104"/>
                  <a:gd name="T4" fmla="*/ 432 w 720"/>
                  <a:gd name="T5" fmla="*/ 327 h 1104"/>
                  <a:gd name="T6" fmla="*/ 624 w 720"/>
                  <a:gd name="T7" fmla="*/ 544 h 1104"/>
                  <a:gd name="T8" fmla="*/ 720 w 720"/>
                  <a:gd name="T9" fmla="*/ 835 h 1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0" h="1104">
                    <a:moveTo>
                      <a:pt x="0" y="0"/>
                    </a:moveTo>
                    <a:cubicBezTo>
                      <a:pt x="108" y="84"/>
                      <a:pt x="216" y="168"/>
                      <a:pt x="288" y="240"/>
                    </a:cubicBezTo>
                    <a:cubicBezTo>
                      <a:pt x="360" y="312"/>
                      <a:pt x="376" y="352"/>
                      <a:pt x="432" y="432"/>
                    </a:cubicBezTo>
                    <a:cubicBezTo>
                      <a:pt x="488" y="512"/>
                      <a:pt x="576" y="608"/>
                      <a:pt x="624" y="720"/>
                    </a:cubicBezTo>
                    <a:cubicBezTo>
                      <a:pt x="672" y="832"/>
                      <a:pt x="704" y="1040"/>
                      <a:pt x="720" y="1104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268" name="Freeform 95"/>
              <p:cNvSpPr>
                <a:spLocks/>
              </p:cNvSpPr>
              <p:nvPr/>
            </p:nvSpPr>
            <p:spPr bwMode="auto">
              <a:xfrm>
                <a:off x="2640" y="2016"/>
                <a:ext cx="768" cy="864"/>
              </a:xfrm>
              <a:custGeom>
                <a:avLst/>
                <a:gdLst>
                  <a:gd name="T0" fmla="*/ 0 w 720"/>
                  <a:gd name="T1" fmla="*/ 0 h 1104"/>
                  <a:gd name="T2" fmla="*/ 327 w 720"/>
                  <a:gd name="T3" fmla="*/ 147 h 1104"/>
                  <a:gd name="T4" fmla="*/ 492 w 720"/>
                  <a:gd name="T5" fmla="*/ 265 h 1104"/>
                  <a:gd name="T6" fmla="*/ 710 w 720"/>
                  <a:gd name="T7" fmla="*/ 441 h 1104"/>
                  <a:gd name="T8" fmla="*/ 819 w 720"/>
                  <a:gd name="T9" fmla="*/ 676 h 1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0" h="1104">
                    <a:moveTo>
                      <a:pt x="0" y="0"/>
                    </a:moveTo>
                    <a:cubicBezTo>
                      <a:pt x="108" y="84"/>
                      <a:pt x="216" y="168"/>
                      <a:pt x="288" y="240"/>
                    </a:cubicBezTo>
                    <a:cubicBezTo>
                      <a:pt x="360" y="312"/>
                      <a:pt x="376" y="352"/>
                      <a:pt x="432" y="432"/>
                    </a:cubicBezTo>
                    <a:cubicBezTo>
                      <a:pt x="488" y="512"/>
                      <a:pt x="576" y="608"/>
                      <a:pt x="624" y="720"/>
                    </a:cubicBezTo>
                    <a:cubicBezTo>
                      <a:pt x="672" y="832"/>
                      <a:pt x="704" y="1040"/>
                      <a:pt x="720" y="1104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269" name="Freeform 96"/>
              <p:cNvSpPr>
                <a:spLocks/>
              </p:cNvSpPr>
              <p:nvPr/>
            </p:nvSpPr>
            <p:spPr bwMode="auto">
              <a:xfrm>
                <a:off x="2640" y="1824"/>
                <a:ext cx="960" cy="432"/>
              </a:xfrm>
              <a:custGeom>
                <a:avLst/>
                <a:gdLst>
                  <a:gd name="T0" fmla="*/ 0 w 960"/>
                  <a:gd name="T1" fmla="*/ 432 h 432"/>
                  <a:gd name="T2" fmla="*/ 240 w 960"/>
                  <a:gd name="T3" fmla="*/ 240 h 432"/>
                  <a:gd name="T4" fmla="*/ 528 w 960"/>
                  <a:gd name="T5" fmla="*/ 96 h 432"/>
                  <a:gd name="T6" fmla="*/ 960 w 960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270" name="Freeform 97"/>
              <p:cNvSpPr>
                <a:spLocks/>
              </p:cNvSpPr>
              <p:nvPr/>
            </p:nvSpPr>
            <p:spPr bwMode="auto">
              <a:xfrm>
                <a:off x="2832" y="1968"/>
                <a:ext cx="960" cy="384"/>
              </a:xfrm>
              <a:custGeom>
                <a:avLst/>
                <a:gdLst>
                  <a:gd name="T0" fmla="*/ 0 w 960"/>
                  <a:gd name="T1" fmla="*/ 341 h 432"/>
                  <a:gd name="T2" fmla="*/ 240 w 960"/>
                  <a:gd name="T3" fmla="*/ 189 h 432"/>
                  <a:gd name="T4" fmla="*/ 528 w 960"/>
                  <a:gd name="T5" fmla="*/ 76 h 432"/>
                  <a:gd name="T6" fmla="*/ 960 w 960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271" name="Freeform 98"/>
              <p:cNvSpPr>
                <a:spLocks/>
              </p:cNvSpPr>
              <p:nvPr/>
            </p:nvSpPr>
            <p:spPr bwMode="auto">
              <a:xfrm>
                <a:off x="3024" y="2160"/>
                <a:ext cx="864" cy="336"/>
              </a:xfrm>
              <a:custGeom>
                <a:avLst/>
                <a:gdLst>
                  <a:gd name="T0" fmla="*/ 0 w 960"/>
                  <a:gd name="T1" fmla="*/ 261 h 432"/>
                  <a:gd name="T2" fmla="*/ 194 w 960"/>
                  <a:gd name="T3" fmla="*/ 145 h 432"/>
                  <a:gd name="T4" fmla="*/ 428 w 960"/>
                  <a:gd name="T5" fmla="*/ 58 h 432"/>
                  <a:gd name="T6" fmla="*/ 778 w 960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272" name="Freeform 99"/>
              <p:cNvSpPr>
                <a:spLocks/>
              </p:cNvSpPr>
              <p:nvPr/>
            </p:nvSpPr>
            <p:spPr bwMode="auto">
              <a:xfrm>
                <a:off x="3120" y="2352"/>
                <a:ext cx="864" cy="336"/>
              </a:xfrm>
              <a:custGeom>
                <a:avLst/>
                <a:gdLst>
                  <a:gd name="T0" fmla="*/ 0 w 960"/>
                  <a:gd name="T1" fmla="*/ 261 h 432"/>
                  <a:gd name="T2" fmla="*/ 194 w 960"/>
                  <a:gd name="T3" fmla="*/ 145 h 432"/>
                  <a:gd name="T4" fmla="*/ 428 w 960"/>
                  <a:gd name="T5" fmla="*/ 58 h 432"/>
                  <a:gd name="T6" fmla="*/ 778 w 960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0273" name="Freeform 100"/>
              <p:cNvSpPr>
                <a:spLocks/>
              </p:cNvSpPr>
              <p:nvPr/>
            </p:nvSpPr>
            <p:spPr bwMode="auto">
              <a:xfrm>
                <a:off x="3168" y="2544"/>
                <a:ext cx="960" cy="336"/>
              </a:xfrm>
              <a:custGeom>
                <a:avLst/>
                <a:gdLst>
                  <a:gd name="T0" fmla="*/ 0 w 960"/>
                  <a:gd name="T1" fmla="*/ 261 h 432"/>
                  <a:gd name="T2" fmla="*/ 240 w 960"/>
                  <a:gd name="T3" fmla="*/ 145 h 432"/>
                  <a:gd name="T4" fmla="*/ 528 w 960"/>
                  <a:gd name="T5" fmla="*/ 58 h 432"/>
                  <a:gd name="T6" fmla="*/ 960 w 960"/>
                  <a:gd name="T7" fmla="*/ 0 h 4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60" h="432">
                    <a:moveTo>
                      <a:pt x="0" y="432"/>
                    </a:moveTo>
                    <a:cubicBezTo>
                      <a:pt x="76" y="364"/>
                      <a:pt x="152" y="296"/>
                      <a:pt x="240" y="240"/>
                    </a:cubicBezTo>
                    <a:cubicBezTo>
                      <a:pt x="328" y="184"/>
                      <a:pt x="408" y="136"/>
                      <a:pt x="528" y="96"/>
                    </a:cubicBezTo>
                    <a:cubicBezTo>
                      <a:pt x="648" y="56"/>
                      <a:pt x="888" y="16"/>
                      <a:pt x="960" y="0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  <p:sp>
        <p:nvSpPr>
          <p:cNvPr id="168037" name="Text Box 101"/>
          <p:cNvSpPr txBox="1">
            <a:spLocks noChangeArrowheads="1"/>
          </p:cNvSpPr>
          <p:nvPr/>
        </p:nvSpPr>
        <p:spPr bwMode="auto">
          <a:xfrm>
            <a:off x="152400" y="1143000"/>
            <a:ext cx="1905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solidFill>
                  <a:srgbClr val="1A0AE4"/>
                </a:solidFill>
                <a:latin typeface="宋体" pitchFamily="2" charset="-122"/>
              </a:rPr>
              <a:t>微元分析法：以平代曲；以不变代变。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142801" y="951501"/>
                <a:ext cx="2244974" cy="8213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1" i="1" smtClean="0">
                          <a:latin typeface="Cambria Math" panose="02040503050406030204" pitchFamily="18" charset="0"/>
                        </a:rPr>
                        <m:t>𝒅</m:t>
                      </m:r>
                      <m:acc>
                        <m:accPr>
                          <m:chr m:val="⃗"/>
                          <m:ctrlPr>
                            <a:rPr lang="en-GB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800" b="1" i="1" smtClean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</m:acc>
                      <m:r>
                        <a:rPr lang="en-GB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800" b="1" i="1" smtClean="0">
                          <a:latin typeface="Cambria Math" panose="02040503050406030204" pitchFamily="18" charset="0"/>
                        </a:rPr>
                        <m:t>𝒅𝑺</m:t>
                      </m:r>
                      <m:r>
                        <a:rPr lang="en-GB" sz="2800" b="1" i="1" smtClean="0">
                          <a:latin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GB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GB" sz="28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GB" sz="2800" b="1" dirty="0" smtClean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801" y="951501"/>
                <a:ext cx="2244974" cy="821315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4894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8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6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1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6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6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67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6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168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7" dur="500"/>
                                        <p:tgtEl>
                                          <p:spTgt spid="16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500"/>
                                        <p:tgtEl>
                                          <p:spTgt spid="16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7" dur="500"/>
                                        <p:tgtEl>
                                          <p:spTgt spid="167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2" dur="500"/>
                                        <p:tgtEl>
                                          <p:spTgt spid="16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7" dur="500"/>
                                        <p:tgtEl>
                                          <p:spTgt spid="16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2" dur="500"/>
                                        <p:tgtEl>
                                          <p:spTgt spid="16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037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8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41331"/>
              </p:ext>
            </p:extLst>
          </p:nvPr>
        </p:nvGraphicFramePr>
        <p:xfrm>
          <a:off x="457200" y="2054200"/>
          <a:ext cx="4572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" name="Equation" r:id="rId3" imgW="1587500" imgH="292100" progId="Equation.3">
                  <p:embed/>
                </p:oleObj>
              </mc:Choice>
              <mc:Fallback>
                <p:oleObj name="Equation" r:id="rId3" imgW="15875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4200"/>
                        <a:ext cx="45720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304800" y="620688"/>
            <a:ext cx="495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457200" indent="-457200" eaLnBrk="1" fontAlgn="base" hangingPunct="1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zh-CN" altLang="en-US" sz="2800" dirty="0" smtClean="0"/>
              <a:t>闭合曲面的电场强度通量</a:t>
            </a:r>
            <a:endParaRPr lang="zh-CN" altLang="en-US" sz="2800" dirty="0" smtClean="0">
              <a:solidFill>
                <a:srgbClr val="A50021"/>
              </a:solidFill>
            </a:endParaRPr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832663"/>
              </p:ext>
            </p:extLst>
          </p:nvPr>
        </p:nvGraphicFramePr>
        <p:xfrm>
          <a:off x="1581150" y="1209650"/>
          <a:ext cx="23050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" name="Equation" r:id="rId5" imgW="774364" imgH="241195" progId="Equation.3">
                  <p:embed/>
                </p:oleObj>
              </mc:Choice>
              <mc:Fallback>
                <p:oleObj name="Equation" r:id="rId5" imgW="77436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209650"/>
                        <a:ext cx="23050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8965" name="Group 5"/>
          <p:cNvGrpSpPr>
            <a:grpSpLocks/>
          </p:cNvGrpSpPr>
          <p:nvPr/>
        </p:nvGrpSpPr>
        <p:grpSpPr bwMode="auto">
          <a:xfrm>
            <a:off x="228600" y="3316288"/>
            <a:ext cx="5257800" cy="3084512"/>
            <a:chOff x="144" y="2089"/>
            <a:chExt cx="3312" cy="1943"/>
          </a:xfrm>
        </p:grpSpPr>
        <p:sp>
          <p:nvSpPr>
            <p:cNvPr id="11326" name="Text Box 6"/>
            <p:cNvSpPr txBox="1">
              <a:spLocks noChangeArrowheads="1"/>
            </p:cNvSpPr>
            <p:nvPr/>
          </p:nvSpPr>
          <p:spPr bwMode="auto">
            <a:xfrm>
              <a:off x="144" y="2089"/>
              <a:ext cx="3312" cy="19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0" lang="zh-CN" altLang="en-US" sz="2800" smtClean="0">
                  <a:solidFill>
                    <a:srgbClr val="CC0000"/>
                  </a:solidFill>
                </a:rPr>
                <a:t>         例1</a:t>
              </a:r>
              <a:r>
                <a:rPr kumimoji="0" lang="zh-CN" altLang="en-US" sz="2800" smtClean="0">
                  <a:solidFill>
                    <a:srgbClr val="1C1C1C"/>
                  </a:solidFill>
                </a:rPr>
                <a:t>    如图所示 ，有一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0" lang="zh-CN" altLang="en-US" sz="2800" smtClean="0">
                  <a:solidFill>
                    <a:srgbClr val="1C1C1C"/>
                  </a:solidFill>
                </a:rPr>
                <a:t>个三棱柱体放置在电场强度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0" lang="zh-CN" altLang="en-US" sz="2800" smtClean="0">
                  <a:solidFill>
                    <a:srgbClr val="1C1C1C"/>
                  </a:solidFill>
                </a:rPr>
                <a:t>                                 的匀强电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0" lang="zh-CN" altLang="en-US" sz="2800" smtClean="0">
                  <a:solidFill>
                    <a:srgbClr val="1C1C1C"/>
                  </a:solidFill>
                </a:rPr>
                <a:t>场中 .  求通过此三棱柱体的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0" lang="zh-CN" altLang="en-US" sz="2800" smtClean="0">
                  <a:solidFill>
                    <a:srgbClr val="1C1C1C"/>
                  </a:solidFill>
                </a:rPr>
                <a:t>电场强度通量 .</a:t>
              </a:r>
            </a:p>
          </p:txBody>
        </p:sp>
        <p:graphicFrame>
          <p:nvGraphicFramePr>
            <p:cNvPr id="11327" name="Object 7"/>
            <p:cNvGraphicFramePr>
              <a:graphicFrameLocks noChangeAspect="1"/>
            </p:cNvGraphicFramePr>
            <p:nvPr/>
          </p:nvGraphicFramePr>
          <p:xfrm>
            <a:off x="192" y="2857"/>
            <a:ext cx="1920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2" name="Equation" r:id="rId7" imgW="990170" imgH="203112" progId="Equation.3">
                    <p:embed/>
                  </p:oleObj>
                </mc:Choice>
                <mc:Fallback>
                  <p:oleObj name="Equation" r:id="rId7" imgW="990170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" y="2857"/>
                          <a:ext cx="1920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8968" name="Group 8"/>
          <p:cNvGrpSpPr>
            <a:grpSpLocks/>
          </p:cNvGrpSpPr>
          <p:nvPr/>
        </p:nvGrpSpPr>
        <p:grpSpPr bwMode="auto">
          <a:xfrm>
            <a:off x="5257800" y="3638128"/>
            <a:ext cx="3657600" cy="2743200"/>
            <a:chOff x="3312" y="2352"/>
            <a:chExt cx="2304" cy="1728"/>
          </a:xfrm>
        </p:grpSpPr>
        <p:sp>
          <p:nvSpPr>
            <p:cNvPr id="11304" name="Rectangle 9"/>
            <p:cNvSpPr>
              <a:spLocks noChangeArrowheads="1"/>
            </p:cNvSpPr>
            <p:nvPr/>
          </p:nvSpPr>
          <p:spPr bwMode="auto">
            <a:xfrm>
              <a:off x="3312" y="2352"/>
              <a:ext cx="2304" cy="17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11305" name="AutoShape 10"/>
            <p:cNvSpPr>
              <a:spLocks noChangeArrowheads="1"/>
            </p:cNvSpPr>
            <p:nvPr/>
          </p:nvSpPr>
          <p:spPr bwMode="auto">
            <a:xfrm>
              <a:off x="3696" y="3072"/>
              <a:ext cx="1248" cy="81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11306" name="Line 11"/>
            <p:cNvSpPr>
              <a:spLocks noChangeShapeType="1"/>
            </p:cNvSpPr>
            <p:nvPr/>
          </p:nvSpPr>
          <p:spPr bwMode="auto">
            <a:xfrm>
              <a:off x="3966" y="3600"/>
              <a:ext cx="14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307" name="Line 12"/>
            <p:cNvSpPr>
              <a:spLocks noChangeShapeType="1"/>
            </p:cNvSpPr>
            <p:nvPr/>
          </p:nvSpPr>
          <p:spPr bwMode="auto">
            <a:xfrm flipV="1">
              <a:off x="3967" y="2448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308" name="Line 13"/>
            <p:cNvSpPr>
              <a:spLocks noChangeShapeType="1"/>
            </p:cNvSpPr>
            <p:nvPr/>
          </p:nvSpPr>
          <p:spPr bwMode="auto">
            <a:xfrm flipH="1">
              <a:off x="3552" y="3600"/>
              <a:ext cx="415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309" name="Line 14"/>
            <p:cNvSpPr>
              <a:spLocks noChangeShapeType="1"/>
            </p:cNvSpPr>
            <p:nvPr/>
          </p:nvSpPr>
          <p:spPr bwMode="auto">
            <a:xfrm>
              <a:off x="3984" y="2784"/>
              <a:ext cx="1248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310" name="Line 15"/>
            <p:cNvSpPr>
              <a:spLocks noChangeShapeType="1"/>
            </p:cNvSpPr>
            <p:nvPr/>
          </p:nvSpPr>
          <p:spPr bwMode="auto">
            <a:xfrm flipH="1">
              <a:off x="3696" y="2784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311" name="Line 16"/>
            <p:cNvSpPr>
              <a:spLocks noChangeShapeType="1"/>
            </p:cNvSpPr>
            <p:nvPr/>
          </p:nvSpPr>
          <p:spPr bwMode="auto">
            <a:xfrm flipH="1">
              <a:off x="4944" y="3600"/>
              <a:ext cx="271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1312" name="Object 17"/>
            <p:cNvGraphicFramePr>
              <a:graphicFrameLocks noChangeAspect="1"/>
            </p:cNvGraphicFramePr>
            <p:nvPr/>
          </p:nvGraphicFramePr>
          <p:xfrm>
            <a:off x="5311" y="3600"/>
            <a:ext cx="3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3" name="Equation" r:id="rId9" imgW="126835" imgH="139518" progId="Equation.3">
                    <p:embed/>
                  </p:oleObj>
                </mc:Choice>
                <mc:Fallback>
                  <p:oleObj name="Equation" r:id="rId9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" y="3600"/>
                          <a:ext cx="30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3" name="Object 18"/>
            <p:cNvGraphicFramePr>
              <a:graphicFrameLocks noChangeAspect="1"/>
            </p:cNvGraphicFramePr>
            <p:nvPr/>
          </p:nvGraphicFramePr>
          <p:xfrm>
            <a:off x="3648" y="2448"/>
            <a:ext cx="28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4" name="Equation" r:id="rId11" imgW="139579" imgH="164957" progId="Equation.3">
                    <p:embed/>
                  </p:oleObj>
                </mc:Choice>
                <mc:Fallback>
                  <p:oleObj name="Equation" r:id="rId11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48"/>
                          <a:ext cx="28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14" name="Object 19"/>
            <p:cNvGraphicFramePr>
              <a:graphicFrameLocks noChangeAspect="1"/>
            </p:cNvGraphicFramePr>
            <p:nvPr/>
          </p:nvGraphicFramePr>
          <p:xfrm>
            <a:off x="3320" y="3752"/>
            <a:ext cx="32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5" name="Equation" r:id="rId13" imgW="126725" imgH="126725" progId="Equation.3">
                    <p:embed/>
                  </p:oleObj>
                </mc:Choice>
                <mc:Fallback>
                  <p:oleObj name="Equation" r:id="rId13" imgW="126725" imgH="126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0" y="3752"/>
                          <a:ext cx="32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15" name="Line 20"/>
            <p:cNvSpPr>
              <a:spLocks noChangeShapeType="1"/>
            </p:cNvSpPr>
            <p:nvPr/>
          </p:nvSpPr>
          <p:spPr bwMode="auto">
            <a:xfrm>
              <a:off x="3408" y="3024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316" name="Line 21"/>
            <p:cNvSpPr>
              <a:spLocks noChangeShapeType="1"/>
            </p:cNvSpPr>
            <p:nvPr/>
          </p:nvSpPr>
          <p:spPr bwMode="auto">
            <a:xfrm>
              <a:off x="3408" y="336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317" name="Line 22"/>
            <p:cNvSpPr>
              <a:spLocks noChangeShapeType="1"/>
            </p:cNvSpPr>
            <p:nvPr/>
          </p:nvSpPr>
          <p:spPr bwMode="auto">
            <a:xfrm>
              <a:off x="3408" y="3696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318" name="Line 23"/>
            <p:cNvSpPr>
              <a:spLocks noChangeShapeType="1"/>
            </p:cNvSpPr>
            <p:nvPr/>
          </p:nvSpPr>
          <p:spPr bwMode="auto">
            <a:xfrm>
              <a:off x="4320" y="3024"/>
              <a:ext cx="100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319" name="Line 24"/>
            <p:cNvSpPr>
              <a:spLocks noChangeShapeType="1"/>
            </p:cNvSpPr>
            <p:nvPr/>
          </p:nvSpPr>
          <p:spPr bwMode="auto">
            <a:xfrm>
              <a:off x="4512" y="3360"/>
              <a:ext cx="8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320" name="Line 25"/>
            <p:cNvSpPr>
              <a:spLocks noChangeShapeType="1"/>
            </p:cNvSpPr>
            <p:nvPr/>
          </p:nvSpPr>
          <p:spPr bwMode="auto">
            <a:xfrm>
              <a:off x="4704" y="3696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321" name="Line 26"/>
            <p:cNvSpPr>
              <a:spLocks noChangeShapeType="1"/>
            </p:cNvSpPr>
            <p:nvPr/>
          </p:nvSpPr>
          <p:spPr bwMode="auto">
            <a:xfrm>
              <a:off x="3792" y="3024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322" name="Line 27"/>
            <p:cNvSpPr>
              <a:spLocks noChangeShapeType="1"/>
            </p:cNvSpPr>
            <p:nvPr/>
          </p:nvSpPr>
          <p:spPr bwMode="auto">
            <a:xfrm>
              <a:off x="3744" y="3696"/>
              <a:ext cx="96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323" name="Line 28"/>
            <p:cNvSpPr>
              <a:spLocks noChangeShapeType="1"/>
            </p:cNvSpPr>
            <p:nvPr/>
          </p:nvSpPr>
          <p:spPr bwMode="auto">
            <a:xfrm>
              <a:off x="3696" y="3360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1324" name="Object 29"/>
            <p:cNvGraphicFramePr>
              <a:graphicFrameLocks noChangeAspect="1"/>
            </p:cNvGraphicFramePr>
            <p:nvPr/>
          </p:nvGraphicFramePr>
          <p:xfrm>
            <a:off x="4848" y="2544"/>
            <a:ext cx="34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6" name="Equation" r:id="rId15" imgW="133485" imgH="171450" progId="Equation.3">
                    <p:embed/>
                  </p:oleObj>
                </mc:Choice>
                <mc:Fallback>
                  <p:oleObj name="Equation" r:id="rId15" imgW="133485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544"/>
                          <a:ext cx="34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25" name="Object 30"/>
            <p:cNvGraphicFramePr>
              <a:graphicFrameLocks noChangeAspect="1"/>
            </p:cNvGraphicFramePr>
            <p:nvPr/>
          </p:nvGraphicFramePr>
          <p:xfrm>
            <a:off x="3706" y="3439"/>
            <a:ext cx="27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7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" y="3439"/>
                          <a:ext cx="27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1" name="Group 31"/>
          <p:cNvGrpSpPr>
            <a:grpSpLocks/>
          </p:cNvGrpSpPr>
          <p:nvPr/>
        </p:nvGrpSpPr>
        <p:grpSpPr bwMode="auto">
          <a:xfrm>
            <a:off x="5041900" y="132928"/>
            <a:ext cx="4114800" cy="3352800"/>
            <a:chOff x="3176" y="144"/>
            <a:chExt cx="2592" cy="2112"/>
          </a:xfrm>
        </p:grpSpPr>
        <p:sp>
          <p:nvSpPr>
            <p:cNvPr id="11272" name="Rectangle 32"/>
            <p:cNvSpPr>
              <a:spLocks noChangeArrowheads="1"/>
            </p:cNvSpPr>
            <p:nvPr/>
          </p:nvSpPr>
          <p:spPr bwMode="auto">
            <a:xfrm>
              <a:off x="3312" y="528"/>
              <a:ext cx="2312" cy="17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11273" name="Object 33"/>
            <p:cNvGraphicFramePr>
              <a:graphicFrameLocks noChangeAspect="1"/>
            </p:cNvGraphicFramePr>
            <p:nvPr/>
          </p:nvGraphicFramePr>
          <p:xfrm>
            <a:off x="3992" y="567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8" name="公式" r:id="rId19" imgW="215619" imgH="266353" progId="Equation.3">
                    <p:embed/>
                  </p:oleObj>
                </mc:Choice>
                <mc:Fallback>
                  <p:oleObj name="公式" r:id="rId19" imgW="215619" imgH="2663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" y="567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4" name="Arc 34"/>
            <p:cNvSpPr>
              <a:spLocks/>
            </p:cNvSpPr>
            <p:nvPr/>
          </p:nvSpPr>
          <p:spPr bwMode="auto">
            <a:xfrm flipV="1">
              <a:off x="3264" y="144"/>
              <a:ext cx="1461" cy="1003"/>
            </a:xfrm>
            <a:custGeom>
              <a:avLst/>
              <a:gdLst>
                <a:gd name="T0" fmla="*/ 16 w 19058"/>
                <a:gd name="T1" fmla="*/ 0 h 21423"/>
                <a:gd name="T2" fmla="*/ 112 w 19058"/>
                <a:gd name="T3" fmla="*/ 25 h 21423"/>
                <a:gd name="T4" fmla="*/ 0 w 19058"/>
                <a:gd name="T5" fmla="*/ 47 h 2142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58" h="21423" fill="none" extrusionOk="0">
                  <a:moveTo>
                    <a:pt x="2761" y="0"/>
                  </a:moveTo>
                  <a:cubicBezTo>
                    <a:pt x="9695" y="894"/>
                    <a:pt x="15767" y="5088"/>
                    <a:pt x="19057" y="11256"/>
                  </a:cubicBezTo>
                </a:path>
                <a:path w="19058" h="21423" stroke="0" extrusionOk="0">
                  <a:moveTo>
                    <a:pt x="2761" y="0"/>
                  </a:moveTo>
                  <a:cubicBezTo>
                    <a:pt x="9695" y="894"/>
                    <a:pt x="15767" y="5088"/>
                    <a:pt x="19057" y="11256"/>
                  </a:cubicBezTo>
                  <a:lnTo>
                    <a:pt x="0" y="21423"/>
                  </a:lnTo>
                  <a:lnTo>
                    <a:pt x="2761" y="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275" name="Arc 35"/>
            <p:cNvSpPr>
              <a:spLocks/>
            </p:cNvSpPr>
            <p:nvPr/>
          </p:nvSpPr>
          <p:spPr bwMode="auto">
            <a:xfrm flipV="1">
              <a:off x="3176" y="374"/>
              <a:ext cx="2083" cy="1089"/>
            </a:xfrm>
            <a:custGeom>
              <a:avLst/>
              <a:gdLst>
                <a:gd name="T0" fmla="*/ 22 w 20153"/>
                <a:gd name="T1" fmla="*/ 0 h 21504"/>
                <a:gd name="T2" fmla="*/ 215 w 20153"/>
                <a:gd name="T3" fmla="*/ 35 h 21504"/>
                <a:gd name="T4" fmla="*/ 0 w 20153"/>
                <a:gd name="T5" fmla="*/ 55 h 215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153" h="21504" fill="none" extrusionOk="0">
                  <a:moveTo>
                    <a:pt x="2036" y="0"/>
                  </a:moveTo>
                  <a:cubicBezTo>
                    <a:pt x="10190" y="772"/>
                    <a:pt x="17205" y="6089"/>
                    <a:pt x="20152" y="13731"/>
                  </a:cubicBezTo>
                </a:path>
                <a:path w="20153" h="21504" stroke="0" extrusionOk="0">
                  <a:moveTo>
                    <a:pt x="2036" y="0"/>
                  </a:moveTo>
                  <a:cubicBezTo>
                    <a:pt x="10190" y="772"/>
                    <a:pt x="17205" y="6089"/>
                    <a:pt x="20152" y="13731"/>
                  </a:cubicBezTo>
                  <a:lnTo>
                    <a:pt x="0" y="21504"/>
                  </a:lnTo>
                  <a:lnTo>
                    <a:pt x="2036" y="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276" name="Line 36"/>
            <p:cNvSpPr>
              <a:spLocks noChangeShapeType="1"/>
            </p:cNvSpPr>
            <p:nvPr/>
          </p:nvSpPr>
          <p:spPr bwMode="auto">
            <a:xfrm flipV="1">
              <a:off x="3408" y="1287"/>
              <a:ext cx="2168" cy="36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277" name="Arc 37"/>
            <p:cNvSpPr>
              <a:spLocks/>
            </p:cNvSpPr>
            <p:nvPr/>
          </p:nvSpPr>
          <p:spPr bwMode="auto">
            <a:xfrm flipH="1">
              <a:off x="3512" y="1653"/>
              <a:ext cx="2256" cy="450"/>
            </a:xfrm>
            <a:custGeom>
              <a:avLst/>
              <a:gdLst>
                <a:gd name="T0" fmla="*/ 30 w 18388"/>
                <a:gd name="T1" fmla="*/ 0 h 21505"/>
                <a:gd name="T2" fmla="*/ 277 w 18388"/>
                <a:gd name="T3" fmla="*/ 4 h 21505"/>
                <a:gd name="T4" fmla="*/ 0 w 18388"/>
                <a:gd name="T5" fmla="*/ 9 h 215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388" h="21505" fill="none" extrusionOk="0">
                  <a:moveTo>
                    <a:pt x="2021" y="-1"/>
                  </a:moveTo>
                  <a:cubicBezTo>
                    <a:pt x="8771" y="634"/>
                    <a:pt x="14831" y="4400"/>
                    <a:pt x="18388" y="10172"/>
                  </a:cubicBezTo>
                </a:path>
                <a:path w="18388" h="21505" stroke="0" extrusionOk="0">
                  <a:moveTo>
                    <a:pt x="2021" y="-1"/>
                  </a:moveTo>
                  <a:cubicBezTo>
                    <a:pt x="8771" y="634"/>
                    <a:pt x="14831" y="4400"/>
                    <a:pt x="18388" y="10172"/>
                  </a:cubicBezTo>
                  <a:lnTo>
                    <a:pt x="0" y="21505"/>
                  </a:lnTo>
                  <a:lnTo>
                    <a:pt x="2021" y="-1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triangl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278" name="Freeform 38"/>
            <p:cNvSpPr>
              <a:spLocks/>
            </p:cNvSpPr>
            <p:nvPr/>
          </p:nvSpPr>
          <p:spPr bwMode="auto">
            <a:xfrm>
              <a:off x="3565" y="1863"/>
              <a:ext cx="1944" cy="243"/>
            </a:xfrm>
            <a:custGeom>
              <a:avLst/>
              <a:gdLst>
                <a:gd name="T0" fmla="*/ 0 w 2160"/>
                <a:gd name="T1" fmla="*/ 231 h 256"/>
                <a:gd name="T2" fmla="*/ 466 w 2160"/>
                <a:gd name="T3" fmla="*/ 101 h 256"/>
                <a:gd name="T4" fmla="*/ 933 w 2160"/>
                <a:gd name="T5" fmla="*/ 14 h 256"/>
                <a:gd name="T6" fmla="*/ 1750 w 2160"/>
                <a:gd name="T7" fmla="*/ 187 h 2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60" h="256">
                  <a:moveTo>
                    <a:pt x="0" y="256"/>
                  </a:moveTo>
                  <a:cubicBezTo>
                    <a:pt x="192" y="204"/>
                    <a:pt x="384" y="152"/>
                    <a:pt x="576" y="112"/>
                  </a:cubicBezTo>
                  <a:cubicBezTo>
                    <a:pt x="768" y="72"/>
                    <a:pt x="888" y="0"/>
                    <a:pt x="1152" y="16"/>
                  </a:cubicBezTo>
                  <a:cubicBezTo>
                    <a:pt x="1416" y="32"/>
                    <a:pt x="1992" y="176"/>
                    <a:pt x="2160" y="208"/>
                  </a:cubicBez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279" name="Freeform 39"/>
            <p:cNvSpPr>
              <a:spLocks/>
            </p:cNvSpPr>
            <p:nvPr/>
          </p:nvSpPr>
          <p:spPr bwMode="auto">
            <a:xfrm>
              <a:off x="3552" y="996"/>
              <a:ext cx="1528" cy="864"/>
            </a:xfrm>
            <a:custGeom>
              <a:avLst/>
              <a:gdLst>
                <a:gd name="T0" fmla="*/ 104 w 1528"/>
                <a:gd name="T1" fmla="*/ 536 h 864"/>
                <a:gd name="T2" fmla="*/ 248 w 1528"/>
                <a:gd name="T3" fmla="*/ 248 h 864"/>
                <a:gd name="T4" fmla="*/ 632 w 1528"/>
                <a:gd name="T5" fmla="*/ 56 h 864"/>
                <a:gd name="T6" fmla="*/ 1208 w 1528"/>
                <a:gd name="T7" fmla="*/ 56 h 864"/>
                <a:gd name="T8" fmla="*/ 1496 w 1528"/>
                <a:gd name="T9" fmla="*/ 392 h 864"/>
                <a:gd name="T10" fmla="*/ 1016 w 1528"/>
                <a:gd name="T11" fmla="*/ 776 h 864"/>
                <a:gd name="T12" fmla="*/ 152 w 1528"/>
                <a:gd name="T13" fmla="*/ 824 h 864"/>
                <a:gd name="T14" fmla="*/ 104 w 1528"/>
                <a:gd name="T15" fmla="*/ 536 h 8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528" h="864">
                  <a:moveTo>
                    <a:pt x="104" y="536"/>
                  </a:moveTo>
                  <a:cubicBezTo>
                    <a:pt x="120" y="440"/>
                    <a:pt x="160" y="328"/>
                    <a:pt x="248" y="248"/>
                  </a:cubicBezTo>
                  <a:cubicBezTo>
                    <a:pt x="336" y="168"/>
                    <a:pt x="472" y="88"/>
                    <a:pt x="632" y="56"/>
                  </a:cubicBezTo>
                  <a:cubicBezTo>
                    <a:pt x="792" y="24"/>
                    <a:pt x="1064" y="0"/>
                    <a:pt x="1208" y="56"/>
                  </a:cubicBezTo>
                  <a:cubicBezTo>
                    <a:pt x="1352" y="112"/>
                    <a:pt x="1528" y="272"/>
                    <a:pt x="1496" y="392"/>
                  </a:cubicBezTo>
                  <a:cubicBezTo>
                    <a:pt x="1464" y="512"/>
                    <a:pt x="1240" y="704"/>
                    <a:pt x="1016" y="776"/>
                  </a:cubicBezTo>
                  <a:cubicBezTo>
                    <a:pt x="792" y="848"/>
                    <a:pt x="304" y="864"/>
                    <a:pt x="152" y="824"/>
                  </a:cubicBezTo>
                  <a:cubicBezTo>
                    <a:pt x="0" y="784"/>
                    <a:pt x="88" y="632"/>
                    <a:pt x="104" y="53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rect">
                <a:fillToRect l="50000" t="50000" r="50000" b="50000"/>
              </a:path>
            </a:gradFill>
            <a:ln w="19050" cap="flat" cmpd="sng">
              <a:solidFill>
                <a:srgbClr val="0000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280" name="Freeform 40"/>
            <p:cNvSpPr>
              <a:spLocks/>
            </p:cNvSpPr>
            <p:nvPr/>
          </p:nvSpPr>
          <p:spPr bwMode="auto">
            <a:xfrm>
              <a:off x="4472" y="1092"/>
              <a:ext cx="376" cy="144"/>
            </a:xfrm>
            <a:custGeom>
              <a:avLst/>
              <a:gdLst>
                <a:gd name="T0" fmla="*/ 0 w 384"/>
                <a:gd name="T1" fmla="*/ 108 h 192"/>
                <a:gd name="T2" fmla="*/ 230 w 384"/>
                <a:gd name="T3" fmla="*/ 54 h 192"/>
                <a:gd name="T4" fmla="*/ 368 w 384"/>
                <a:gd name="T5" fmla="*/ 0 h 1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4" h="192">
                  <a:moveTo>
                    <a:pt x="0" y="192"/>
                  </a:moveTo>
                  <a:cubicBezTo>
                    <a:pt x="88" y="160"/>
                    <a:pt x="176" y="128"/>
                    <a:pt x="240" y="96"/>
                  </a:cubicBezTo>
                  <a:cubicBezTo>
                    <a:pt x="304" y="64"/>
                    <a:pt x="360" y="16"/>
                    <a:pt x="384" y="0"/>
                  </a:cubicBez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281" name="Line 41"/>
            <p:cNvSpPr>
              <a:spLocks noChangeShapeType="1"/>
            </p:cNvSpPr>
            <p:nvPr/>
          </p:nvSpPr>
          <p:spPr bwMode="auto">
            <a:xfrm flipV="1">
              <a:off x="4808" y="1388"/>
              <a:ext cx="288" cy="4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282" name="Freeform 42"/>
            <p:cNvSpPr>
              <a:spLocks/>
            </p:cNvSpPr>
            <p:nvPr/>
          </p:nvSpPr>
          <p:spPr bwMode="auto">
            <a:xfrm>
              <a:off x="3656" y="1772"/>
              <a:ext cx="336" cy="48"/>
            </a:xfrm>
            <a:custGeom>
              <a:avLst/>
              <a:gdLst>
                <a:gd name="T0" fmla="*/ 0 w 384"/>
                <a:gd name="T1" fmla="*/ 22 h 104"/>
                <a:gd name="T2" fmla="*/ 37 w 384"/>
                <a:gd name="T3" fmla="*/ 12 h 104"/>
                <a:gd name="T4" fmla="*/ 221 w 384"/>
                <a:gd name="T5" fmla="*/ 2 h 104"/>
                <a:gd name="T6" fmla="*/ 294 w 384"/>
                <a:gd name="T7" fmla="*/ 2 h 10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84" h="104">
                  <a:moveTo>
                    <a:pt x="0" y="104"/>
                  </a:moveTo>
                  <a:cubicBezTo>
                    <a:pt x="0" y="88"/>
                    <a:pt x="0" y="72"/>
                    <a:pt x="48" y="56"/>
                  </a:cubicBezTo>
                  <a:cubicBezTo>
                    <a:pt x="96" y="40"/>
                    <a:pt x="232" y="16"/>
                    <a:pt x="288" y="8"/>
                  </a:cubicBezTo>
                  <a:cubicBezTo>
                    <a:pt x="344" y="0"/>
                    <a:pt x="368" y="8"/>
                    <a:pt x="384" y="8"/>
                  </a:cubicBez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283" name="Line 43"/>
            <p:cNvSpPr>
              <a:spLocks noChangeShapeType="1"/>
            </p:cNvSpPr>
            <p:nvPr/>
          </p:nvSpPr>
          <p:spPr bwMode="auto">
            <a:xfrm flipV="1">
              <a:off x="3608" y="1580"/>
              <a:ext cx="288" cy="4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284" name="Freeform 44"/>
            <p:cNvSpPr>
              <a:spLocks/>
            </p:cNvSpPr>
            <p:nvPr/>
          </p:nvSpPr>
          <p:spPr bwMode="auto">
            <a:xfrm>
              <a:off x="3656" y="1388"/>
              <a:ext cx="240" cy="48"/>
            </a:xfrm>
            <a:custGeom>
              <a:avLst/>
              <a:gdLst>
                <a:gd name="T0" fmla="*/ 0 w 240"/>
                <a:gd name="T1" fmla="*/ 48 h 48"/>
                <a:gd name="T2" fmla="*/ 240 w 240"/>
                <a:gd name="T3" fmla="*/ 0 h 4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40" h="48">
                  <a:moveTo>
                    <a:pt x="0" y="48"/>
                  </a:moveTo>
                  <a:cubicBezTo>
                    <a:pt x="100" y="28"/>
                    <a:pt x="200" y="8"/>
                    <a:pt x="240" y="0"/>
                  </a:cubicBezTo>
                </a:path>
              </a:pathLst>
            </a:custGeom>
            <a:noFill/>
            <a:ln w="12700" cap="flat" cmpd="sng">
              <a:solidFill>
                <a:srgbClr val="FF0000"/>
              </a:solidFill>
              <a:prstDash val="solid"/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285" name="Freeform 45"/>
            <p:cNvSpPr>
              <a:spLocks/>
            </p:cNvSpPr>
            <p:nvPr/>
          </p:nvSpPr>
          <p:spPr bwMode="auto">
            <a:xfrm>
              <a:off x="3560" y="996"/>
              <a:ext cx="1528" cy="864"/>
            </a:xfrm>
            <a:custGeom>
              <a:avLst/>
              <a:gdLst>
                <a:gd name="T0" fmla="*/ 104 w 1528"/>
                <a:gd name="T1" fmla="*/ 536 h 864"/>
                <a:gd name="T2" fmla="*/ 248 w 1528"/>
                <a:gd name="T3" fmla="*/ 248 h 864"/>
                <a:gd name="T4" fmla="*/ 632 w 1528"/>
                <a:gd name="T5" fmla="*/ 56 h 864"/>
                <a:gd name="T6" fmla="*/ 1208 w 1528"/>
                <a:gd name="T7" fmla="*/ 56 h 864"/>
                <a:gd name="T8" fmla="*/ 1496 w 1528"/>
                <a:gd name="T9" fmla="*/ 392 h 864"/>
                <a:gd name="T10" fmla="*/ 1016 w 1528"/>
                <a:gd name="T11" fmla="*/ 776 h 864"/>
                <a:gd name="T12" fmla="*/ 152 w 1528"/>
                <a:gd name="T13" fmla="*/ 824 h 864"/>
                <a:gd name="T14" fmla="*/ 104 w 1528"/>
                <a:gd name="T15" fmla="*/ 536 h 8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528" h="864">
                  <a:moveTo>
                    <a:pt x="104" y="536"/>
                  </a:moveTo>
                  <a:cubicBezTo>
                    <a:pt x="120" y="440"/>
                    <a:pt x="160" y="328"/>
                    <a:pt x="248" y="248"/>
                  </a:cubicBezTo>
                  <a:cubicBezTo>
                    <a:pt x="336" y="168"/>
                    <a:pt x="472" y="88"/>
                    <a:pt x="632" y="56"/>
                  </a:cubicBezTo>
                  <a:cubicBezTo>
                    <a:pt x="792" y="24"/>
                    <a:pt x="1064" y="0"/>
                    <a:pt x="1208" y="56"/>
                  </a:cubicBezTo>
                  <a:cubicBezTo>
                    <a:pt x="1352" y="112"/>
                    <a:pt x="1528" y="272"/>
                    <a:pt x="1496" y="392"/>
                  </a:cubicBezTo>
                  <a:cubicBezTo>
                    <a:pt x="1464" y="512"/>
                    <a:pt x="1240" y="704"/>
                    <a:pt x="1016" y="776"/>
                  </a:cubicBezTo>
                  <a:cubicBezTo>
                    <a:pt x="792" y="848"/>
                    <a:pt x="304" y="864"/>
                    <a:pt x="152" y="824"/>
                  </a:cubicBezTo>
                  <a:cubicBezTo>
                    <a:pt x="0" y="784"/>
                    <a:pt x="88" y="632"/>
                    <a:pt x="104" y="536"/>
                  </a:cubicBezTo>
                  <a:close/>
                </a:path>
              </a:pathLst>
            </a:custGeom>
            <a:noFill/>
            <a:ln w="19050" cap="flat" cmpd="sng">
              <a:solidFill>
                <a:srgbClr val="3333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CC"/>
                      </a:gs>
                      <a:gs pos="100000">
                        <a:srgbClr val="C2C29B"/>
                      </a:gs>
                    </a:gsLst>
                    <a:path path="rect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1286" name="Object 46"/>
            <p:cNvGraphicFramePr>
              <a:graphicFrameLocks noChangeAspect="1"/>
            </p:cNvGraphicFramePr>
            <p:nvPr/>
          </p:nvGraphicFramePr>
          <p:xfrm>
            <a:off x="4697" y="635"/>
            <a:ext cx="430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9" name="Equation" r:id="rId21" imgW="215713" imgH="203024" progId="Equation.3">
                    <p:embed/>
                  </p:oleObj>
                </mc:Choice>
                <mc:Fallback>
                  <p:oleObj name="Equation" r:id="rId21" imgW="215713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635"/>
                          <a:ext cx="430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7" name="Freeform 47" descr="深色上对角线"/>
            <p:cNvSpPr>
              <a:spLocks/>
            </p:cNvSpPr>
            <p:nvPr/>
          </p:nvSpPr>
          <p:spPr bwMode="auto">
            <a:xfrm>
              <a:off x="4616" y="1266"/>
              <a:ext cx="388" cy="236"/>
            </a:xfrm>
            <a:custGeom>
              <a:avLst/>
              <a:gdLst>
                <a:gd name="T0" fmla="*/ 0 w 388"/>
                <a:gd name="T1" fmla="*/ 44 h 236"/>
                <a:gd name="T2" fmla="*/ 220 w 388"/>
                <a:gd name="T3" fmla="*/ 0 h 236"/>
                <a:gd name="T4" fmla="*/ 388 w 388"/>
                <a:gd name="T5" fmla="*/ 210 h 236"/>
                <a:gd name="T6" fmla="*/ 192 w 388"/>
                <a:gd name="T7" fmla="*/ 236 h 236"/>
                <a:gd name="T8" fmla="*/ 0 w 388"/>
                <a:gd name="T9" fmla="*/ 44 h 2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8" h="236">
                  <a:moveTo>
                    <a:pt x="0" y="44"/>
                  </a:moveTo>
                  <a:lnTo>
                    <a:pt x="220" y="0"/>
                  </a:lnTo>
                  <a:lnTo>
                    <a:pt x="388" y="210"/>
                  </a:lnTo>
                  <a:lnTo>
                    <a:pt x="192" y="236"/>
                  </a:lnTo>
                  <a:lnTo>
                    <a:pt x="0" y="44"/>
                  </a:lnTo>
                  <a:close/>
                </a:path>
              </a:pathLst>
            </a:custGeom>
            <a:pattFill prst="dkUpDiag">
              <a:fgClr>
                <a:srgbClr val="0000FF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FF0066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288" name="Line 48"/>
            <p:cNvSpPr>
              <a:spLocks noChangeShapeType="1"/>
            </p:cNvSpPr>
            <p:nvPr/>
          </p:nvSpPr>
          <p:spPr bwMode="auto">
            <a:xfrm flipV="1">
              <a:off x="4816" y="921"/>
              <a:ext cx="384" cy="502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289" name="Arc 49"/>
            <p:cNvSpPr>
              <a:spLocks/>
            </p:cNvSpPr>
            <p:nvPr/>
          </p:nvSpPr>
          <p:spPr bwMode="auto">
            <a:xfrm>
              <a:off x="5000" y="1189"/>
              <a:ext cx="183" cy="240"/>
            </a:xfrm>
            <a:custGeom>
              <a:avLst/>
              <a:gdLst>
                <a:gd name="T0" fmla="*/ 0 w 20648"/>
                <a:gd name="T1" fmla="*/ 0 h 21600"/>
                <a:gd name="T2" fmla="*/ 2 w 20648"/>
                <a:gd name="T3" fmla="*/ 2 h 21600"/>
                <a:gd name="T4" fmla="*/ 0 w 20648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648" h="21600" fill="none" extrusionOk="0">
                  <a:moveTo>
                    <a:pt x="-1" y="0"/>
                  </a:moveTo>
                  <a:cubicBezTo>
                    <a:pt x="9486" y="0"/>
                    <a:pt x="17862" y="6189"/>
                    <a:pt x="20647" y="15257"/>
                  </a:cubicBezTo>
                </a:path>
                <a:path w="20648" h="21600" stroke="0" extrusionOk="0">
                  <a:moveTo>
                    <a:pt x="-1" y="0"/>
                  </a:moveTo>
                  <a:cubicBezTo>
                    <a:pt x="9486" y="0"/>
                    <a:pt x="17862" y="6189"/>
                    <a:pt x="20647" y="1525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lg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1290" name="Object 50"/>
            <p:cNvGraphicFramePr>
              <a:graphicFrameLocks noChangeAspect="1"/>
            </p:cNvGraphicFramePr>
            <p:nvPr/>
          </p:nvGraphicFramePr>
          <p:xfrm>
            <a:off x="5118" y="1029"/>
            <a:ext cx="221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0" name="Equation" r:id="rId23" imgW="126725" imgH="177415" progId="Equation.3">
                    <p:embed/>
                  </p:oleObj>
                </mc:Choice>
                <mc:Fallback>
                  <p:oleObj name="Equation" r:id="rId23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8" y="1029"/>
                          <a:ext cx="221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1" name="Object 51"/>
            <p:cNvGraphicFramePr>
              <a:graphicFrameLocks noChangeAspect="1"/>
            </p:cNvGraphicFramePr>
            <p:nvPr/>
          </p:nvGraphicFramePr>
          <p:xfrm>
            <a:off x="5184" y="1330"/>
            <a:ext cx="293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1" name="Equation" r:id="rId25" imgW="152334" imgH="190417" progId="Equation.3">
                    <p:embed/>
                  </p:oleObj>
                </mc:Choice>
                <mc:Fallback>
                  <p:oleObj name="Equation" r:id="rId25" imgW="152334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330"/>
                          <a:ext cx="293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2" name="Line 52"/>
            <p:cNvSpPr>
              <a:spLocks noChangeShapeType="1"/>
            </p:cNvSpPr>
            <p:nvPr/>
          </p:nvSpPr>
          <p:spPr bwMode="auto">
            <a:xfrm flipV="1">
              <a:off x="4808" y="1314"/>
              <a:ext cx="616" cy="1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1293" name="Object 53"/>
            <p:cNvGraphicFramePr>
              <a:graphicFrameLocks noChangeAspect="1"/>
            </p:cNvGraphicFramePr>
            <p:nvPr/>
          </p:nvGraphicFramePr>
          <p:xfrm>
            <a:off x="3936" y="1362"/>
            <a:ext cx="27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2" name="Equation" r:id="rId27" imgW="139579" imgH="177646" progId="Equation.3">
                    <p:embed/>
                  </p:oleObj>
                </mc:Choice>
                <mc:Fallback>
                  <p:oleObj name="Equation" r:id="rId27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362"/>
                          <a:ext cx="27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94" name="Group 54"/>
            <p:cNvGrpSpPr>
              <a:grpSpLocks/>
            </p:cNvGrpSpPr>
            <p:nvPr/>
          </p:nvGrpSpPr>
          <p:grpSpPr bwMode="auto">
            <a:xfrm>
              <a:off x="3656" y="1044"/>
              <a:ext cx="1344" cy="816"/>
              <a:chOff x="2112" y="2352"/>
              <a:chExt cx="1344" cy="816"/>
            </a:xfrm>
          </p:grpSpPr>
          <p:sp>
            <p:nvSpPr>
              <p:cNvPr id="11295" name="Freeform 55"/>
              <p:cNvSpPr>
                <a:spLocks/>
              </p:cNvSpPr>
              <p:nvPr/>
            </p:nvSpPr>
            <p:spPr bwMode="auto">
              <a:xfrm>
                <a:off x="2976" y="2352"/>
                <a:ext cx="480" cy="432"/>
              </a:xfrm>
              <a:custGeom>
                <a:avLst/>
                <a:gdLst>
                  <a:gd name="T0" fmla="*/ 0 w 528"/>
                  <a:gd name="T1" fmla="*/ 0 h 816"/>
                  <a:gd name="T2" fmla="*/ 238 w 528"/>
                  <a:gd name="T3" fmla="*/ 94 h 816"/>
                  <a:gd name="T4" fmla="*/ 436 w 528"/>
                  <a:gd name="T5" fmla="*/ 229 h 8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296" name="Freeform 56"/>
              <p:cNvSpPr>
                <a:spLocks/>
              </p:cNvSpPr>
              <p:nvPr/>
            </p:nvSpPr>
            <p:spPr bwMode="auto">
              <a:xfrm>
                <a:off x="2640" y="2352"/>
                <a:ext cx="720" cy="576"/>
              </a:xfrm>
              <a:custGeom>
                <a:avLst/>
                <a:gdLst>
                  <a:gd name="T0" fmla="*/ 0 w 528"/>
                  <a:gd name="T1" fmla="*/ 0 h 816"/>
                  <a:gd name="T2" fmla="*/ 536 w 528"/>
                  <a:gd name="T3" fmla="*/ 167 h 816"/>
                  <a:gd name="T4" fmla="*/ 982 w 528"/>
                  <a:gd name="T5" fmla="*/ 407 h 8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297" name="Freeform 57"/>
              <p:cNvSpPr>
                <a:spLocks/>
              </p:cNvSpPr>
              <p:nvPr/>
            </p:nvSpPr>
            <p:spPr bwMode="auto">
              <a:xfrm>
                <a:off x="2448" y="2448"/>
                <a:ext cx="720" cy="576"/>
              </a:xfrm>
              <a:custGeom>
                <a:avLst/>
                <a:gdLst>
                  <a:gd name="T0" fmla="*/ 0 w 528"/>
                  <a:gd name="T1" fmla="*/ 0 h 816"/>
                  <a:gd name="T2" fmla="*/ 536 w 528"/>
                  <a:gd name="T3" fmla="*/ 167 h 816"/>
                  <a:gd name="T4" fmla="*/ 982 w 528"/>
                  <a:gd name="T5" fmla="*/ 407 h 8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298" name="Freeform 58"/>
              <p:cNvSpPr>
                <a:spLocks/>
              </p:cNvSpPr>
              <p:nvPr/>
            </p:nvSpPr>
            <p:spPr bwMode="auto">
              <a:xfrm>
                <a:off x="2304" y="2544"/>
                <a:ext cx="720" cy="576"/>
              </a:xfrm>
              <a:custGeom>
                <a:avLst/>
                <a:gdLst>
                  <a:gd name="T0" fmla="*/ 0 w 528"/>
                  <a:gd name="T1" fmla="*/ 0 h 816"/>
                  <a:gd name="T2" fmla="*/ 536 w 528"/>
                  <a:gd name="T3" fmla="*/ 167 h 816"/>
                  <a:gd name="T4" fmla="*/ 982 w 528"/>
                  <a:gd name="T5" fmla="*/ 407 h 8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299" name="Freeform 59"/>
              <p:cNvSpPr>
                <a:spLocks/>
              </p:cNvSpPr>
              <p:nvPr/>
            </p:nvSpPr>
            <p:spPr bwMode="auto">
              <a:xfrm>
                <a:off x="2160" y="2688"/>
                <a:ext cx="624" cy="432"/>
              </a:xfrm>
              <a:custGeom>
                <a:avLst/>
                <a:gdLst>
                  <a:gd name="T0" fmla="*/ 0 w 528"/>
                  <a:gd name="T1" fmla="*/ 0 h 816"/>
                  <a:gd name="T2" fmla="*/ 402 w 528"/>
                  <a:gd name="T3" fmla="*/ 94 h 816"/>
                  <a:gd name="T4" fmla="*/ 737 w 528"/>
                  <a:gd name="T5" fmla="*/ 229 h 8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300" name="Freeform 60"/>
              <p:cNvSpPr>
                <a:spLocks/>
              </p:cNvSpPr>
              <p:nvPr/>
            </p:nvSpPr>
            <p:spPr bwMode="auto">
              <a:xfrm>
                <a:off x="2112" y="2880"/>
                <a:ext cx="480" cy="288"/>
              </a:xfrm>
              <a:custGeom>
                <a:avLst/>
                <a:gdLst>
                  <a:gd name="T0" fmla="*/ 0 w 528"/>
                  <a:gd name="T1" fmla="*/ 0 h 816"/>
                  <a:gd name="T2" fmla="*/ 238 w 528"/>
                  <a:gd name="T3" fmla="*/ 42 h 816"/>
                  <a:gd name="T4" fmla="*/ 436 w 528"/>
                  <a:gd name="T5" fmla="*/ 102 h 8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816">
                    <a:moveTo>
                      <a:pt x="0" y="0"/>
                    </a:moveTo>
                    <a:cubicBezTo>
                      <a:pt x="100" y="100"/>
                      <a:pt x="200" y="200"/>
                      <a:pt x="288" y="336"/>
                    </a:cubicBezTo>
                    <a:cubicBezTo>
                      <a:pt x="376" y="472"/>
                      <a:pt x="488" y="736"/>
                      <a:pt x="528" y="816"/>
                    </a:cubicBezTo>
                  </a:path>
                </a:pathLst>
              </a:custGeom>
              <a:noFill/>
              <a:ln w="12700" cap="flat" cmpd="sng">
                <a:solidFill>
                  <a:srgbClr val="0000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301" name="Freeform 61"/>
              <p:cNvSpPr>
                <a:spLocks/>
              </p:cNvSpPr>
              <p:nvPr/>
            </p:nvSpPr>
            <p:spPr bwMode="auto">
              <a:xfrm>
                <a:off x="2112" y="2400"/>
                <a:ext cx="1200" cy="480"/>
              </a:xfrm>
              <a:custGeom>
                <a:avLst/>
                <a:gdLst>
                  <a:gd name="T0" fmla="*/ 1200 w 1200"/>
                  <a:gd name="T1" fmla="*/ 0 h 480"/>
                  <a:gd name="T2" fmla="*/ 576 w 1200"/>
                  <a:gd name="T3" fmla="*/ 144 h 480"/>
                  <a:gd name="T4" fmla="*/ 0 w 1200"/>
                  <a:gd name="T5" fmla="*/ 480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00" h="480">
                    <a:moveTo>
                      <a:pt x="1200" y="0"/>
                    </a:moveTo>
                    <a:cubicBezTo>
                      <a:pt x="988" y="32"/>
                      <a:pt x="776" y="64"/>
                      <a:pt x="576" y="144"/>
                    </a:cubicBezTo>
                    <a:cubicBezTo>
                      <a:pt x="376" y="224"/>
                      <a:pt x="96" y="424"/>
                      <a:pt x="0" y="480"/>
                    </a:cubicBezTo>
                  </a:path>
                </a:pathLst>
              </a:custGeom>
              <a:noFill/>
              <a:ln w="9525" cap="flat" cmpd="sng">
                <a:solidFill>
                  <a:srgbClr val="0000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302" name="Freeform 62"/>
              <p:cNvSpPr>
                <a:spLocks/>
              </p:cNvSpPr>
              <p:nvPr/>
            </p:nvSpPr>
            <p:spPr bwMode="auto">
              <a:xfrm>
                <a:off x="2112" y="2544"/>
                <a:ext cx="1344" cy="576"/>
              </a:xfrm>
              <a:custGeom>
                <a:avLst/>
                <a:gdLst>
                  <a:gd name="T0" fmla="*/ 1505 w 1200"/>
                  <a:gd name="T1" fmla="*/ 0 h 480"/>
                  <a:gd name="T2" fmla="*/ 722 w 1200"/>
                  <a:gd name="T3" fmla="*/ 208 h 480"/>
                  <a:gd name="T4" fmla="*/ 0 w 1200"/>
                  <a:gd name="T5" fmla="*/ 691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00" h="480">
                    <a:moveTo>
                      <a:pt x="1200" y="0"/>
                    </a:moveTo>
                    <a:cubicBezTo>
                      <a:pt x="988" y="32"/>
                      <a:pt x="776" y="64"/>
                      <a:pt x="576" y="144"/>
                    </a:cubicBezTo>
                    <a:cubicBezTo>
                      <a:pt x="376" y="224"/>
                      <a:pt x="96" y="424"/>
                      <a:pt x="0" y="480"/>
                    </a:cubicBezTo>
                  </a:path>
                </a:pathLst>
              </a:custGeom>
              <a:noFill/>
              <a:ln w="9525" cap="flat" cmpd="sng">
                <a:solidFill>
                  <a:srgbClr val="0000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11303" name="Freeform 63"/>
              <p:cNvSpPr>
                <a:spLocks/>
              </p:cNvSpPr>
              <p:nvPr/>
            </p:nvSpPr>
            <p:spPr bwMode="auto">
              <a:xfrm>
                <a:off x="2400" y="2784"/>
                <a:ext cx="1056" cy="384"/>
              </a:xfrm>
              <a:custGeom>
                <a:avLst/>
                <a:gdLst>
                  <a:gd name="T0" fmla="*/ 929 w 1200"/>
                  <a:gd name="T1" fmla="*/ 0 h 480"/>
                  <a:gd name="T2" fmla="*/ 446 w 1200"/>
                  <a:gd name="T3" fmla="*/ 92 h 480"/>
                  <a:gd name="T4" fmla="*/ 0 w 1200"/>
                  <a:gd name="T5" fmla="*/ 307 h 48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00" h="480">
                    <a:moveTo>
                      <a:pt x="1200" y="0"/>
                    </a:moveTo>
                    <a:cubicBezTo>
                      <a:pt x="988" y="32"/>
                      <a:pt x="776" y="64"/>
                      <a:pt x="576" y="144"/>
                    </a:cubicBezTo>
                    <a:cubicBezTo>
                      <a:pt x="376" y="224"/>
                      <a:pt x="96" y="424"/>
                      <a:pt x="0" y="480"/>
                    </a:cubicBezTo>
                  </a:path>
                </a:pathLst>
              </a:custGeom>
              <a:noFill/>
              <a:ln w="9525" cap="flat" cmpd="sng">
                <a:solidFill>
                  <a:srgbClr val="0000FF"/>
                </a:solidFill>
                <a:prstDash val="solid"/>
                <a:round/>
                <a:headEnd type="none" w="sm" len="lg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33012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>
            <a:off x="4648200" y="332656"/>
            <a:ext cx="4343400" cy="3200400"/>
            <a:chOff x="2928" y="480"/>
            <a:chExt cx="2736" cy="2016"/>
          </a:xfrm>
        </p:grpSpPr>
        <p:sp>
          <p:nvSpPr>
            <p:cNvPr id="12316" name="Rectangle 3"/>
            <p:cNvSpPr>
              <a:spLocks noChangeArrowheads="1"/>
            </p:cNvSpPr>
            <p:nvPr/>
          </p:nvSpPr>
          <p:spPr bwMode="auto">
            <a:xfrm>
              <a:off x="2928" y="480"/>
              <a:ext cx="2736" cy="20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12317" name="AutoShape 4"/>
            <p:cNvSpPr>
              <a:spLocks noChangeArrowheads="1"/>
            </p:cNvSpPr>
            <p:nvPr/>
          </p:nvSpPr>
          <p:spPr bwMode="auto">
            <a:xfrm>
              <a:off x="3552" y="1200"/>
              <a:ext cx="1248" cy="816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12318" name="Line 5"/>
            <p:cNvSpPr>
              <a:spLocks noChangeShapeType="1"/>
            </p:cNvSpPr>
            <p:nvPr/>
          </p:nvSpPr>
          <p:spPr bwMode="auto">
            <a:xfrm>
              <a:off x="3822" y="1728"/>
              <a:ext cx="16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19" name="Line 6"/>
            <p:cNvSpPr>
              <a:spLocks noChangeShapeType="1"/>
            </p:cNvSpPr>
            <p:nvPr/>
          </p:nvSpPr>
          <p:spPr bwMode="auto">
            <a:xfrm flipH="1">
              <a:off x="3216" y="1728"/>
              <a:ext cx="607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20" name="Line 7"/>
            <p:cNvSpPr>
              <a:spLocks noChangeShapeType="1"/>
            </p:cNvSpPr>
            <p:nvPr/>
          </p:nvSpPr>
          <p:spPr bwMode="auto">
            <a:xfrm>
              <a:off x="3840" y="912"/>
              <a:ext cx="1248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21" name="Line 8"/>
            <p:cNvSpPr>
              <a:spLocks noChangeShapeType="1"/>
            </p:cNvSpPr>
            <p:nvPr/>
          </p:nvSpPr>
          <p:spPr bwMode="auto">
            <a:xfrm flipH="1">
              <a:off x="3552" y="912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22" name="Line 9"/>
            <p:cNvSpPr>
              <a:spLocks noChangeShapeType="1"/>
            </p:cNvSpPr>
            <p:nvPr/>
          </p:nvSpPr>
          <p:spPr bwMode="auto">
            <a:xfrm flipH="1">
              <a:off x="4800" y="1728"/>
              <a:ext cx="271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2323" name="Object 10"/>
            <p:cNvGraphicFramePr>
              <a:graphicFrameLocks noChangeAspect="1"/>
            </p:cNvGraphicFramePr>
            <p:nvPr/>
          </p:nvGraphicFramePr>
          <p:xfrm>
            <a:off x="5359" y="1728"/>
            <a:ext cx="30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2" name="Equation" r:id="rId3" imgW="126835" imgH="139518" progId="Equation.3">
                    <p:embed/>
                  </p:oleObj>
                </mc:Choice>
                <mc:Fallback>
                  <p:oleObj name="Equation" r:id="rId3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9" y="1728"/>
                          <a:ext cx="30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4" name="Object 11"/>
            <p:cNvGraphicFramePr>
              <a:graphicFrameLocks noChangeAspect="1"/>
            </p:cNvGraphicFramePr>
            <p:nvPr/>
          </p:nvGraphicFramePr>
          <p:xfrm>
            <a:off x="3552" y="572"/>
            <a:ext cx="28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3" name="Equation" r:id="rId5" imgW="139579" imgH="164957" progId="Equation.3">
                    <p:embed/>
                  </p:oleObj>
                </mc:Choice>
                <mc:Fallback>
                  <p:oleObj name="Equation" r:id="rId5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572"/>
                          <a:ext cx="28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5" name="Object 12"/>
            <p:cNvGraphicFramePr>
              <a:graphicFrameLocks noChangeAspect="1"/>
            </p:cNvGraphicFramePr>
            <p:nvPr/>
          </p:nvGraphicFramePr>
          <p:xfrm>
            <a:off x="3024" y="1976"/>
            <a:ext cx="32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4" name="Equation" r:id="rId7" imgW="126725" imgH="126725" progId="Equation.3">
                    <p:embed/>
                  </p:oleObj>
                </mc:Choice>
                <mc:Fallback>
                  <p:oleObj name="Equation" r:id="rId7" imgW="126725" imgH="1267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976"/>
                          <a:ext cx="32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6" name="Line 13"/>
            <p:cNvSpPr>
              <a:spLocks noChangeShapeType="1"/>
            </p:cNvSpPr>
            <p:nvPr/>
          </p:nvSpPr>
          <p:spPr bwMode="auto">
            <a:xfrm>
              <a:off x="3264" y="1152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27" name="Line 14"/>
            <p:cNvSpPr>
              <a:spLocks noChangeShapeType="1"/>
            </p:cNvSpPr>
            <p:nvPr/>
          </p:nvSpPr>
          <p:spPr bwMode="auto">
            <a:xfrm>
              <a:off x="3264" y="1488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28" name="Line 15"/>
            <p:cNvSpPr>
              <a:spLocks noChangeShapeType="1"/>
            </p:cNvSpPr>
            <p:nvPr/>
          </p:nvSpPr>
          <p:spPr bwMode="auto">
            <a:xfrm>
              <a:off x="3264" y="1824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29" name="Line 16"/>
            <p:cNvSpPr>
              <a:spLocks noChangeShapeType="1"/>
            </p:cNvSpPr>
            <p:nvPr/>
          </p:nvSpPr>
          <p:spPr bwMode="auto">
            <a:xfrm>
              <a:off x="4176" y="1152"/>
              <a:ext cx="100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30" name="Line 17"/>
            <p:cNvSpPr>
              <a:spLocks noChangeShapeType="1"/>
            </p:cNvSpPr>
            <p:nvPr/>
          </p:nvSpPr>
          <p:spPr bwMode="auto">
            <a:xfrm>
              <a:off x="4368" y="1488"/>
              <a:ext cx="8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31" name="Line 18"/>
            <p:cNvSpPr>
              <a:spLocks noChangeShapeType="1"/>
            </p:cNvSpPr>
            <p:nvPr/>
          </p:nvSpPr>
          <p:spPr bwMode="auto">
            <a:xfrm>
              <a:off x="4560" y="1824"/>
              <a:ext cx="57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32" name="Line 19"/>
            <p:cNvSpPr>
              <a:spLocks noChangeShapeType="1"/>
            </p:cNvSpPr>
            <p:nvPr/>
          </p:nvSpPr>
          <p:spPr bwMode="auto">
            <a:xfrm>
              <a:off x="3648" y="1152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33" name="Line 20"/>
            <p:cNvSpPr>
              <a:spLocks noChangeShapeType="1"/>
            </p:cNvSpPr>
            <p:nvPr/>
          </p:nvSpPr>
          <p:spPr bwMode="auto">
            <a:xfrm>
              <a:off x="3600" y="1824"/>
              <a:ext cx="96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34" name="Line 21"/>
            <p:cNvSpPr>
              <a:spLocks noChangeShapeType="1"/>
            </p:cNvSpPr>
            <p:nvPr/>
          </p:nvSpPr>
          <p:spPr bwMode="auto">
            <a:xfrm>
              <a:off x="3552" y="1488"/>
              <a:ext cx="76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2335" name="Object 22"/>
            <p:cNvGraphicFramePr>
              <a:graphicFrameLocks noChangeAspect="1"/>
            </p:cNvGraphicFramePr>
            <p:nvPr/>
          </p:nvGraphicFramePr>
          <p:xfrm>
            <a:off x="5184" y="1248"/>
            <a:ext cx="34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5" name="Equation" r:id="rId9" imgW="133485" imgH="171450" progId="Equation.3">
                    <p:embed/>
                  </p:oleObj>
                </mc:Choice>
                <mc:Fallback>
                  <p:oleObj name="Equation" r:id="rId9" imgW="133485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1248"/>
                          <a:ext cx="34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6" name="Object 23"/>
            <p:cNvGraphicFramePr>
              <a:graphicFrameLocks noChangeAspect="1"/>
            </p:cNvGraphicFramePr>
            <p:nvPr/>
          </p:nvGraphicFramePr>
          <p:xfrm>
            <a:off x="3802" y="1488"/>
            <a:ext cx="278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6" name="Equation" r:id="rId11" imgW="126835" imgH="139518" progId="Equation.3">
                    <p:embed/>
                  </p:oleObj>
                </mc:Choice>
                <mc:Fallback>
                  <p:oleObj name="Equation" r:id="rId11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2" y="1488"/>
                          <a:ext cx="278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37" name="Object 24"/>
            <p:cNvGraphicFramePr>
              <a:graphicFrameLocks noChangeAspect="1"/>
            </p:cNvGraphicFramePr>
            <p:nvPr/>
          </p:nvGraphicFramePr>
          <p:xfrm>
            <a:off x="3910" y="720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7" name="Equation" r:id="rId13" imgW="152268" imgH="164957" progId="Equation.3">
                    <p:embed/>
                  </p:oleObj>
                </mc:Choice>
                <mc:Fallback>
                  <p:oleObj name="Equation" r:id="rId13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0" y="720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38" name="Line 25"/>
            <p:cNvSpPr>
              <a:spLocks noChangeShapeType="1"/>
            </p:cNvSpPr>
            <p:nvPr/>
          </p:nvSpPr>
          <p:spPr bwMode="auto">
            <a:xfrm flipV="1">
              <a:off x="3840" y="576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2339" name="Object 26"/>
            <p:cNvGraphicFramePr>
              <a:graphicFrameLocks noChangeAspect="1"/>
            </p:cNvGraphicFramePr>
            <p:nvPr/>
          </p:nvGraphicFramePr>
          <p:xfrm>
            <a:off x="4704" y="1983"/>
            <a:ext cx="266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8" name="Equation" r:id="rId15" imgW="152268" imgH="203024" progId="Equation.3">
                    <p:embed/>
                  </p:oleObj>
                </mc:Choice>
                <mc:Fallback>
                  <p:oleObj name="Equation" r:id="rId15" imgW="152268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983"/>
                          <a:ext cx="266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0" name="Object 27"/>
            <p:cNvGraphicFramePr>
              <a:graphicFrameLocks noChangeAspect="1"/>
            </p:cNvGraphicFramePr>
            <p:nvPr/>
          </p:nvGraphicFramePr>
          <p:xfrm>
            <a:off x="5088" y="1680"/>
            <a:ext cx="26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9" name="Equation" r:id="rId17" imgW="152268" imgH="164957" progId="Equation.3">
                    <p:embed/>
                  </p:oleObj>
                </mc:Choice>
                <mc:Fallback>
                  <p:oleObj name="Equation" r:id="rId17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1680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1" name="Object 28"/>
            <p:cNvGraphicFramePr>
              <a:graphicFrameLocks noChangeAspect="1"/>
            </p:cNvGraphicFramePr>
            <p:nvPr/>
          </p:nvGraphicFramePr>
          <p:xfrm>
            <a:off x="3264" y="1130"/>
            <a:ext cx="31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0" name="Equation" r:id="rId19" imgW="177492" imgH="177492" progId="Equation.3">
                    <p:embed/>
                  </p:oleObj>
                </mc:Choice>
                <mc:Fallback>
                  <p:oleObj name="Equation" r:id="rId19" imgW="17749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130"/>
                          <a:ext cx="31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2" name="Object 29"/>
            <p:cNvGraphicFramePr>
              <a:graphicFrameLocks noChangeAspect="1"/>
            </p:cNvGraphicFramePr>
            <p:nvPr/>
          </p:nvGraphicFramePr>
          <p:xfrm>
            <a:off x="3504" y="2016"/>
            <a:ext cx="3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1" name="Equation" r:id="rId21" imgW="203024" imgH="164957" progId="Equation.3">
                    <p:embed/>
                  </p:oleObj>
                </mc:Choice>
                <mc:Fallback>
                  <p:oleObj name="Equation" r:id="rId21" imgW="203024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016"/>
                          <a:ext cx="35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1" name="Text Box 30"/>
          <p:cNvSpPr txBox="1">
            <a:spLocks noChangeArrowheads="1"/>
          </p:cNvSpPr>
          <p:nvPr/>
        </p:nvSpPr>
        <p:spPr bwMode="auto">
          <a:xfrm>
            <a:off x="381000" y="33265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0" lang="zh-CN" altLang="en-US" sz="2800" smtClean="0">
                <a:solidFill>
                  <a:srgbClr val="CC0000"/>
                </a:solidFill>
              </a:rPr>
              <a:t>解</a:t>
            </a:r>
          </a:p>
        </p:txBody>
      </p:sp>
      <p:graphicFrame>
        <p:nvGraphicFramePr>
          <p:cNvPr id="1700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99248"/>
              </p:ext>
            </p:extLst>
          </p:nvPr>
        </p:nvGraphicFramePr>
        <p:xfrm>
          <a:off x="457200" y="332656"/>
          <a:ext cx="35814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2" name="Equation" r:id="rId23" imgW="1180588" imgH="469696" progId="Equation.3">
                  <p:embed/>
                </p:oleObj>
              </mc:Choice>
              <mc:Fallback>
                <p:oleObj name="Equation" r:id="rId23" imgW="1180588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2656"/>
                        <a:ext cx="35814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894489"/>
              </p:ext>
            </p:extLst>
          </p:nvPr>
        </p:nvGraphicFramePr>
        <p:xfrm>
          <a:off x="566738" y="1874119"/>
          <a:ext cx="31670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3" name="Equation" r:id="rId25" imgW="1040948" imgH="228501" progId="Equation.3">
                  <p:embed/>
                </p:oleObj>
              </mc:Choice>
              <mc:Fallback>
                <p:oleObj name="Equation" r:id="rId25" imgW="104094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1874119"/>
                        <a:ext cx="316706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9232"/>
              </p:ext>
            </p:extLst>
          </p:nvPr>
        </p:nvGraphicFramePr>
        <p:xfrm>
          <a:off x="1504950" y="2694856"/>
          <a:ext cx="22288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" name="Equation" r:id="rId27" imgW="875920" imgH="304668" progId="Equation.3">
                  <p:embed/>
                </p:oleObj>
              </mc:Choice>
              <mc:Fallback>
                <p:oleObj name="Equation" r:id="rId27" imgW="875920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694856"/>
                        <a:ext cx="22288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89259"/>
              </p:ext>
            </p:extLst>
          </p:nvPr>
        </p:nvGraphicFramePr>
        <p:xfrm>
          <a:off x="720725" y="3494956"/>
          <a:ext cx="65182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5" name="Equation" r:id="rId29" imgW="2247900" imgH="292100" progId="Equation.3">
                  <p:embed/>
                </p:oleObj>
              </mc:Choice>
              <mc:Fallback>
                <p:oleObj name="Equation" r:id="rId29" imgW="22479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494956"/>
                        <a:ext cx="651827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0019" name="Group 35"/>
          <p:cNvGrpSpPr>
            <a:grpSpLocks/>
          </p:cNvGrpSpPr>
          <p:nvPr/>
        </p:nvGrpSpPr>
        <p:grpSpPr bwMode="auto">
          <a:xfrm>
            <a:off x="4800600" y="637456"/>
            <a:ext cx="3429000" cy="2895600"/>
            <a:chOff x="3024" y="672"/>
            <a:chExt cx="2160" cy="1824"/>
          </a:xfrm>
        </p:grpSpPr>
        <p:grpSp>
          <p:nvGrpSpPr>
            <p:cNvPr id="12300" name="Group 36"/>
            <p:cNvGrpSpPr>
              <a:grpSpLocks/>
            </p:cNvGrpSpPr>
            <p:nvPr/>
          </p:nvGrpSpPr>
          <p:grpSpPr bwMode="auto">
            <a:xfrm>
              <a:off x="3024" y="672"/>
              <a:ext cx="2160" cy="1824"/>
              <a:chOff x="3024" y="672"/>
              <a:chExt cx="2160" cy="1824"/>
            </a:xfrm>
          </p:grpSpPr>
          <p:grpSp>
            <p:nvGrpSpPr>
              <p:cNvPr id="12304" name="Group 37"/>
              <p:cNvGrpSpPr>
                <a:grpSpLocks/>
              </p:cNvGrpSpPr>
              <p:nvPr/>
            </p:nvGrpSpPr>
            <p:grpSpPr bwMode="auto">
              <a:xfrm>
                <a:off x="4224" y="1824"/>
                <a:ext cx="415" cy="672"/>
                <a:chOff x="4224" y="1824"/>
                <a:chExt cx="415" cy="672"/>
              </a:xfrm>
            </p:grpSpPr>
            <p:grpSp>
              <p:nvGrpSpPr>
                <p:cNvPr id="12312" name="Group 38"/>
                <p:cNvGrpSpPr>
                  <a:grpSpLocks/>
                </p:cNvGrpSpPr>
                <p:nvPr/>
              </p:nvGrpSpPr>
              <p:grpSpPr bwMode="auto">
                <a:xfrm>
                  <a:off x="4224" y="1824"/>
                  <a:ext cx="0" cy="480"/>
                  <a:chOff x="4224" y="1920"/>
                  <a:chExt cx="0" cy="480"/>
                </a:xfrm>
              </p:grpSpPr>
              <p:sp>
                <p:nvSpPr>
                  <p:cNvPr id="12314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2112"/>
                    <a:ext cx="0" cy="288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315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24" y="1920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prstDash val="sysDot"/>
                    <a:round/>
                    <a:headEnd/>
                    <a:tailEnd type="non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</p:grpSp>
            <p:graphicFrame>
              <p:nvGraphicFramePr>
                <p:cNvPr id="12313" name="Object 41"/>
                <p:cNvGraphicFramePr>
                  <a:graphicFrameLocks noChangeAspect="1"/>
                </p:cNvGraphicFramePr>
                <p:nvPr/>
              </p:nvGraphicFramePr>
              <p:xfrm>
                <a:off x="4272" y="2016"/>
                <a:ext cx="367" cy="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296" name="Equation" r:id="rId31" imgW="142943" imgH="200025" progId="Equation.3">
                        <p:embed/>
                      </p:oleObj>
                    </mc:Choice>
                    <mc:Fallback>
                      <p:oleObj name="Equation" r:id="rId31" imgW="142943" imgH="20002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72" y="2016"/>
                              <a:ext cx="367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305" name="Group 42"/>
              <p:cNvGrpSpPr>
                <a:grpSpLocks/>
              </p:cNvGrpSpPr>
              <p:nvPr/>
            </p:nvGrpSpPr>
            <p:grpSpPr bwMode="auto">
              <a:xfrm>
                <a:off x="3024" y="1536"/>
                <a:ext cx="720" cy="480"/>
                <a:chOff x="3024" y="1536"/>
                <a:chExt cx="720" cy="480"/>
              </a:xfrm>
            </p:grpSpPr>
            <p:sp>
              <p:nvSpPr>
                <p:cNvPr id="12309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3168" y="1584"/>
                  <a:ext cx="384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12310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552" y="158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prstDash val="sysDot"/>
                  <a:round/>
                  <a:headEnd/>
                  <a:tailEnd type="non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graphicFrame>
              <p:nvGraphicFramePr>
                <p:cNvPr id="12311" name="Object 45"/>
                <p:cNvGraphicFramePr>
                  <a:graphicFrameLocks noChangeAspect="1"/>
                </p:cNvGraphicFramePr>
                <p:nvPr/>
              </p:nvGraphicFramePr>
              <p:xfrm>
                <a:off x="3024" y="1536"/>
                <a:ext cx="367" cy="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297" name="Equation" r:id="rId33" imgW="142943" imgH="200025" progId="Equation.3">
                        <p:embed/>
                      </p:oleObj>
                    </mc:Choice>
                    <mc:Fallback>
                      <p:oleObj name="Equation" r:id="rId33" imgW="142943" imgH="20002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4" y="1536"/>
                              <a:ext cx="367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306" name="Group 46"/>
              <p:cNvGrpSpPr>
                <a:grpSpLocks/>
              </p:cNvGrpSpPr>
              <p:nvPr/>
            </p:nvGrpSpPr>
            <p:grpSpPr bwMode="auto">
              <a:xfrm>
                <a:off x="4368" y="672"/>
                <a:ext cx="816" cy="816"/>
                <a:chOff x="4368" y="672"/>
                <a:chExt cx="816" cy="816"/>
              </a:xfrm>
            </p:grpSpPr>
            <p:sp>
              <p:nvSpPr>
                <p:cNvPr id="12307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4368" y="912"/>
                  <a:ext cx="432" cy="576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graphicFrame>
              <p:nvGraphicFramePr>
                <p:cNvPr id="12308" name="Object 48"/>
                <p:cNvGraphicFramePr>
                  <a:graphicFrameLocks noChangeAspect="1"/>
                </p:cNvGraphicFramePr>
                <p:nvPr/>
              </p:nvGraphicFramePr>
              <p:xfrm>
                <a:off x="4817" y="672"/>
                <a:ext cx="367" cy="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2298" name="Equation" r:id="rId35" imgW="142943" imgH="200025" progId="Equation.3">
                        <p:embed/>
                      </p:oleObj>
                    </mc:Choice>
                    <mc:Fallback>
                      <p:oleObj name="Equation" r:id="rId35" imgW="142943" imgH="20002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17" y="672"/>
                              <a:ext cx="367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12301" name="Group 49"/>
            <p:cNvGrpSpPr>
              <a:grpSpLocks/>
            </p:cNvGrpSpPr>
            <p:nvPr/>
          </p:nvGrpSpPr>
          <p:grpSpPr bwMode="auto">
            <a:xfrm>
              <a:off x="4560" y="1104"/>
              <a:ext cx="376" cy="392"/>
              <a:chOff x="4560" y="1104"/>
              <a:chExt cx="376" cy="392"/>
            </a:xfrm>
          </p:grpSpPr>
          <p:sp>
            <p:nvSpPr>
              <p:cNvPr id="12302" name="Freeform 50"/>
              <p:cNvSpPr>
                <a:spLocks/>
              </p:cNvSpPr>
              <p:nvPr/>
            </p:nvSpPr>
            <p:spPr bwMode="auto">
              <a:xfrm>
                <a:off x="4560" y="1248"/>
                <a:ext cx="144" cy="240"/>
              </a:xfrm>
              <a:custGeom>
                <a:avLst/>
                <a:gdLst>
                  <a:gd name="T0" fmla="*/ 0 w 144"/>
                  <a:gd name="T1" fmla="*/ 0 h 240"/>
                  <a:gd name="T2" fmla="*/ 96 w 144"/>
                  <a:gd name="T3" fmla="*/ 96 h 240"/>
                  <a:gd name="T4" fmla="*/ 144 w 144"/>
                  <a:gd name="T5" fmla="*/ 240 h 24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4" h="240">
                    <a:moveTo>
                      <a:pt x="0" y="0"/>
                    </a:moveTo>
                    <a:cubicBezTo>
                      <a:pt x="36" y="28"/>
                      <a:pt x="72" y="56"/>
                      <a:pt x="96" y="96"/>
                    </a:cubicBezTo>
                    <a:cubicBezTo>
                      <a:pt x="120" y="136"/>
                      <a:pt x="132" y="188"/>
                      <a:pt x="144" y="240"/>
                    </a:cubicBezTo>
                  </a:path>
                </a:pathLst>
              </a:custGeom>
              <a:noFill/>
              <a:ln w="28575" cap="flat" cmpd="sng">
                <a:solidFill>
                  <a:srgbClr val="33CC33"/>
                </a:solidFill>
                <a:prstDash val="solid"/>
                <a:round/>
                <a:headEnd type="none" w="med" len="med"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12303" name="Object 51"/>
              <p:cNvGraphicFramePr>
                <a:graphicFrameLocks noChangeAspect="1"/>
              </p:cNvGraphicFramePr>
              <p:nvPr/>
            </p:nvGraphicFramePr>
            <p:xfrm>
              <a:off x="4656" y="1104"/>
              <a:ext cx="280" cy="3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99" name="Equation" r:id="rId37" imgW="104843" imgH="162015" progId="Equation.3">
                      <p:embed/>
                    </p:oleObj>
                  </mc:Choice>
                  <mc:Fallback>
                    <p:oleObj name="Equation" r:id="rId37" imgW="104843" imgH="1620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104"/>
                            <a:ext cx="280" cy="3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7003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666531"/>
              </p:ext>
            </p:extLst>
          </p:nvPr>
        </p:nvGraphicFramePr>
        <p:xfrm>
          <a:off x="685800" y="4439519"/>
          <a:ext cx="62484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0" name="Equation" r:id="rId39" imgW="2159000" imgH="292100" progId="Equation.3">
                  <p:embed/>
                </p:oleObj>
              </mc:Choice>
              <mc:Fallback>
                <p:oleObj name="Equation" r:id="rId39" imgW="2159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39519"/>
                        <a:ext cx="624840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03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337977"/>
              </p:ext>
            </p:extLst>
          </p:nvPr>
        </p:nvGraphicFramePr>
        <p:xfrm>
          <a:off x="914400" y="5369794"/>
          <a:ext cx="65532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1" name="Equation" r:id="rId41" imgW="2209800" imgH="228600" progId="Equation.3">
                  <p:embed/>
                </p:oleObj>
              </mc:Choice>
              <mc:Fallback>
                <p:oleObj name="Equation" r:id="rId41" imgW="220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69794"/>
                        <a:ext cx="65532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38" name="AutoShape 54"/>
          <p:cNvSpPr>
            <a:spLocks/>
          </p:cNvSpPr>
          <p:nvPr/>
        </p:nvSpPr>
        <p:spPr bwMode="auto">
          <a:xfrm>
            <a:off x="304800" y="2237656"/>
            <a:ext cx="228600" cy="25146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2224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0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75656" y="692696"/>
            <a:ext cx="43924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C00000"/>
                </a:solidFill>
              </a:rPr>
              <a:t>讨论：如果闭合面内部有电荷，情况有什么变化？</a:t>
            </a:r>
            <a:endParaRPr lang="en-GB" sz="2000" b="1" dirty="0" smtClean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75656" y="2132856"/>
            <a:ext cx="7026401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需要考虑的情况：</a:t>
            </a:r>
            <a:endParaRPr lang="en-US" altLang="zh-CN" sz="2000" b="1" dirty="0" smtClean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1" dirty="0" smtClean="0"/>
              <a:t>封闭面变大或者变小，上面的结果会变吗？怎么变化？</a:t>
            </a:r>
            <a:endParaRPr lang="en-US" altLang="zh-CN" sz="2000" b="1" dirty="0" smtClean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1" dirty="0" smtClean="0"/>
              <a:t>假设远处一个单位的电荷移向该封闭面，上面的结果会变吗？怎么变化？</a:t>
            </a:r>
            <a:endParaRPr lang="en-US" altLang="zh-CN" sz="2000" b="1" dirty="0" smtClean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1" dirty="0" smtClean="0"/>
              <a:t>该电荷移入封闭面内呢，电</a:t>
            </a:r>
            <a:r>
              <a:rPr lang="zh-CN" altLang="en-US" sz="2000" b="1" dirty="0"/>
              <a:t>场</a:t>
            </a:r>
            <a:r>
              <a:rPr lang="zh-CN" altLang="en-US" sz="2000" b="1" dirty="0" smtClean="0"/>
              <a:t>线的分布有什么变化？上面的结果会变吗？</a:t>
            </a:r>
            <a:endParaRPr lang="en-US" altLang="zh-CN" sz="2000" b="1" dirty="0" smtClean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1" dirty="0"/>
              <a:t>移</a:t>
            </a:r>
            <a:r>
              <a:rPr lang="zh-CN" altLang="en-US" sz="2000" b="1" dirty="0" smtClean="0"/>
              <a:t>动点电荷的位置呢？</a:t>
            </a:r>
            <a:endParaRPr lang="en-US" altLang="zh-CN" sz="2000" b="1" dirty="0" smtClean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1" dirty="0"/>
              <a:t>点电</a:t>
            </a:r>
            <a:r>
              <a:rPr lang="zh-CN" altLang="en-US" sz="2000" b="1" dirty="0" smtClean="0"/>
              <a:t>荷的正负对电场线的分布有什么影响？</a:t>
            </a:r>
            <a:endParaRPr lang="en-US" altLang="zh-CN" sz="2000" b="1" dirty="0" smtClean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1" dirty="0"/>
              <a:t>电</a:t>
            </a:r>
            <a:r>
              <a:rPr lang="zh-CN" altLang="en-US" sz="2000" b="1" dirty="0" smtClean="0"/>
              <a:t>荷量增多呢？</a:t>
            </a:r>
            <a:endParaRPr lang="en-US" altLang="zh-CN" sz="2000" b="1" dirty="0" smtClean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88640"/>
            <a:ext cx="2633913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369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450168"/>
              </p:ext>
            </p:extLst>
          </p:nvPr>
        </p:nvGraphicFramePr>
        <p:xfrm>
          <a:off x="2057400" y="3048000"/>
          <a:ext cx="481171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3" imgW="1409700" imgH="457200" progId="Equation.3">
                  <p:embed/>
                </p:oleObj>
              </mc:Choice>
              <mc:Fallback>
                <p:oleObj name="Equation" r:id="rId3" imgW="1409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48000"/>
                        <a:ext cx="4811713" cy="14747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6" name="Group 14"/>
          <p:cNvGrpSpPr>
            <a:grpSpLocks/>
          </p:cNvGrpSpPr>
          <p:nvPr/>
        </p:nvGrpSpPr>
        <p:grpSpPr bwMode="auto">
          <a:xfrm>
            <a:off x="381000" y="1116106"/>
            <a:ext cx="8382000" cy="1662113"/>
            <a:chOff x="240" y="864"/>
            <a:chExt cx="5280" cy="1047"/>
          </a:xfrm>
        </p:grpSpPr>
        <p:sp>
          <p:nvSpPr>
            <p:cNvPr id="13325" name="Text Box 5"/>
            <p:cNvSpPr txBox="1">
              <a:spLocks noChangeArrowheads="1"/>
            </p:cNvSpPr>
            <p:nvPr/>
          </p:nvSpPr>
          <p:spPr bwMode="auto">
            <a:xfrm>
              <a:off x="288" y="864"/>
              <a:ext cx="5232" cy="7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dirty="0" smtClean="0">
                  <a:latin typeface="宋体" pitchFamily="2" charset="-122"/>
                </a:rPr>
                <a:t>    在真空中,通过任一</a:t>
              </a:r>
              <a:r>
                <a:rPr lang="zh-CN" altLang="en-US" sz="2800" dirty="0" smtClean="0">
                  <a:solidFill>
                    <a:srgbClr val="C00000"/>
                  </a:solidFill>
                  <a:latin typeface="宋体" pitchFamily="2" charset="-122"/>
                </a:rPr>
                <a:t>闭合曲面</a:t>
              </a:r>
              <a:r>
                <a:rPr lang="zh-CN" altLang="en-US" sz="2800" dirty="0" smtClean="0">
                  <a:latin typeface="宋体" pitchFamily="2" charset="-122"/>
                </a:rPr>
                <a:t>的电场强度通量,等于该曲面所包围的所有电荷的代数和除以    .</a:t>
              </a:r>
            </a:p>
          </p:txBody>
        </p:sp>
        <p:graphicFrame>
          <p:nvGraphicFramePr>
            <p:cNvPr id="13326" name="Object 6"/>
            <p:cNvGraphicFramePr>
              <a:graphicFrameLocks noChangeAspect="1"/>
            </p:cNvGraphicFramePr>
            <p:nvPr/>
          </p:nvGraphicFramePr>
          <p:xfrm>
            <a:off x="4656" y="1152"/>
            <a:ext cx="34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3" name="公式" r:id="rId5" imgW="165028" imgH="228501" progId="Equation.3">
                    <p:embed/>
                  </p:oleObj>
                </mc:Choice>
                <mc:Fallback>
                  <p:oleObj name="公式" r:id="rId5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152"/>
                          <a:ext cx="344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Rectangle 7"/>
            <p:cNvSpPr>
              <a:spLocks noChangeArrowheads="1"/>
            </p:cNvSpPr>
            <p:nvPr/>
          </p:nvSpPr>
          <p:spPr bwMode="auto">
            <a:xfrm>
              <a:off x="240" y="1584"/>
              <a:ext cx="46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dirty="0" smtClean="0">
                  <a:latin typeface="宋体" pitchFamily="2" charset="-122"/>
                </a:rPr>
                <a:t>（与</a:t>
              </a:r>
              <a:r>
                <a:rPr lang="zh-CN" altLang="en-US" sz="2800" dirty="0" smtClean="0">
                  <a:solidFill>
                    <a:srgbClr val="CC0000"/>
                  </a:solidFill>
                  <a:latin typeface="宋体" pitchFamily="2" charset="-122"/>
                </a:rPr>
                <a:t>面外</a:t>
              </a:r>
              <a:r>
                <a:rPr lang="zh-CN" altLang="en-US" sz="2800" dirty="0" smtClean="0">
                  <a:latin typeface="宋体" pitchFamily="2" charset="-122"/>
                </a:rPr>
                <a:t>电荷无关，闭合曲面称为</a:t>
              </a:r>
              <a:r>
                <a:rPr lang="zh-CN" altLang="en-US" sz="2800" dirty="0" smtClean="0">
                  <a:solidFill>
                    <a:srgbClr val="C00000"/>
                  </a:solidFill>
                  <a:latin typeface="宋体" pitchFamily="2" charset="-122"/>
                </a:rPr>
                <a:t>高斯面</a:t>
              </a:r>
              <a:r>
                <a:rPr lang="zh-CN" altLang="en-US" sz="2800" dirty="0" smtClean="0">
                  <a:latin typeface="宋体" pitchFamily="2" charset="-122"/>
                </a:rPr>
                <a:t>）</a:t>
              </a:r>
            </a:p>
          </p:txBody>
        </p:sp>
      </p:grpSp>
      <p:sp>
        <p:nvSpPr>
          <p:cNvPr id="171023" name="Text Box 15"/>
          <p:cNvSpPr txBox="1">
            <a:spLocks noChangeArrowheads="1"/>
          </p:cNvSpPr>
          <p:nvPr/>
        </p:nvSpPr>
        <p:spPr bwMode="auto">
          <a:xfrm>
            <a:off x="381000" y="52720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latin typeface="宋体" pitchFamily="2" charset="-122"/>
              </a:rPr>
              <a:t>高斯定理的导出</a:t>
            </a:r>
          </a:p>
        </p:txBody>
      </p:sp>
      <p:grpSp>
        <p:nvGrpSpPr>
          <p:cNvPr id="171024" name="Group 16"/>
          <p:cNvGrpSpPr>
            <a:grpSpLocks/>
          </p:cNvGrpSpPr>
          <p:nvPr/>
        </p:nvGrpSpPr>
        <p:grpSpPr bwMode="auto">
          <a:xfrm>
            <a:off x="6477002" y="5067300"/>
            <a:ext cx="1849438" cy="954088"/>
            <a:chOff x="4368" y="552"/>
            <a:chExt cx="1165" cy="601"/>
          </a:xfrm>
        </p:grpSpPr>
        <p:sp>
          <p:nvSpPr>
            <p:cNvPr id="13323" name="Rectangle 17"/>
            <p:cNvSpPr>
              <a:spLocks noChangeArrowheads="1"/>
            </p:cNvSpPr>
            <p:nvPr/>
          </p:nvSpPr>
          <p:spPr bwMode="auto">
            <a:xfrm>
              <a:off x="4962" y="552"/>
              <a:ext cx="571" cy="601"/>
            </a:xfrm>
            <a:prstGeom prst="rect">
              <a:avLst/>
            </a:prstGeom>
            <a:solidFill>
              <a:srgbClr val="CC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rgbClr val="FFFFFF"/>
                  </a:solidFill>
                  <a:latin typeface="Times New Roman" pitchFamily="18" charset="0"/>
                </a:rPr>
                <a:t>高斯</a:t>
              </a:r>
            </a:p>
            <a:p>
              <a:pPr algn="ctr"/>
              <a:r>
                <a:rPr lang="zh-CN" altLang="en-US" sz="2800" b="1" dirty="0">
                  <a:solidFill>
                    <a:srgbClr val="FFFFFF"/>
                  </a:solidFill>
                  <a:latin typeface="Times New Roman" pitchFamily="18" charset="0"/>
                </a:rPr>
                <a:t>定理</a:t>
              </a:r>
            </a:p>
          </p:txBody>
        </p:sp>
        <p:sp>
          <p:nvSpPr>
            <p:cNvPr id="13324" name="AutoShape 18"/>
            <p:cNvSpPr>
              <a:spLocks noChangeArrowheads="1"/>
            </p:cNvSpPr>
            <p:nvPr/>
          </p:nvSpPr>
          <p:spPr bwMode="auto">
            <a:xfrm>
              <a:off x="4368" y="681"/>
              <a:ext cx="432" cy="279"/>
            </a:xfrm>
            <a:prstGeom prst="notchedRightArrow">
              <a:avLst>
                <a:gd name="adj1" fmla="val 51972"/>
                <a:gd name="adj2" fmla="val 60480"/>
              </a:avLst>
            </a:prstGeom>
            <a:gradFill rotWithShape="0">
              <a:gsLst>
                <a:gs pos="0">
                  <a:schemeClr val="bg1"/>
                </a:gs>
                <a:gs pos="100000">
                  <a:srgbClr val="FF0000"/>
                </a:gs>
              </a:gsLst>
              <a:lin ang="0" scaled="1"/>
            </a:gra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</p:grpSp>
      <p:grpSp>
        <p:nvGrpSpPr>
          <p:cNvPr id="171027" name="Group 19"/>
          <p:cNvGrpSpPr>
            <a:grpSpLocks/>
          </p:cNvGrpSpPr>
          <p:nvPr/>
        </p:nvGrpSpPr>
        <p:grpSpPr bwMode="auto">
          <a:xfrm>
            <a:off x="3200400" y="4953000"/>
            <a:ext cx="4114800" cy="1219200"/>
            <a:chOff x="2400" y="528"/>
            <a:chExt cx="2592" cy="768"/>
          </a:xfrm>
        </p:grpSpPr>
        <p:sp>
          <p:nvSpPr>
            <p:cNvPr id="13320" name="Text Box 20"/>
            <p:cNvSpPr txBox="1">
              <a:spLocks noChangeArrowheads="1"/>
            </p:cNvSpPr>
            <p:nvPr/>
          </p:nvSpPr>
          <p:spPr bwMode="auto">
            <a:xfrm>
              <a:off x="2592" y="528"/>
              <a:ext cx="13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latin typeface="宋体" pitchFamily="2" charset="-122"/>
                </a:rPr>
                <a:t>库仑定律</a:t>
              </a:r>
            </a:p>
          </p:txBody>
        </p:sp>
        <p:sp>
          <p:nvSpPr>
            <p:cNvPr id="13321" name="AutoShape 21"/>
            <p:cNvSpPr>
              <a:spLocks/>
            </p:cNvSpPr>
            <p:nvPr/>
          </p:nvSpPr>
          <p:spPr bwMode="auto">
            <a:xfrm>
              <a:off x="2400" y="681"/>
              <a:ext cx="144" cy="48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13322" name="Rectangle 22"/>
            <p:cNvSpPr>
              <a:spLocks noChangeArrowheads="1"/>
            </p:cNvSpPr>
            <p:nvPr/>
          </p:nvSpPr>
          <p:spPr bwMode="auto">
            <a:xfrm>
              <a:off x="2588" y="969"/>
              <a:ext cx="2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latin typeface="宋体" pitchFamily="2" charset="-122"/>
                </a:rPr>
                <a:t>电场强度叠加原理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C0000"/>
                </a:solidFill>
                <a:latin typeface="宋体" pitchFamily="2" charset="-122"/>
              </a:rPr>
              <a:t>三  高斯定</a:t>
            </a:r>
            <a:r>
              <a:rPr lang="zh-CN" altLang="en-US" dirty="0" smtClean="0">
                <a:solidFill>
                  <a:srgbClr val="CC0000"/>
                </a:solidFill>
                <a:latin typeface="宋体" pitchFamily="2" charset="-122"/>
              </a:rPr>
              <a:t>理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9129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7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7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1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5075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CC0000"/>
                </a:solidFill>
              </a:rPr>
              <a:t>1) </a:t>
            </a:r>
            <a:r>
              <a:rPr lang="zh-CN" altLang="en-US" sz="2800" smtClean="0">
                <a:solidFill>
                  <a:srgbClr val="CC0000"/>
                </a:solidFill>
                <a:latin typeface="宋体" pitchFamily="2" charset="-122"/>
              </a:rPr>
              <a:t>曲面为以电荷为中心的球面</a:t>
            </a:r>
          </a:p>
        </p:txBody>
      </p:sp>
      <p:grpSp>
        <p:nvGrpSpPr>
          <p:cNvPr id="225303" name="Group 23"/>
          <p:cNvGrpSpPr>
            <a:grpSpLocks/>
          </p:cNvGrpSpPr>
          <p:nvPr/>
        </p:nvGrpSpPr>
        <p:grpSpPr bwMode="auto">
          <a:xfrm>
            <a:off x="258067" y="3717032"/>
            <a:ext cx="8634413" cy="1169988"/>
            <a:chOff x="144" y="2026"/>
            <a:chExt cx="5439" cy="737"/>
          </a:xfrm>
        </p:grpSpPr>
        <p:graphicFrame>
          <p:nvGraphicFramePr>
            <p:cNvPr id="1440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0352688"/>
                </p:ext>
              </p:extLst>
            </p:nvPr>
          </p:nvGraphicFramePr>
          <p:xfrm>
            <a:off x="144" y="2026"/>
            <a:ext cx="4608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4" name="公式" r:id="rId4" imgW="2628900" imgH="457200" progId="Equation.3">
                    <p:embed/>
                  </p:oleObj>
                </mc:Choice>
                <mc:Fallback>
                  <p:oleObj name="公式" r:id="rId4" imgW="26289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026"/>
                          <a:ext cx="4608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01" name="Text Box 25"/>
            <p:cNvSpPr txBox="1">
              <a:spLocks noChangeArrowheads="1"/>
            </p:cNvSpPr>
            <p:nvPr/>
          </p:nvSpPr>
          <p:spPr bwMode="auto">
            <a:xfrm>
              <a:off x="4959" y="2038"/>
              <a:ext cx="624" cy="698"/>
            </a:xfrm>
            <a:prstGeom prst="rect">
              <a:avLst/>
            </a:prstGeom>
            <a:gradFill rotWithShape="0">
              <a:gsLst>
                <a:gs pos="0">
                  <a:srgbClr val="F8E7E0"/>
                </a:gs>
                <a:gs pos="50000">
                  <a:srgbClr val="FFFFFF"/>
                </a:gs>
                <a:gs pos="100000">
                  <a:srgbClr val="F8E7E0"/>
                </a:gs>
              </a:gsLst>
              <a:lin ang="5400000" scaled="1"/>
            </a:gra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>
              <a:defPPr>
                <a:defRPr lang="zh-CN"/>
              </a:defPPr>
              <a:lvl1pPr algn="ctr">
                <a:defRPr sz="3600" b="1">
                  <a:solidFill>
                    <a:srgbClr val="CC0000"/>
                  </a:solidFill>
                  <a:latin typeface="宋体" pitchFamily="2" charset="-122"/>
                </a:defRPr>
              </a:lvl1pPr>
            </a:lstStyle>
            <a:p>
              <a:r>
                <a:rPr lang="zh-CN" altLang="en-US" dirty="0"/>
                <a:t>与 </a:t>
              </a:r>
              <a:r>
                <a:rPr lang="en-US" altLang="zh-CN" dirty="0"/>
                <a:t>r   </a:t>
              </a:r>
              <a:r>
                <a:rPr lang="zh-CN" altLang="en-US" dirty="0"/>
                <a:t>无关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397" name="Text Box 27"/>
              <p:cNvSpPr txBox="1">
                <a:spLocks noChangeArrowheads="1"/>
              </p:cNvSpPr>
              <p:nvPr/>
            </p:nvSpPr>
            <p:spPr bwMode="auto">
              <a:xfrm>
                <a:off x="2649106" y="4996333"/>
                <a:ext cx="6113893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marL="457200" indent="-457200" eaLnBrk="1" fontAlgn="base" hangingPunct="1">
                  <a:spcBef>
                    <a:spcPct val="50000"/>
                  </a:spcBef>
                  <a:spcAft>
                    <a:spcPct val="0"/>
                  </a:spcAft>
                  <a:buFont typeface="+mj-ea"/>
                  <a:buAutoNum type="circleNumDbPlain"/>
                </a:pPr>
                <a:r>
                  <a:rPr lang="zh-CN" altLang="en-US" dirty="0" smtClean="0">
                    <a:solidFill>
                      <a:srgbClr val="0000CC"/>
                    </a:solidFill>
                    <a:latin typeface="宋体" pitchFamily="2" charset="-122"/>
                  </a:rPr>
                  <a:t>由 +</a:t>
                </a:r>
                <a:r>
                  <a:rPr lang="en-US" altLang="zh-CN" i="1" dirty="0" smtClean="0">
                    <a:solidFill>
                      <a:srgbClr val="0000CC"/>
                    </a:solidFill>
                  </a:rPr>
                  <a:t>q </a:t>
                </a:r>
                <a:r>
                  <a:rPr lang="zh-CN" altLang="en-US" dirty="0" smtClean="0">
                    <a:solidFill>
                      <a:srgbClr val="0000CC"/>
                    </a:solidFill>
                    <a:latin typeface="宋体" pitchFamily="2" charset="-122"/>
                  </a:rPr>
                  <a:t>发出的电场线延伸到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CC"/>
                        </a:solidFill>
                        <a:latin typeface="Cambria Math"/>
                      </a:rPr>
                      <m:t>∞</m:t>
                    </m:r>
                  </m:oMath>
                </a14:m>
                <a:r>
                  <a:rPr lang="zh-CN" altLang="en-US" dirty="0" smtClean="0">
                    <a:solidFill>
                      <a:srgbClr val="0000CC"/>
                    </a:solidFill>
                    <a:latin typeface="宋体" pitchFamily="2" charset="-122"/>
                  </a:rPr>
                  <a:t>，由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solidFill>
                          <a:srgbClr val="0000CC"/>
                        </a:solidFill>
                        <a:latin typeface="Cambria Math"/>
                      </a:rPr>
                      <m:t>∞</m:t>
                    </m:r>
                  </m:oMath>
                </a14:m>
                <a:r>
                  <a:rPr lang="zh-CN" altLang="en-US" dirty="0" smtClean="0">
                    <a:solidFill>
                      <a:srgbClr val="0000CC"/>
                    </a:solidFill>
                    <a:latin typeface="宋体" pitchFamily="2" charset="-122"/>
                  </a:rPr>
                  <a:t> 而来的电场线到 -</a:t>
                </a:r>
                <a:r>
                  <a:rPr lang="en-US" altLang="zh-CN" i="1" dirty="0" smtClean="0">
                    <a:solidFill>
                      <a:srgbClr val="0000CC"/>
                    </a:solidFill>
                  </a:rPr>
                  <a:t>q</a:t>
                </a:r>
                <a:r>
                  <a:rPr lang="en-US" altLang="zh-CN" dirty="0" smtClean="0">
                    <a:solidFill>
                      <a:srgbClr val="0000CC"/>
                    </a:solidFill>
                    <a:latin typeface="宋体" pitchFamily="2" charset="-122"/>
                  </a:rPr>
                  <a:t> </a:t>
                </a:r>
                <a:r>
                  <a:rPr lang="zh-CN" altLang="en-US" dirty="0" smtClean="0">
                    <a:solidFill>
                      <a:srgbClr val="0000CC"/>
                    </a:solidFill>
                    <a:latin typeface="宋体" pitchFamily="2" charset="-122"/>
                  </a:rPr>
                  <a:t>终止。</a:t>
                </a:r>
                <a:endParaRPr lang="en-US" altLang="zh-CN" dirty="0" smtClean="0">
                  <a:solidFill>
                    <a:srgbClr val="0000CC"/>
                  </a:solidFill>
                  <a:latin typeface="宋体" pitchFamily="2" charset="-122"/>
                </a:endParaRPr>
              </a:p>
              <a:p>
                <a:pPr marL="457200" indent="-457200" eaLnBrk="1" fontAlgn="base" hangingPunct="1">
                  <a:spcBef>
                    <a:spcPct val="50000"/>
                  </a:spcBef>
                  <a:spcAft>
                    <a:spcPct val="0"/>
                  </a:spcAft>
                  <a:buFont typeface="+mj-ea"/>
                  <a:buAutoNum type="circleNumDbPlain"/>
                </a:pPr>
                <a:r>
                  <a:rPr lang="zh-CN" altLang="en-US" dirty="0" smtClean="0">
                    <a:solidFill>
                      <a:srgbClr val="0000CC"/>
                    </a:solidFill>
                    <a:latin typeface="宋体" pitchFamily="2" charset="-122"/>
                  </a:rPr>
                  <a:t>在无电荷处，电场线不中断、不增</a:t>
                </a:r>
                <a:r>
                  <a:rPr lang="zh-CN" altLang="en-US" dirty="0">
                    <a:solidFill>
                      <a:srgbClr val="0000CC"/>
                    </a:solidFill>
                    <a:latin typeface="宋体" pitchFamily="2" charset="-122"/>
                  </a:rPr>
                  <a:t>减</a:t>
                </a:r>
                <a:r>
                  <a:rPr lang="zh-CN" altLang="en-US" dirty="0" smtClean="0">
                    <a:solidFill>
                      <a:srgbClr val="0000CC"/>
                    </a:solidFill>
                    <a:latin typeface="宋体" pitchFamily="2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14397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49106" y="4996333"/>
                <a:ext cx="6113893" cy="1384995"/>
              </a:xfrm>
              <a:prstGeom prst="rect">
                <a:avLst/>
              </a:prstGeom>
              <a:blipFill rotWithShape="1">
                <a:blip r:embed="rId6"/>
                <a:stretch>
                  <a:fillRect l="-1098" t="-4405" b="-96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5349" name="Group 69"/>
          <p:cNvGrpSpPr>
            <a:grpSpLocks/>
          </p:cNvGrpSpPr>
          <p:nvPr/>
        </p:nvGrpSpPr>
        <p:grpSpPr bwMode="auto">
          <a:xfrm>
            <a:off x="381000" y="908050"/>
            <a:ext cx="8171340" cy="2520950"/>
            <a:chOff x="240" y="1148"/>
            <a:chExt cx="4909" cy="1588"/>
          </a:xfrm>
        </p:grpSpPr>
        <p:grpSp>
          <p:nvGrpSpPr>
            <p:cNvPr id="14347" name="Group 3"/>
            <p:cNvGrpSpPr>
              <a:grpSpLocks/>
            </p:cNvGrpSpPr>
            <p:nvPr/>
          </p:nvGrpSpPr>
          <p:grpSpPr bwMode="auto">
            <a:xfrm>
              <a:off x="240" y="1152"/>
              <a:ext cx="1488" cy="1584"/>
              <a:chOff x="480" y="720"/>
              <a:chExt cx="1488" cy="1584"/>
            </a:xfrm>
          </p:grpSpPr>
          <p:sp>
            <p:nvSpPr>
              <p:cNvPr id="14381" name="Rectangle 4"/>
              <p:cNvSpPr>
                <a:spLocks noChangeArrowheads="1"/>
              </p:cNvSpPr>
              <p:nvPr/>
            </p:nvSpPr>
            <p:spPr bwMode="auto">
              <a:xfrm>
                <a:off x="480" y="720"/>
                <a:ext cx="1488" cy="158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pSp>
            <p:nvGrpSpPr>
              <p:cNvPr id="14382" name="Group 5"/>
              <p:cNvGrpSpPr>
                <a:grpSpLocks/>
              </p:cNvGrpSpPr>
              <p:nvPr/>
            </p:nvGrpSpPr>
            <p:grpSpPr bwMode="auto">
              <a:xfrm>
                <a:off x="528" y="816"/>
                <a:ext cx="1344" cy="1344"/>
                <a:chOff x="528" y="816"/>
                <a:chExt cx="1325" cy="1296"/>
              </a:xfrm>
            </p:grpSpPr>
            <p:grpSp>
              <p:nvGrpSpPr>
                <p:cNvPr id="14383" name="Group 6"/>
                <p:cNvGrpSpPr>
                  <a:grpSpLocks/>
                </p:cNvGrpSpPr>
                <p:nvPr/>
              </p:nvGrpSpPr>
              <p:grpSpPr bwMode="auto">
                <a:xfrm>
                  <a:off x="528" y="816"/>
                  <a:ext cx="1296" cy="1296"/>
                  <a:chOff x="528" y="816"/>
                  <a:chExt cx="1296" cy="1296"/>
                </a:xfrm>
              </p:grpSpPr>
              <p:grpSp>
                <p:nvGrpSpPr>
                  <p:cNvPr id="14389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528" y="816"/>
                    <a:ext cx="1296" cy="1296"/>
                    <a:chOff x="528" y="816"/>
                    <a:chExt cx="1296" cy="1296"/>
                  </a:xfrm>
                </p:grpSpPr>
                <p:sp>
                  <p:nvSpPr>
                    <p:cNvPr id="14391" name="Oval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8" y="1056"/>
                      <a:ext cx="864" cy="864"/>
                    </a:xfrm>
                    <a:prstGeom prst="ellipse">
                      <a:avLst/>
                    </a:prstGeom>
                    <a:solidFill>
                      <a:srgbClr val="CCFFFF"/>
                    </a:solidFill>
                    <a:ln w="9525">
                      <a:solidFill>
                        <a:schemeClr val="accent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fontAlgn="base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endParaRPr lang="zh-CN" altLang="en-US" smtClean="0"/>
                    </a:p>
                  </p:txBody>
                </p:sp>
                <p:sp>
                  <p:nvSpPr>
                    <p:cNvPr id="14392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200" y="1200"/>
                      <a:ext cx="624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 smtClean="0">
                        <a:solidFill>
                          <a:srgbClr val="000000"/>
                        </a:solidFill>
                        <a:latin typeface="Times New Roman" pitchFamily="18" charset="0"/>
                      </a:endParaRPr>
                    </a:p>
                  </p:txBody>
                </p:sp>
                <p:sp>
                  <p:nvSpPr>
                    <p:cNvPr id="14393" name="Line 1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6" y="1488"/>
                      <a:ext cx="624" cy="33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round/>
                      <a:headEnd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 smtClean="0">
                        <a:solidFill>
                          <a:srgbClr val="000000"/>
                        </a:solidFill>
                        <a:latin typeface="Times New Roman" pitchFamily="18" charset="0"/>
                      </a:endParaRPr>
                    </a:p>
                  </p:txBody>
                </p:sp>
                <p:sp>
                  <p:nvSpPr>
                    <p:cNvPr id="14394" name="Line 1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960" y="816"/>
                      <a:ext cx="480" cy="12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round/>
                      <a:headEnd type="triangl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 smtClean="0">
                        <a:solidFill>
                          <a:srgbClr val="000000"/>
                        </a:solidFill>
                        <a:latin typeface="Times New Roman" pitchFamily="18" charset="0"/>
                      </a:endParaRPr>
                    </a:p>
                  </p:txBody>
                </p:sp>
                <p:sp>
                  <p:nvSpPr>
                    <p:cNvPr id="14395" name="Line 1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72" y="864"/>
                      <a:ext cx="480" cy="12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round/>
                      <a:headEnd type="triangl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 smtClean="0">
                        <a:solidFill>
                          <a:srgbClr val="000000"/>
                        </a:solidFill>
                        <a:latin typeface="Times New Roman" pitchFamily="18" charset="0"/>
                      </a:endParaRPr>
                    </a:p>
                  </p:txBody>
                </p:sp>
                <p:sp>
                  <p:nvSpPr>
                    <p:cNvPr id="14396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8" y="1200"/>
                      <a:ext cx="1296" cy="57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accent1"/>
                      </a:solidFill>
                      <a:round/>
                      <a:headEnd type="triangle" w="med" len="med"/>
                      <a:tailEnd type="triangle" w="med" len="med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 smtClean="0">
                        <a:solidFill>
                          <a:srgbClr val="000000"/>
                        </a:solidFill>
                        <a:latin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14390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1176" y="1440"/>
                    <a:ext cx="72" cy="96"/>
                  </a:xfrm>
                  <a:prstGeom prst="ellipse">
                    <a:avLst/>
                  </a:prstGeom>
                  <a:solidFill>
                    <a:srgbClr val="0000CC"/>
                  </a:solidFill>
                  <a:ln w="9525">
                    <a:solidFill>
                      <a:srgbClr val="0000CC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lang="zh-CN" altLang="en-US" smtClean="0"/>
                  </a:p>
                </p:txBody>
              </p:sp>
            </p:grpSp>
            <p:graphicFrame>
              <p:nvGraphicFramePr>
                <p:cNvPr id="14384" name="Object 15"/>
                <p:cNvGraphicFramePr>
                  <a:graphicFrameLocks noChangeAspect="1"/>
                </p:cNvGraphicFramePr>
                <p:nvPr/>
              </p:nvGraphicFramePr>
              <p:xfrm>
                <a:off x="984" y="1536"/>
                <a:ext cx="448" cy="25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05" name="公式" r:id="rId7" imgW="355292" imgH="203024" progId="Equation.3">
                        <p:embed/>
                      </p:oleObj>
                    </mc:Choice>
                    <mc:Fallback>
                      <p:oleObj name="公式" r:id="rId7" imgW="355292" imgH="20302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4" y="1536"/>
                              <a:ext cx="448" cy="25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85" name="Object 16"/>
                <p:cNvGraphicFramePr>
                  <a:graphicFrameLocks noChangeAspect="1"/>
                </p:cNvGraphicFramePr>
                <p:nvPr/>
              </p:nvGraphicFramePr>
              <p:xfrm>
                <a:off x="1656" y="1344"/>
                <a:ext cx="197" cy="2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06" name="公式" r:id="rId9" imgW="139579" imgH="177646" progId="Equation.3">
                        <p:embed/>
                      </p:oleObj>
                    </mc:Choice>
                    <mc:Fallback>
                      <p:oleObj name="公式" r:id="rId9" imgW="139579" imgH="177646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56" y="1344"/>
                              <a:ext cx="197" cy="24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86" name="Object 17"/>
                <p:cNvGraphicFramePr>
                  <a:graphicFrameLocks noChangeAspect="1"/>
                </p:cNvGraphicFramePr>
                <p:nvPr/>
              </p:nvGraphicFramePr>
              <p:xfrm>
                <a:off x="744" y="864"/>
                <a:ext cx="227" cy="3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07" name="公式" r:id="rId11" imgW="152268" imgH="203024" progId="Equation.3">
                        <p:embed/>
                      </p:oleObj>
                    </mc:Choice>
                    <mc:Fallback>
                      <p:oleObj name="公式" r:id="rId11" imgW="152268" imgH="20302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4" y="864"/>
                              <a:ext cx="227" cy="30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87" name="Object 18"/>
                <p:cNvGraphicFramePr>
                  <a:graphicFrameLocks noChangeAspect="1"/>
                </p:cNvGraphicFramePr>
                <p:nvPr/>
              </p:nvGraphicFramePr>
              <p:xfrm>
                <a:off x="811" y="1344"/>
                <a:ext cx="192" cy="2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208" name="公式" r:id="rId13" imgW="114102" imgH="126780" progId="Equation.3">
                        <p:embed/>
                      </p:oleObj>
                    </mc:Choice>
                    <mc:Fallback>
                      <p:oleObj name="公式" r:id="rId13" imgW="114102" imgH="1267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1" y="1344"/>
                              <a:ext cx="192" cy="2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88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744" y="1488"/>
                  <a:ext cx="432" cy="0"/>
                </a:xfrm>
                <a:prstGeom prst="line">
                  <a:avLst/>
                </a:prstGeom>
                <a:noFill/>
                <a:ln w="9525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14348" name="Group 20"/>
            <p:cNvGrpSpPr>
              <a:grpSpLocks/>
            </p:cNvGrpSpPr>
            <p:nvPr/>
          </p:nvGrpSpPr>
          <p:grpSpPr bwMode="auto">
            <a:xfrm>
              <a:off x="3696" y="1148"/>
              <a:ext cx="1453" cy="733"/>
              <a:chOff x="3696" y="572"/>
              <a:chExt cx="1453" cy="733"/>
            </a:xfrm>
          </p:grpSpPr>
          <p:graphicFrame>
            <p:nvGraphicFramePr>
              <p:cNvPr id="14379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1843039"/>
                  </p:ext>
                </p:extLst>
              </p:nvPr>
            </p:nvGraphicFramePr>
            <p:xfrm>
              <a:off x="3696" y="572"/>
              <a:ext cx="1440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09" name="公式" r:id="rId15" imgW="1016000" imgH="228600" progId="Equation.3">
                      <p:embed/>
                    </p:oleObj>
                  </mc:Choice>
                  <mc:Fallback>
                    <p:oleObj name="公式" r:id="rId15" imgW="10160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572"/>
                            <a:ext cx="1440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80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6095683"/>
                  </p:ext>
                </p:extLst>
              </p:nvPr>
            </p:nvGraphicFramePr>
            <p:xfrm>
              <a:off x="3709" y="981"/>
              <a:ext cx="1440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210" name="公式" r:id="rId17" imgW="1016000" imgH="228600" progId="Equation.3">
                      <p:embed/>
                    </p:oleObj>
                  </mc:Choice>
                  <mc:Fallback>
                    <p:oleObj name="公式" r:id="rId17" imgW="10160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9" y="981"/>
                            <a:ext cx="1440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49" name="Group 30"/>
            <p:cNvGrpSpPr>
              <a:grpSpLocks/>
            </p:cNvGrpSpPr>
            <p:nvPr/>
          </p:nvGrpSpPr>
          <p:grpSpPr bwMode="auto">
            <a:xfrm>
              <a:off x="2064" y="1152"/>
              <a:ext cx="1488" cy="1584"/>
              <a:chOff x="2016" y="576"/>
              <a:chExt cx="1488" cy="1584"/>
            </a:xfrm>
          </p:grpSpPr>
          <p:grpSp>
            <p:nvGrpSpPr>
              <p:cNvPr id="14350" name="Group 31"/>
              <p:cNvGrpSpPr>
                <a:grpSpLocks/>
              </p:cNvGrpSpPr>
              <p:nvPr/>
            </p:nvGrpSpPr>
            <p:grpSpPr bwMode="auto">
              <a:xfrm>
                <a:off x="2016" y="576"/>
                <a:ext cx="1488" cy="1584"/>
                <a:chOff x="2016" y="576"/>
                <a:chExt cx="1488" cy="1584"/>
              </a:xfrm>
            </p:grpSpPr>
            <p:grpSp>
              <p:nvGrpSpPr>
                <p:cNvPr id="14359" name="Group 32"/>
                <p:cNvGrpSpPr>
                  <a:grpSpLocks/>
                </p:cNvGrpSpPr>
                <p:nvPr/>
              </p:nvGrpSpPr>
              <p:grpSpPr bwMode="auto">
                <a:xfrm>
                  <a:off x="2016" y="576"/>
                  <a:ext cx="1488" cy="1584"/>
                  <a:chOff x="2016" y="576"/>
                  <a:chExt cx="1488" cy="1584"/>
                </a:xfrm>
              </p:grpSpPr>
              <p:sp>
                <p:nvSpPr>
                  <p:cNvPr id="14363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576"/>
                    <a:ext cx="1488" cy="158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99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lang="zh-CN" altLang="en-US" smtClean="0"/>
                  </a:p>
                </p:txBody>
              </p:sp>
              <p:grpSp>
                <p:nvGrpSpPr>
                  <p:cNvPr id="14364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2064" y="720"/>
                    <a:ext cx="1353" cy="1294"/>
                    <a:chOff x="2064" y="720"/>
                    <a:chExt cx="1353" cy="1294"/>
                  </a:xfrm>
                </p:grpSpPr>
                <p:grpSp>
                  <p:nvGrpSpPr>
                    <p:cNvPr id="14365" name="Group 3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64" y="919"/>
                      <a:ext cx="1353" cy="1095"/>
                      <a:chOff x="2064" y="919"/>
                      <a:chExt cx="1353" cy="1095"/>
                    </a:xfrm>
                  </p:grpSpPr>
                  <p:grpSp>
                    <p:nvGrpSpPr>
                      <p:cNvPr id="14371" name="Group 3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064" y="919"/>
                        <a:ext cx="1353" cy="1095"/>
                        <a:chOff x="2496" y="1161"/>
                        <a:chExt cx="1353" cy="1095"/>
                      </a:xfrm>
                    </p:grpSpPr>
                    <p:sp>
                      <p:nvSpPr>
                        <p:cNvPr id="14373" name="Oval 3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740" y="1161"/>
                          <a:ext cx="876" cy="896"/>
                        </a:xfrm>
                        <a:prstGeom prst="ellipse">
                          <a:avLst/>
                        </a:prstGeom>
                        <a:solidFill>
                          <a:srgbClr val="CCFFFF"/>
                        </a:solidFill>
                        <a:ln w="9525">
                          <a:solidFill>
                            <a:schemeClr val="accent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>
                          <a:lvl1pPr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eaLnBrk="1" fontAlgn="base" hangingPunct="1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/>
                        </a:p>
                      </p:txBody>
                    </p:sp>
                    <p:sp>
                      <p:nvSpPr>
                        <p:cNvPr id="14374" name="Line 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216" y="1296"/>
                          <a:ext cx="633" cy="29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</a:pPr>
                          <a:endParaRPr kumimoji="1" lang="zh-CN" altLang="en-US" sz="2400" b="1" smtClean="0">
                            <a:solidFill>
                              <a:srgbClr val="000000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14375" name="Line 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2496" y="1632"/>
                          <a:ext cx="633" cy="34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</a:pPr>
                          <a:endParaRPr kumimoji="1" lang="zh-CN" altLang="en-US" sz="2400" b="1" smtClean="0">
                            <a:solidFill>
                              <a:srgbClr val="000000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14376" name="Line 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192" y="1632"/>
                          <a:ext cx="205" cy="62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</a:pPr>
                          <a:endParaRPr kumimoji="1" lang="zh-CN" altLang="en-US" sz="2400" b="1" smtClean="0">
                            <a:solidFill>
                              <a:srgbClr val="000000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14377" name="Line 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928" y="1632"/>
                          <a:ext cx="240" cy="62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</a:pPr>
                          <a:endParaRPr kumimoji="1" lang="zh-CN" altLang="en-US" sz="2400" b="1" smtClean="0">
                            <a:solidFill>
                              <a:srgbClr val="000000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14378" name="Line 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544" y="1308"/>
                          <a:ext cx="624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accent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</a:pPr>
                          <a:endParaRPr kumimoji="1" lang="zh-CN" altLang="en-US" sz="2400" b="1" smtClean="0">
                            <a:solidFill>
                              <a:srgbClr val="000000"/>
                            </a:solidFill>
                            <a:latin typeface="Times New Roman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4372" name="Oval 4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22" y="1317"/>
                        <a:ext cx="73" cy="100"/>
                      </a:xfrm>
                      <a:prstGeom prst="ellipse">
                        <a:avLst/>
                      </a:prstGeom>
                      <a:solidFill>
                        <a:srgbClr val="0000CC"/>
                      </a:solidFill>
                      <a:ln w="9525">
                        <a:solidFill>
                          <a:srgbClr val="0000CC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fontAlgn="base" hangingPunct="1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endParaRPr lang="zh-CN" altLang="en-US" smtClean="0"/>
                      </a:p>
                    </p:txBody>
                  </p:sp>
                </p:grpSp>
                <p:graphicFrame>
                  <p:nvGraphicFramePr>
                    <p:cNvPr id="14366" name="Object 4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544" y="1438"/>
                    <a:ext cx="454" cy="26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211" name="公式" r:id="rId19" imgW="355292" imgH="203024" progId="Equation.3">
                            <p:embed/>
                          </p:oleObj>
                        </mc:Choice>
                        <mc:Fallback>
                          <p:oleObj name="公式" r:id="rId19" imgW="355292" imgH="203024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544" y="1438"/>
                                  <a:ext cx="454" cy="26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367" name="Object 4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208" y="1218"/>
                    <a:ext cx="200" cy="257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212" name="公式" r:id="rId21" imgW="139579" imgH="177646" progId="Equation.3">
                            <p:embed/>
                          </p:oleObj>
                        </mc:Choice>
                        <mc:Fallback>
                          <p:oleObj name="公式" r:id="rId21" imgW="139579" imgH="177646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208" y="1218"/>
                                  <a:ext cx="200" cy="257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368" name="Object 4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283" y="720"/>
                    <a:ext cx="230" cy="31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213" name="公式" r:id="rId22" imgW="152268" imgH="203024" progId="Equation.3">
                            <p:embed/>
                          </p:oleObj>
                        </mc:Choice>
                        <mc:Fallback>
                          <p:oleObj name="公式" r:id="rId22" imgW="152268" imgH="203024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283" y="720"/>
                                  <a:ext cx="230" cy="31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4369" name="Object 4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351" y="1218"/>
                    <a:ext cx="195" cy="21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4214" name="公式" r:id="rId23" imgW="114102" imgH="126780" progId="Equation.3">
                            <p:embed/>
                          </p:oleObj>
                        </mc:Choice>
                        <mc:Fallback>
                          <p:oleObj name="公式" r:id="rId23" imgW="114102" imgH="126780" progId="Equation.3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351" y="1218"/>
                                  <a:ext cx="195" cy="219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4370" name="Line 4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83" y="1367"/>
                      <a:ext cx="43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 smtClean="0">
                        <a:solidFill>
                          <a:srgbClr val="000000"/>
                        </a:solidFill>
                        <a:latin typeface="Times New Roman" pitchFamily="18" charset="0"/>
                      </a:endParaRPr>
                    </a:p>
                  </p:txBody>
                </p:sp>
              </p:grpSp>
            </p:grpSp>
            <p:sp>
              <p:nvSpPr>
                <p:cNvPr id="14360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2736" y="718"/>
                  <a:ext cx="240" cy="624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361" name="Line 50"/>
                <p:cNvSpPr>
                  <a:spLocks noChangeShapeType="1"/>
                </p:cNvSpPr>
                <p:nvPr/>
              </p:nvSpPr>
              <p:spPr bwMode="auto">
                <a:xfrm>
                  <a:off x="2784" y="1390"/>
                  <a:ext cx="672" cy="24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4362" name="Line 51"/>
                <p:cNvSpPr>
                  <a:spLocks noChangeShapeType="1"/>
                </p:cNvSpPr>
                <p:nvPr/>
              </p:nvSpPr>
              <p:spPr bwMode="auto">
                <a:xfrm flipH="1" flipV="1">
                  <a:off x="2496" y="768"/>
                  <a:ext cx="240" cy="576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4351" name="Line 52"/>
              <p:cNvSpPr>
                <a:spLocks noChangeShapeType="1"/>
              </p:cNvSpPr>
              <p:nvPr/>
            </p:nvSpPr>
            <p:spPr bwMode="auto">
              <a:xfrm flipH="1">
                <a:off x="2832" y="960"/>
                <a:ext cx="48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52" name="Line 53"/>
              <p:cNvSpPr>
                <a:spLocks noChangeShapeType="1"/>
              </p:cNvSpPr>
              <p:nvPr/>
            </p:nvSpPr>
            <p:spPr bwMode="auto">
              <a:xfrm flipH="1">
                <a:off x="3024" y="1200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53" name="Line 54"/>
              <p:cNvSpPr>
                <a:spLocks noChangeShapeType="1"/>
              </p:cNvSpPr>
              <p:nvPr/>
            </p:nvSpPr>
            <p:spPr bwMode="auto">
              <a:xfrm rot="-1610043" flipH="1" flipV="1">
                <a:off x="3024" y="1440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54" name="Line 55"/>
              <p:cNvSpPr>
                <a:spLocks noChangeShapeType="1"/>
              </p:cNvSpPr>
              <p:nvPr/>
            </p:nvSpPr>
            <p:spPr bwMode="auto">
              <a:xfrm flipH="1" flipV="1">
                <a:off x="2832" y="1632"/>
                <a:ext cx="48" cy="14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55" name="Line 56"/>
              <p:cNvSpPr>
                <a:spLocks noChangeShapeType="1"/>
              </p:cNvSpPr>
              <p:nvPr/>
            </p:nvSpPr>
            <p:spPr bwMode="auto">
              <a:xfrm flipV="1">
                <a:off x="2592" y="1680"/>
                <a:ext cx="48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56" name="Line 57"/>
              <p:cNvSpPr>
                <a:spLocks noChangeShapeType="1"/>
              </p:cNvSpPr>
              <p:nvPr/>
            </p:nvSpPr>
            <p:spPr bwMode="auto">
              <a:xfrm flipV="1">
                <a:off x="2352" y="1488"/>
                <a:ext cx="144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57" name="Line 58"/>
              <p:cNvSpPr>
                <a:spLocks noChangeShapeType="1"/>
              </p:cNvSpPr>
              <p:nvPr/>
            </p:nvSpPr>
            <p:spPr bwMode="auto">
              <a:xfrm>
                <a:off x="2352" y="1164"/>
                <a:ext cx="144" cy="8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58" name="Line 59"/>
              <p:cNvSpPr>
                <a:spLocks noChangeShapeType="1"/>
              </p:cNvSpPr>
              <p:nvPr/>
            </p:nvSpPr>
            <p:spPr bwMode="auto">
              <a:xfrm>
                <a:off x="2580" y="960"/>
                <a:ext cx="48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225350" name="Group 70"/>
          <p:cNvGrpSpPr>
            <a:grpSpLocks/>
          </p:cNvGrpSpPr>
          <p:nvPr/>
        </p:nvGrpSpPr>
        <p:grpSpPr bwMode="auto">
          <a:xfrm>
            <a:off x="1860550" y="771525"/>
            <a:ext cx="730250" cy="1133475"/>
            <a:chOff x="4895" y="1707"/>
            <a:chExt cx="460" cy="714"/>
          </a:xfrm>
        </p:grpSpPr>
        <p:sp>
          <p:nvSpPr>
            <p:cNvPr id="14344" name="Oval 71"/>
            <p:cNvSpPr>
              <a:spLocks noChangeArrowheads="1"/>
            </p:cNvSpPr>
            <p:nvPr/>
          </p:nvSpPr>
          <p:spPr bwMode="auto">
            <a:xfrm rot="-2357960">
              <a:off x="4966" y="2181"/>
              <a:ext cx="144" cy="240"/>
            </a:xfrm>
            <a:prstGeom prst="ellipse">
              <a:avLst/>
            </a:prstGeom>
            <a:solidFill>
              <a:srgbClr val="FFEFFF">
                <a:alpha val="50195"/>
              </a:srgbClr>
            </a:solidFill>
            <a:ln w="28575">
              <a:solidFill>
                <a:srgbClr val="CC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14345" name="Line 72"/>
            <p:cNvSpPr>
              <a:spLocks noChangeShapeType="1"/>
            </p:cNvSpPr>
            <p:nvPr/>
          </p:nvSpPr>
          <p:spPr bwMode="auto">
            <a:xfrm flipV="1">
              <a:off x="5040" y="2064"/>
              <a:ext cx="240" cy="24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4346" name="Object 73"/>
            <p:cNvGraphicFramePr>
              <a:graphicFrameLocks noChangeAspect="1"/>
            </p:cNvGraphicFramePr>
            <p:nvPr/>
          </p:nvGraphicFramePr>
          <p:xfrm>
            <a:off x="4895" y="1707"/>
            <a:ext cx="46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5" name="Equation" r:id="rId24" imgW="199957" imgH="180885" progId="Equation.3">
                    <p:embed/>
                  </p:oleObj>
                </mc:Choice>
                <mc:Fallback>
                  <p:oleObj name="Equation" r:id="rId24" imgW="199957" imgH="180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5" y="1707"/>
                          <a:ext cx="46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54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8818"/>
              </p:ext>
            </p:extLst>
          </p:nvPr>
        </p:nvGraphicFramePr>
        <p:xfrm>
          <a:off x="6310064" y="2654424"/>
          <a:ext cx="243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6" name="Equation" r:id="rId26" imgW="799753" imgH="431613" progId="Equation.3">
                  <p:embed/>
                </p:oleObj>
              </mc:Choice>
              <mc:Fallback>
                <p:oleObj name="Equation" r:id="rId26" imgW="79975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064" y="2654424"/>
                        <a:ext cx="2438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79512" y="4992740"/>
            <a:ext cx="2659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宋体" pitchFamily="2" charset="-122"/>
              </a:rPr>
              <a:t>单个点电荷场中，</a:t>
            </a:r>
            <a:endParaRPr lang="zh-CN" altLang="en-US" sz="24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5889084" y="2252133"/>
            <a:ext cx="302358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点电荷场强分布表达式：</a:t>
            </a:r>
            <a:endParaRPr lang="en-GB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1715563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03" name="Group 3"/>
          <p:cNvGrpSpPr>
            <a:grpSpLocks/>
          </p:cNvGrpSpPr>
          <p:nvPr/>
        </p:nvGrpSpPr>
        <p:grpSpPr bwMode="auto">
          <a:xfrm>
            <a:off x="457200" y="3140968"/>
            <a:ext cx="4114800" cy="1146176"/>
            <a:chOff x="432" y="523"/>
            <a:chExt cx="2592" cy="722"/>
          </a:xfrm>
        </p:grpSpPr>
        <p:sp>
          <p:nvSpPr>
            <p:cNvPr id="26636" name="Text Box 4"/>
            <p:cNvSpPr txBox="1">
              <a:spLocks noChangeArrowheads="1"/>
            </p:cNvSpPr>
            <p:nvPr/>
          </p:nvSpPr>
          <p:spPr bwMode="auto">
            <a:xfrm>
              <a:off x="432" y="720"/>
              <a:ext cx="1707" cy="330"/>
            </a:xfrm>
            <a:prstGeom prst="rect">
              <a:avLst/>
            </a:prstGeom>
            <a:solidFill>
              <a:srgbClr val="CC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>
              <a:spAutoFit/>
            </a:bodyPr>
            <a:lstStyle>
              <a:defPPr>
                <a:defRPr lang="zh-CN"/>
              </a:defPPr>
              <a:lvl1pPr>
                <a:defRPr sz="2800" b="1">
                  <a:solidFill>
                    <a:srgbClr val="FFFFFF"/>
                  </a:solidFill>
                  <a:latin typeface="Times New Roman" pitchFamily="18" charset="0"/>
                </a:defRPr>
              </a:lvl1pPr>
            </a:lstStyle>
            <a:p>
              <a:r>
                <a:rPr lang="zh-CN" altLang="en-US" dirty="0"/>
                <a:t>电场强度的定义</a:t>
              </a:r>
            </a:p>
          </p:txBody>
        </p:sp>
        <p:graphicFrame>
          <p:nvGraphicFramePr>
            <p:cNvPr id="266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641358"/>
                </p:ext>
              </p:extLst>
            </p:nvPr>
          </p:nvGraphicFramePr>
          <p:xfrm>
            <a:off x="2307" y="523"/>
            <a:ext cx="717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4" name="公式" r:id="rId4" imgW="1181100" imgH="1143000" progId="Equation.3">
                    <p:embed/>
                  </p:oleObj>
                </mc:Choice>
                <mc:Fallback>
                  <p:oleObj name="公式" r:id="rId4" imgW="1181100" imgH="1143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7" y="523"/>
                          <a:ext cx="717" cy="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595821"/>
              </p:ext>
            </p:extLst>
          </p:nvPr>
        </p:nvGraphicFramePr>
        <p:xfrm>
          <a:off x="4932040" y="3237730"/>
          <a:ext cx="4075445" cy="904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6" imgW="1574800" imgH="431800" progId="Equation.DSMT4">
                  <p:embed/>
                </p:oleObj>
              </mc:Choice>
              <mc:Fallback>
                <p:oleObj name="Equation" r:id="rId6" imgW="157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237730"/>
                        <a:ext cx="4075445" cy="904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8573" y="392632"/>
            <a:ext cx="1627187" cy="523875"/>
          </a:xfrm>
          <a:prstGeom prst="rect">
            <a:avLst/>
          </a:prstGeom>
          <a:solidFill>
            <a:srgbClr val="00B0F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1C1C1C"/>
                </a:solidFill>
                <a:latin typeface="Times New Roman" pitchFamily="18" charset="0"/>
              </a:rPr>
              <a:t>内容回顾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98911" y="1104971"/>
            <a:ext cx="803425" cy="583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电荷</a:t>
            </a:r>
            <a:endParaRPr lang="en-GB" sz="2400" b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167063" y="1082432"/>
                <a:ext cx="1447832" cy="6370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 smtClean="0"/>
                  <a:t>库仑力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zh-CN" alt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𝑭</m:t>
                        </m:r>
                      </m:e>
                    </m:acc>
                  </m:oMath>
                </a14:m>
                <a:endParaRPr lang="en-GB" sz="2400" b="1" dirty="0" smtClean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7063" y="1082432"/>
                <a:ext cx="1447832" cy="637034"/>
              </a:xfrm>
              <a:prstGeom prst="rect">
                <a:avLst/>
              </a:prstGeom>
              <a:blipFill rotWithShape="1">
                <a:blip r:embed="rId8"/>
                <a:stretch>
                  <a:fillRect l="-6751" b="-17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155774" y="1772816"/>
                <a:ext cx="2930610" cy="6370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dirty="0" smtClean="0"/>
                  <a:t>电场强度（场强）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latin typeface="Cambria Math"/>
                          </a:rPr>
                          <m:t>𝑬</m:t>
                        </m:r>
                      </m:e>
                    </m:acc>
                  </m:oMath>
                </a14:m>
                <a:endParaRPr lang="en-GB" sz="2400" b="1" dirty="0" smtClean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5774" y="1772816"/>
                <a:ext cx="2930610" cy="637034"/>
              </a:xfrm>
              <a:prstGeom prst="rect">
                <a:avLst/>
              </a:prstGeom>
              <a:blipFill rotWithShape="1">
                <a:blip r:embed="rId9"/>
                <a:stretch>
                  <a:fillRect l="-3333" b="-17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Arrow 4"/>
          <p:cNvSpPr/>
          <p:nvPr/>
        </p:nvSpPr>
        <p:spPr bwMode="auto">
          <a:xfrm>
            <a:off x="2602336" y="1400949"/>
            <a:ext cx="564727" cy="155843"/>
          </a:xfrm>
          <a:prstGeom prst="rightArrow">
            <a:avLst/>
          </a:prstGeom>
          <a:noFill/>
          <a:ln w="22225">
            <a:solidFill>
              <a:srgbClr val="00B050"/>
            </a:solidFill>
            <a:miter lim="800000"/>
            <a:headEnd type="arrow"/>
            <a:tailEnd type="none"/>
          </a:ln>
          <a:effectLst/>
          <a:extLst/>
        </p:spPr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29776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9" name="Rectangle 3"/>
          <p:cNvSpPr>
            <a:spLocks noChangeArrowheads="1"/>
          </p:cNvSpPr>
          <p:nvPr/>
        </p:nvSpPr>
        <p:spPr bwMode="auto">
          <a:xfrm>
            <a:off x="900113" y="1125538"/>
            <a:ext cx="3240087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sp>
        <p:nvSpPr>
          <p:cNvPr id="15391" name="Freeform 5"/>
          <p:cNvSpPr>
            <a:spLocks/>
          </p:cNvSpPr>
          <p:nvPr/>
        </p:nvSpPr>
        <p:spPr bwMode="auto">
          <a:xfrm rot="19044799">
            <a:off x="1557920" y="2033389"/>
            <a:ext cx="2036626" cy="1885950"/>
          </a:xfrm>
          <a:custGeom>
            <a:avLst/>
            <a:gdLst>
              <a:gd name="T0" fmla="*/ 169 w 1095"/>
              <a:gd name="T1" fmla="*/ 705 h 806"/>
              <a:gd name="T2" fmla="*/ 280 w 1095"/>
              <a:gd name="T3" fmla="*/ 376 h 806"/>
              <a:gd name="T4" fmla="*/ 380 w 1095"/>
              <a:gd name="T5" fmla="*/ 190 h 806"/>
              <a:gd name="T6" fmla="*/ 526 w 1095"/>
              <a:gd name="T7" fmla="*/ 46 h 806"/>
              <a:gd name="T8" fmla="*/ 972 w 1095"/>
              <a:gd name="T9" fmla="*/ 232 h 806"/>
              <a:gd name="T10" fmla="*/ 1016 w 1095"/>
              <a:gd name="T11" fmla="*/ 624 h 806"/>
              <a:gd name="T12" fmla="*/ 1005 w 1095"/>
              <a:gd name="T13" fmla="*/ 912 h 806"/>
              <a:gd name="T14" fmla="*/ 905 w 1095"/>
              <a:gd name="T15" fmla="*/ 1035 h 806"/>
              <a:gd name="T16" fmla="*/ 548 w 1095"/>
              <a:gd name="T17" fmla="*/ 1179 h 806"/>
              <a:gd name="T18" fmla="*/ 302 w 1095"/>
              <a:gd name="T19" fmla="*/ 1323 h 806"/>
              <a:gd name="T20" fmla="*/ 23 w 1095"/>
              <a:gd name="T21" fmla="*/ 1283 h 806"/>
              <a:gd name="T22" fmla="*/ 1 w 1095"/>
              <a:gd name="T23" fmla="*/ 1139 h 806"/>
              <a:gd name="T24" fmla="*/ 135 w 1095"/>
              <a:gd name="T25" fmla="*/ 891 h 806"/>
              <a:gd name="T26" fmla="*/ 179 w 1095"/>
              <a:gd name="T27" fmla="*/ 768 h 806"/>
              <a:gd name="T28" fmla="*/ 191 w 1095"/>
              <a:gd name="T29" fmla="*/ 705 h 806"/>
              <a:gd name="T30" fmla="*/ 169 w 1095"/>
              <a:gd name="T31" fmla="*/ 705 h 80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095" h="806">
                <a:moveTo>
                  <a:pt x="181" y="411"/>
                </a:moveTo>
                <a:cubicBezTo>
                  <a:pt x="221" y="342"/>
                  <a:pt x="251" y="281"/>
                  <a:pt x="301" y="219"/>
                </a:cubicBezTo>
                <a:cubicBezTo>
                  <a:pt x="321" y="158"/>
                  <a:pt x="357" y="142"/>
                  <a:pt x="409" y="111"/>
                </a:cubicBezTo>
                <a:cubicBezTo>
                  <a:pt x="471" y="74"/>
                  <a:pt x="498" y="44"/>
                  <a:pt x="565" y="27"/>
                </a:cubicBezTo>
                <a:cubicBezTo>
                  <a:pt x="1007" y="70"/>
                  <a:pt x="843" y="0"/>
                  <a:pt x="1045" y="135"/>
                </a:cubicBezTo>
                <a:cubicBezTo>
                  <a:pt x="1089" y="201"/>
                  <a:pt x="1084" y="286"/>
                  <a:pt x="1093" y="363"/>
                </a:cubicBezTo>
                <a:cubicBezTo>
                  <a:pt x="1089" y="419"/>
                  <a:pt x="1095" y="477"/>
                  <a:pt x="1081" y="531"/>
                </a:cubicBezTo>
                <a:cubicBezTo>
                  <a:pt x="1078" y="545"/>
                  <a:pt x="989" y="595"/>
                  <a:pt x="973" y="603"/>
                </a:cubicBezTo>
                <a:cubicBezTo>
                  <a:pt x="858" y="661"/>
                  <a:pt x="718" y="675"/>
                  <a:pt x="589" y="687"/>
                </a:cubicBezTo>
                <a:cubicBezTo>
                  <a:pt x="490" y="746"/>
                  <a:pt x="445" y="759"/>
                  <a:pt x="325" y="771"/>
                </a:cubicBezTo>
                <a:cubicBezTo>
                  <a:pt x="225" y="796"/>
                  <a:pt x="114" y="806"/>
                  <a:pt x="25" y="747"/>
                </a:cubicBezTo>
                <a:cubicBezTo>
                  <a:pt x="20" y="733"/>
                  <a:pt x="0" y="674"/>
                  <a:pt x="1" y="663"/>
                </a:cubicBezTo>
                <a:cubicBezTo>
                  <a:pt x="9" y="597"/>
                  <a:pt x="105" y="569"/>
                  <a:pt x="145" y="519"/>
                </a:cubicBezTo>
                <a:cubicBezTo>
                  <a:pt x="163" y="496"/>
                  <a:pt x="177" y="471"/>
                  <a:pt x="193" y="447"/>
                </a:cubicBezTo>
                <a:cubicBezTo>
                  <a:pt x="200" y="436"/>
                  <a:pt x="209" y="423"/>
                  <a:pt x="205" y="411"/>
                </a:cubicBezTo>
                <a:cubicBezTo>
                  <a:pt x="202" y="403"/>
                  <a:pt x="189" y="411"/>
                  <a:pt x="181" y="411"/>
                </a:cubicBezTo>
                <a:close/>
              </a:path>
            </a:pathLst>
          </a:custGeom>
          <a:solidFill>
            <a:srgbClr val="FFCC99"/>
          </a:solidFill>
          <a:ln w="9525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400" name="Oval 9"/>
          <p:cNvSpPr>
            <a:spLocks noChangeArrowheads="1"/>
          </p:cNvSpPr>
          <p:nvPr/>
        </p:nvSpPr>
        <p:spPr bwMode="auto">
          <a:xfrm>
            <a:off x="2005360" y="2369145"/>
            <a:ext cx="995169" cy="942975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sp>
        <p:nvSpPr>
          <p:cNvPr id="15401" name="Line 10"/>
          <p:cNvSpPr>
            <a:spLocks noChangeShapeType="1"/>
          </p:cNvSpPr>
          <p:nvPr/>
        </p:nvSpPr>
        <p:spPr bwMode="auto">
          <a:xfrm flipV="1">
            <a:off x="2483659" y="2290564"/>
            <a:ext cx="1220818" cy="533995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402" name="Line 11"/>
          <p:cNvSpPr>
            <a:spLocks noChangeShapeType="1"/>
          </p:cNvSpPr>
          <p:nvPr/>
        </p:nvSpPr>
        <p:spPr bwMode="auto">
          <a:xfrm flipH="1">
            <a:off x="1282127" y="2849562"/>
            <a:ext cx="1220818" cy="621506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403" name="Line 12"/>
          <p:cNvSpPr>
            <a:spLocks noChangeShapeType="1"/>
          </p:cNvSpPr>
          <p:nvPr/>
        </p:nvSpPr>
        <p:spPr bwMode="auto">
          <a:xfrm flipH="1" flipV="1">
            <a:off x="2032361" y="1604764"/>
            <a:ext cx="939239" cy="24003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404" name="Line 13"/>
          <p:cNvSpPr>
            <a:spLocks noChangeShapeType="1"/>
          </p:cNvSpPr>
          <p:nvPr/>
        </p:nvSpPr>
        <p:spPr bwMode="auto">
          <a:xfrm flipV="1">
            <a:off x="2020789" y="1690489"/>
            <a:ext cx="939239" cy="2311003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405" name="Line 14"/>
          <p:cNvSpPr>
            <a:spLocks noChangeShapeType="1"/>
          </p:cNvSpPr>
          <p:nvPr/>
        </p:nvSpPr>
        <p:spPr bwMode="auto">
          <a:xfrm>
            <a:off x="1187624" y="2315567"/>
            <a:ext cx="2536139" cy="1067991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399" name="Oval 15"/>
          <p:cNvSpPr>
            <a:spLocks noChangeArrowheads="1"/>
          </p:cNvSpPr>
          <p:nvPr/>
        </p:nvSpPr>
        <p:spPr bwMode="auto">
          <a:xfrm>
            <a:off x="2407797" y="2760266"/>
            <a:ext cx="180000" cy="178594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graphicFrame>
        <p:nvGraphicFramePr>
          <p:cNvPr id="15395" name="Object 16"/>
          <p:cNvGraphicFramePr>
            <a:graphicFrameLocks noChangeAspect="1"/>
          </p:cNvGraphicFramePr>
          <p:nvPr/>
        </p:nvGraphicFramePr>
        <p:xfrm>
          <a:off x="2668806" y="2719189"/>
          <a:ext cx="310508" cy="38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4" name="公式" r:id="rId4" imgW="126780" imgH="164814" progId="Equation.3">
                  <p:embed/>
                </p:oleObj>
              </mc:Choice>
              <mc:Fallback>
                <p:oleObj name="公式" r:id="rId4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806" y="2719189"/>
                        <a:ext cx="310508" cy="382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6" name="Object 17"/>
          <p:cNvGraphicFramePr>
            <a:graphicFrameLocks noChangeAspect="1"/>
          </p:cNvGraphicFramePr>
          <p:nvPr/>
        </p:nvGraphicFramePr>
        <p:xfrm>
          <a:off x="2761380" y="2119114"/>
          <a:ext cx="385725" cy="458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5" name="公式" r:id="rId6" imgW="139579" imgH="177646" progId="Equation.3">
                  <p:embed/>
                </p:oleObj>
              </mc:Choice>
              <mc:Fallback>
                <p:oleObj name="公式" r:id="rId6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380" y="2119114"/>
                        <a:ext cx="385725" cy="458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7" name="Object 18"/>
          <p:cNvGraphicFramePr>
            <a:graphicFrameLocks noChangeAspect="1"/>
          </p:cNvGraphicFramePr>
          <p:nvPr/>
        </p:nvGraphicFramePr>
        <p:xfrm>
          <a:off x="2205937" y="1261864"/>
          <a:ext cx="443583" cy="56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" name="公式" r:id="rId8" imgW="152268" imgH="203024" progId="Equation.3">
                  <p:embed/>
                </p:oleObj>
              </mc:Choice>
              <mc:Fallback>
                <p:oleObj name="公式" r:id="rId8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937" y="1261864"/>
                        <a:ext cx="443583" cy="562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19"/>
          <p:cNvGraphicFramePr>
            <a:graphicFrameLocks noChangeAspect="1"/>
          </p:cNvGraphicFramePr>
          <p:nvPr/>
        </p:nvGraphicFramePr>
        <p:xfrm>
          <a:off x="3131676" y="3319264"/>
          <a:ext cx="63451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" name="公式" r:id="rId10" imgW="177492" imgH="177492" progId="Equation.3">
                  <p:embed/>
                </p:oleObj>
              </mc:Choice>
              <mc:Fallback>
                <p:oleObj name="公式" r:id="rId10" imgW="17749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676" y="3319264"/>
                        <a:ext cx="63451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20"/>
          <p:cNvSpPr txBox="1">
            <a:spLocks noChangeArrowheads="1"/>
          </p:cNvSpPr>
          <p:nvPr/>
        </p:nvSpPr>
        <p:spPr bwMode="auto">
          <a:xfrm>
            <a:off x="457200" y="3048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CC0000"/>
                </a:solidFill>
              </a:rPr>
              <a:t>2) </a:t>
            </a:r>
            <a:r>
              <a:rPr lang="zh-CN" altLang="en-US" sz="2800" smtClean="0">
                <a:solidFill>
                  <a:srgbClr val="CC0000"/>
                </a:solidFill>
                <a:latin typeface="宋体" pitchFamily="2" charset="-122"/>
              </a:rPr>
              <a:t>曲面为包围电荷的任意封闭曲面</a:t>
            </a:r>
          </a:p>
        </p:txBody>
      </p:sp>
      <p:sp>
        <p:nvSpPr>
          <p:cNvPr id="15371" name="Rectangle 22"/>
          <p:cNvSpPr>
            <a:spLocks noChangeArrowheads="1"/>
          </p:cNvSpPr>
          <p:nvPr/>
        </p:nvSpPr>
        <p:spPr bwMode="auto">
          <a:xfrm>
            <a:off x="5003800" y="1196975"/>
            <a:ext cx="3168650" cy="3352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sp>
        <p:nvSpPr>
          <p:cNvPr id="15373" name="Freeform 24"/>
          <p:cNvSpPr>
            <a:spLocks/>
          </p:cNvSpPr>
          <p:nvPr/>
        </p:nvSpPr>
        <p:spPr bwMode="auto">
          <a:xfrm>
            <a:off x="5179836" y="2016548"/>
            <a:ext cx="1941898" cy="1341120"/>
          </a:xfrm>
          <a:custGeom>
            <a:avLst/>
            <a:gdLst>
              <a:gd name="T0" fmla="*/ 195 w 1059"/>
              <a:gd name="T1" fmla="*/ 228 h 864"/>
              <a:gd name="T2" fmla="*/ 627 w 1059"/>
              <a:gd name="T3" fmla="*/ 0 h 864"/>
              <a:gd name="T4" fmla="*/ 759 w 1059"/>
              <a:gd name="T5" fmla="*/ 60 h 864"/>
              <a:gd name="T6" fmla="*/ 747 w 1059"/>
              <a:gd name="T7" fmla="*/ 120 h 864"/>
              <a:gd name="T8" fmla="*/ 687 w 1059"/>
              <a:gd name="T9" fmla="*/ 144 h 864"/>
              <a:gd name="T10" fmla="*/ 639 w 1059"/>
              <a:gd name="T11" fmla="*/ 168 h 864"/>
              <a:gd name="T12" fmla="*/ 543 w 1059"/>
              <a:gd name="T13" fmla="*/ 264 h 864"/>
              <a:gd name="T14" fmla="*/ 471 w 1059"/>
              <a:gd name="T15" fmla="*/ 396 h 864"/>
              <a:gd name="T16" fmla="*/ 771 w 1059"/>
              <a:gd name="T17" fmla="*/ 372 h 864"/>
              <a:gd name="T18" fmla="*/ 891 w 1059"/>
              <a:gd name="T19" fmla="*/ 300 h 864"/>
              <a:gd name="T20" fmla="*/ 1035 w 1059"/>
              <a:gd name="T21" fmla="*/ 396 h 864"/>
              <a:gd name="T22" fmla="*/ 1059 w 1059"/>
              <a:gd name="T23" fmla="*/ 468 h 864"/>
              <a:gd name="T24" fmla="*/ 1047 w 1059"/>
              <a:gd name="T25" fmla="*/ 660 h 864"/>
              <a:gd name="T26" fmla="*/ 723 w 1059"/>
              <a:gd name="T27" fmla="*/ 852 h 864"/>
              <a:gd name="T28" fmla="*/ 603 w 1059"/>
              <a:gd name="T29" fmla="*/ 864 h 864"/>
              <a:gd name="T30" fmla="*/ 303 w 1059"/>
              <a:gd name="T31" fmla="*/ 852 h 864"/>
              <a:gd name="T32" fmla="*/ 63 w 1059"/>
              <a:gd name="T33" fmla="*/ 648 h 864"/>
              <a:gd name="T34" fmla="*/ 111 w 1059"/>
              <a:gd name="T35" fmla="*/ 312 h 864"/>
              <a:gd name="T36" fmla="*/ 135 w 1059"/>
              <a:gd name="T37" fmla="*/ 276 h 864"/>
              <a:gd name="T38" fmla="*/ 195 w 1059"/>
              <a:gd name="T39" fmla="*/ 228 h 86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059" h="864">
                <a:moveTo>
                  <a:pt x="195" y="228"/>
                </a:moveTo>
                <a:cubicBezTo>
                  <a:pt x="313" y="110"/>
                  <a:pt x="464" y="27"/>
                  <a:pt x="627" y="0"/>
                </a:cubicBezTo>
                <a:cubicBezTo>
                  <a:pt x="685" y="15"/>
                  <a:pt x="710" y="23"/>
                  <a:pt x="759" y="60"/>
                </a:cubicBezTo>
                <a:cubicBezTo>
                  <a:pt x="755" y="80"/>
                  <a:pt x="760" y="105"/>
                  <a:pt x="747" y="120"/>
                </a:cubicBezTo>
                <a:cubicBezTo>
                  <a:pt x="733" y="136"/>
                  <a:pt x="707" y="135"/>
                  <a:pt x="687" y="144"/>
                </a:cubicBezTo>
                <a:cubicBezTo>
                  <a:pt x="671" y="151"/>
                  <a:pt x="655" y="160"/>
                  <a:pt x="639" y="168"/>
                </a:cubicBezTo>
                <a:cubicBezTo>
                  <a:pt x="611" y="210"/>
                  <a:pt x="576" y="226"/>
                  <a:pt x="543" y="264"/>
                </a:cubicBezTo>
                <a:cubicBezTo>
                  <a:pt x="508" y="305"/>
                  <a:pt x="488" y="346"/>
                  <a:pt x="471" y="396"/>
                </a:cubicBezTo>
                <a:cubicBezTo>
                  <a:pt x="571" y="421"/>
                  <a:pt x="672" y="397"/>
                  <a:pt x="771" y="372"/>
                </a:cubicBezTo>
                <a:cubicBezTo>
                  <a:pt x="812" y="342"/>
                  <a:pt x="843" y="316"/>
                  <a:pt x="891" y="300"/>
                </a:cubicBezTo>
                <a:cubicBezTo>
                  <a:pt x="991" y="320"/>
                  <a:pt x="973" y="304"/>
                  <a:pt x="1035" y="396"/>
                </a:cubicBezTo>
                <a:cubicBezTo>
                  <a:pt x="1049" y="417"/>
                  <a:pt x="1059" y="468"/>
                  <a:pt x="1059" y="468"/>
                </a:cubicBezTo>
                <a:cubicBezTo>
                  <a:pt x="1055" y="532"/>
                  <a:pt x="1057" y="597"/>
                  <a:pt x="1047" y="660"/>
                </a:cubicBezTo>
                <a:cubicBezTo>
                  <a:pt x="1031" y="764"/>
                  <a:pt x="815" y="839"/>
                  <a:pt x="723" y="852"/>
                </a:cubicBezTo>
                <a:cubicBezTo>
                  <a:pt x="683" y="858"/>
                  <a:pt x="643" y="860"/>
                  <a:pt x="603" y="864"/>
                </a:cubicBezTo>
                <a:cubicBezTo>
                  <a:pt x="503" y="860"/>
                  <a:pt x="403" y="862"/>
                  <a:pt x="303" y="852"/>
                </a:cubicBezTo>
                <a:cubicBezTo>
                  <a:pt x="204" y="842"/>
                  <a:pt x="139" y="699"/>
                  <a:pt x="63" y="648"/>
                </a:cubicBezTo>
                <a:cubicBezTo>
                  <a:pt x="25" y="534"/>
                  <a:pt x="0" y="386"/>
                  <a:pt x="111" y="312"/>
                </a:cubicBezTo>
                <a:cubicBezTo>
                  <a:pt x="119" y="300"/>
                  <a:pt x="124" y="285"/>
                  <a:pt x="135" y="276"/>
                </a:cubicBezTo>
                <a:cubicBezTo>
                  <a:pt x="192" y="226"/>
                  <a:pt x="238" y="228"/>
                  <a:pt x="195" y="228"/>
                </a:cubicBezTo>
                <a:close/>
              </a:path>
            </a:pathLst>
          </a:custGeom>
          <a:solidFill>
            <a:srgbClr val="FFCC99"/>
          </a:solidFill>
          <a:ln w="9525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15375" name="Object 26"/>
          <p:cNvGraphicFramePr>
            <a:graphicFrameLocks noChangeAspect="1"/>
          </p:cNvGraphicFramePr>
          <p:nvPr/>
        </p:nvGraphicFramePr>
        <p:xfrm>
          <a:off x="5355872" y="1867535"/>
          <a:ext cx="619794" cy="5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8" name="公式" r:id="rId12" imgW="177492" imgH="177492" progId="Equation.3">
                  <p:embed/>
                </p:oleObj>
              </mc:Choice>
              <mc:Fallback>
                <p:oleObj name="公式" r:id="rId12" imgW="17749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872" y="1867535"/>
                        <a:ext cx="619794" cy="586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3" name="Oval 30"/>
          <p:cNvSpPr>
            <a:spLocks noChangeArrowheads="1"/>
          </p:cNvSpPr>
          <p:nvPr/>
        </p:nvSpPr>
        <p:spPr bwMode="auto">
          <a:xfrm>
            <a:off x="6412089" y="2687108"/>
            <a:ext cx="616126" cy="521547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sp>
        <p:nvSpPr>
          <p:cNvPr id="15384" name="Line 31"/>
          <p:cNvSpPr>
            <a:spLocks noChangeShapeType="1"/>
          </p:cNvSpPr>
          <p:nvPr/>
        </p:nvSpPr>
        <p:spPr bwMode="auto">
          <a:xfrm flipV="1">
            <a:off x="6710983" y="2426335"/>
            <a:ext cx="1193745" cy="521547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385" name="Line 32"/>
          <p:cNvSpPr>
            <a:spLocks noChangeShapeType="1"/>
          </p:cNvSpPr>
          <p:nvPr/>
        </p:nvSpPr>
        <p:spPr bwMode="auto">
          <a:xfrm flipH="1">
            <a:off x="5535575" y="2972717"/>
            <a:ext cx="1193745" cy="608471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386" name="Line 33"/>
          <p:cNvSpPr>
            <a:spLocks noChangeShapeType="1"/>
          </p:cNvSpPr>
          <p:nvPr/>
        </p:nvSpPr>
        <p:spPr bwMode="auto">
          <a:xfrm flipH="1" flipV="1">
            <a:off x="6269059" y="1755775"/>
            <a:ext cx="918688" cy="234696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387" name="Line 34"/>
          <p:cNvSpPr>
            <a:spLocks noChangeShapeType="1"/>
          </p:cNvSpPr>
          <p:nvPr/>
        </p:nvSpPr>
        <p:spPr bwMode="auto">
          <a:xfrm flipV="1">
            <a:off x="6258057" y="1839595"/>
            <a:ext cx="918688" cy="2260036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388" name="Line 35"/>
          <p:cNvSpPr>
            <a:spLocks noChangeShapeType="1"/>
          </p:cNvSpPr>
          <p:nvPr/>
        </p:nvSpPr>
        <p:spPr bwMode="auto">
          <a:xfrm>
            <a:off x="5443890" y="2451171"/>
            <a:ext cx="2479175" cy="1044646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382" name="Oval 36"/>
          <p:cNvSpPr>
            <a:spLocks noChangeArrowheads="1"/>
          </p:cNvSpPr>
          <p:nvPr/>
        </p:nvSpPr>
        <p:spPr bwMode="auto">
          <a:xfrm>
            <a:off x="6633967" y="2867166"/>
            <a:ext cx="179704" cy="180058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graphicFrame>
        <p:nvGraphicFramePr>
          <p:cNvPr id="15378" name="Object 37"/>
          <p:cNvGraphicFramePr>
            <a:graphicFrameLocks noChangeAspect="1"/>
          </p:cNvGraphicFramePr>
          <p:nvPr/>
        </p:nvGraphicFramePr>
        <p:xfrm>
          <a:off x="6265392" y="2836122"/>
          <a:ext cx="361241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9" name="公式" r:id="rId13" imgW="126780" imgH="164814" progId="Equation.3">
                  <p:embed/>
                </p:oleObj>
              </mc:Choice>
              <mc:Fallback>
                <p:oleObj name="公式" r:id="rId13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392" y="2836122"/>
                        <a:ext cx="361241" cy="44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38"/>
          <p:cNvGraphicFramePr>
            <a:graphicFrameLocks noChangeAspect="1"/>
          </p:cNvGraphicFramePr>
          <p:nvPr/>
        </p:nvGraphicFramePr>
        <p:xfrm>
          <a:off x="6940197" y="2389082"/>
          <a:ext cx="377744" cy="44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" name="公式" r:id="rId14" imgW="139579" imgH="177646" progId="Equation.3">
                  <p:embed/>
                </p:oleObj>
              </mc:Choice>
              <mc:Fallback>
                <p:oleObj name="公式" r:id="rId14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197" y="2389082"/>
                        <a:ext cx="377744" cy="448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39"/>
          <p:cNvGraphicFramePr>
            <a:graphicFrameLocks noChangeAspect="1"/>
          </p:cNvGraphicFramePr>
          <p:nvPr/>
        </p:nvGraphicFramePr>
        <p:xfrm>
          <a:off x="6439594" y="1420495"/>
          <a:ext cx="432755" cy="54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" name="公式" r:id="rId15" imgW="152268" imgH="203024" progId="Equation.3">
                  <p:embed/>
                </p:oleObj>
              </mc:Choice>
              <mc:Fallback>
                <p:oleObj name="公式" r:id="rId15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594" y="1420495"/>
                        <a:ext cx="432755" cy="54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7368" name="Group 40"/>
          <p:cNvGrpSpPr>
            <a:grpSpLocks/>
          </p:cNvGrpSpPr>
          <p:nvPr/>
        </p:nvGrpSpPr>
        <p:grpSpPr bwMode="auto">
          <a:xfrm>
            <a:off x="1500336" y="4666583"/>
            <a:ext cx="6096000" cy="1433513"/>
            <a:chOff x="1056" y="3120"/>
            <a:chExt cx="3840" cy="903"/>
          </a:xfrm>
        </p:grpSpPr>
        <p:graphicFrame>
          <p:nvGraphicFramePr>
            <p:cNvPr id="15366" name="Object 41"/>
            <p:cNvGraphicFramePr>
              <a:graphicFrameLocks noChangeAspect="1"/>
            </p:cNvGraphicFramePr>
            <p:nvPr/>
          </p:nvGraphicFramePr>
          <p:xfrm>
            <a:off x="1056" y="3168"/>
            <a:ext cx="1712" cy="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72" name="公式" r:id="rId16" imgW="863225" imgH="431613" progId="Equation.3">
                    <p:embed/>
                  </p:oleObj>
                </mc:Choice>
                <mc:Fallback>
                  <p:oleObj name="公式" r:id="rId16" imgW="863225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168"/>
                          <a:ext cx="1712" cy="8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67" name="Group 42"/>
            <p:cNvGrpSpPr>
              <a:grpSpLocks/>
            </p:cNvGrpSpPr>
            <p:nvPr/>
          </p:nvGrpSpPr>
          <p:grpSpPr bwMode="auto">
            <a:xfrm>
              <a:off x="3408" y="3120"/>
              <a:ext cx="1488" cy="900"/>
              <a:chOff x="3696" y="864"/>
              <a:chExt cx="1488" cy="900"/>
            </a:xfrm>
          </p:grpSpPr>
          <p:graphicFrame>
            <p:nvGraphicFramePr>
              <p:cNvPr id="15369" name="Object 43"/>
              <p:cNvGraphicFramePr>
                <a:graphicFrameLocks noChangeAspect="1"/>
              </p:cNvGraphicFramePr>
              <p:nvPr/>
            </p:nvGraphicFramePr>
            <p:xfrm>
              <a:off x="3696" y="864"/>
              <a:ext cx="1440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73" name="公式" r:id="rId18" imgW="1016000" imgH="228600" progId="Equation.3">
                      <p:embed/>
                    </p:oleObj>
                  </mc:Choice>
                  <mc:Fallback>
                    <p:oleObj name="公式" r:id="rId18" imgW="10160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864"/>
                            <a:ext cx="1440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0" name="Object 44"/>
              <p:cNvGraphicFramePr>
                <a:graphicFrameLocks noChangeAspect="1"/>
              </p:cNvGraphicFramePr>
              <p:nvPr/>
            </p:nvGraphicFramePr>
            <p:xfrm>
              <a:off x="3744" y="1440"/>
              <a:ext cx="1440" cy="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074" name="公式" r:id="rId20" imgW="1016000" imgH="228600" progId="Equation.3">
                      <p:embed/>
                    </p:oleObj>
                  </mc:Choice>
                  <mc:Fallback>
                    <p:oleObj name="公式" r:id="rId20" imgW="10160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1440"/>
                            <a:ext cx="1440" cy="3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68" name="AutoShape 45"/>
            <p:cNvSpPr>
              <a:spLocks/>
            </p:cNvSpPr>
            <p:nvPr/>
          </p:nvSpPr>
          <p:spPr bwMode="auto">
            <a:xfrm>
              <a:off x="3168" y="3264"/>
              <a:ext cx="192" cy="672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</p:grpSp>
    </p:spTree>
    <p:extLst>
      <p:ext uri="{BB962C8B-B14F-4D97-AF65-F5344CB8AC3E}">
        <p14:creationId xmlns:p14="http://schemas.microsoft.com/office/powerpoint/2010/main" val="996535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0" grpId="0" animBg="1"/>
      <p:bldP spid="1538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1012769" y="953939"/>
            <a:ext cx="3816350" cy="3095625"/>
            <a:chOff x="672" y="1104"/>
            <a:chExt cx="2016" cy="2160"/>
          </a:xfrm>
        </p:grpSpPr>
        <p:sp>
          <p:nvSpPr>
            <p:cNvPr id="16416" name="Rectangle 3"/>
            <p:cNvSpPr>
              <a:spLocks noChangeArrowheads="1"/>
            </p:cNvSpPr>
            <p:nvPr/>
          </p:nvSpPr>
          <p:spPr bwMode="auto">
            <a:xfrm>
              <a:off x="672" y="1104"/>
              <a:ext cx="2016" cy="21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16417" name="Group 4"/>
            <p:cNvGrpSpPr>
              <a:grpSpLocks/>
            </p:cNvGrpSpPr>
            <p:nvPr/>
          </p:nvGrpSpPr>
          <p:grpSpPr bwMode="auto">
            <a:xfrm>
              <a:off x="720" y="1200"/>
              <a:ext cx="1885" cy="1872"/>
              <a:chOff x="720" y="1200"/>
              <a:chExt cx="1885" cy="1872"/>
            </a:xfrm>
          </p:grpSpPr>
          <p:sp>
            <p:nvSpPr>
              <p:cNvPr id="16418" name="Freeform 5"/>
              <p:cNvSpPr>
                <a:spLocks/>
              </p:cNvSpPr>
              <p:nvPr/>
            </p:nvSpPr>
            <p:spPr bwMode="auto">
              <a:xfrm>
                <a:off x="1357" y="2064"/>
                <a:ext cx="1000" cy="845"/>
              </a:xfrm>
              <a:custGeom>
                <a:avLst/>
                <a:gdLst>
                  <a:gd name="T0" fmla="*/ 174 w 1059"/>
                  <a:gd name="T1" fmla="*/ 218 h 864"/>
                  <a:gd name="T2" fmla="*/ 559 w 1059"/>
                  <a:gd name="T3" fmla="*/ 0 h 864"/>
                  <a:gd name="T4" fmla="*/ 677 w 1059"/>
                  <a:gd name="T5" fmla="*/ 58 h 864"/>
                  <a:gd name="T6" fmla="*/ 666 w 1059"/>
                  <a:gd name="T7" fmla="*/ 114 h 864"/>
                  <a:gd name="T8" fmla="*/ 613 w 1059"/>
                  <a:gd name="T9" fmla="*/ 138 h 864"/>
                  <a:gd name="T10" fmla="*/ 569 w 1059"/>
                  <a:gd name="T11" fmla="*/ 160 h 864"/>
                  <a:gd name="T12" fmla="*/ 484 w 1059"/>
                  <a:gd name="T13" fmla="*/ 252 h 864"/>
                  <a:gd name="T14" fmla="*/ 420 w 1059"/>
                  <a:gd name="T15" fmla="*/ 378 h 864"/>
                  <a:gd name="T16" fmla="*/ 687 w 1059"/>
                  <a:gd name="T17" fmla="*/ 356 h 864"/>
                  <a:gd name="T18" fmla="*/ 794 w 1059"/>
                  <a:gd name="T19" fmla="*/ 287 h 864"/>
                  <a:gd name="T20" fmla="*/ 923 w 1059"/>
                  <a:gd name="T21" fmla="*/ 378 h 864"/>
                  <a:gd name="T22" fmla="*/ 944 w 1059"/>
                  <a:gd name="T23" fmla="*/ 448 h 864"/>
                  <a:gd name="T24" fmla="*/ 934 w 1059"/>
                  <a:gd name="T25" fmla="*/ 631 h 864"/>
                  <a:gd name="T26" fmla="*/ 645 w 1059"/>
                  <a:gd name="T27" fmla="*/ 815 h 864"/>
                  <a:gd name="T28" fmla="*/ 537 w 1059"/>
                  <a:gd name="T29" fmla="*/ 826 h 864"/>
                  <a:gd name="T30" fmla="*/ 270 w 1059"/>
                  <a:gd name="T31" fmla="*/ 815 h 864"/>
                  <a:gd name="T32" fmla="*/ 56 w 1059"/>
                  <a:gd name="T33" fmla="*/ 620 h 864"/>
                  <a:gd name="T34" fmla="*/ 99 w 1059"/>
                  <a:gd name="T35" fmla="*/ 298 h 864"/>
                  <a:gd name="T36" fmla="*/ 120 w 1059"/>
                  <a:gd name="T37" fmla="*/ 264 h 864"/>
                  <a:gd name="T38" fmla="*/ 174 w 1059"/>
                  <a:gd name="T39" fmla="*/ 218 h 86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059" h="864">
                    <a:moveTo>
                      <a:pt x="195" y="228"/>
                    </a:moveTo>
                    <a:cubicBezTo>
                      <a:pt x="313" y="110"/>
                      <a:pt x="464" y="27"/>
                      <a:pt x="627" y="0"/>
                    </a:cubicBezTo>
                    <a:cubicBezTo>
                      <a:pt x="685" y="15"/>
                      <a:pt x="710" y="23"/>
                      <a:pt x="759" y="60"/>
                    </a:cubicBezTo>
                    <a:cubicBezTo>
                      <a:pt x="755" y="80"/>
                      <a:pt x="760" y="105"/>
                      <a:pt x="747" y="120"/>
                    </a:cubicBezTo>
                    <a:cubicBezTo>
                      <a:pt x="733" y="136"/>
                      <a:pt x="707" y="135"/>
                      <a:pt x="687" y="144"/>
                    </a:cubicBezTo>
                    <a:cubicBezTo>
                      <a:pt x="671" y="151"/>
                      <a:pt x="655" y="160"/>
                      <a:pt x="639" y="168"/>
                    </a:cubicBezTo>
                    <a:cubicBezTo>
                      <a:pt x="611" y="210"/>
                      <a:pt x="576" y="226"/>
                      <a:pt x="543" y="264"/>
                    </a:cubicBezTo>
                    <a:cubicBezTo>
                      <a:pt x="508" y="305"/>
                      <a:pt x="488" y="346"/>
                      <a:pt x="471" y="396"/>
                    </a:cubicBezTo>
                    <a:cubicBezTo>
                      <a:pt x="571" y="421"/>
                      <a:pt x="672" y="397"/>
                      <a:pt x="771" y="372"/>
                    </a:cubicBezTo>
                    <a:cubicBezTo>
                      <a:pt x="812" y="342"/>
                      <a:pt x="843" y="316"/>
                      <a:pt x="891" y="300"/>
                    </a:cubicBezTo>
                    <a:cubicBezTo>
                      <a:pt x="991" y="320"/>
                      <a:pt x="973" y="304"/>
                      <a:pt x="1035" y="396"/>
                    </a:cubicBezTo>
                    <a:cubicBezTo>
                      <a:pt x="1049" y="417"/>
                      <a:pt x="1059" y="468"/>
                      <a:pt x="1059" y="468"/>
                    </a:cubicBezTo>
                    <a:cubicBezTo>
                      <a:pt x="1055" y="532"/>
                      <a:pt x="1057" y="597"/>
                      <a:pt x="1047" y="660"/>
                    </a:cubicBezTo>
                    <a:cubicBezTo>
                      <a:pt x="1031" y="764"/>
                      <a:pt x="815" y="839"/>
                      <a:pt x="723" y="852"/>
                    </a:cubicBezTo>
                    <a:cubicBezTo>
                      <a:pt x="683" y="858"/>
                      <a:pt x="643" y="860"/>
                      <a:pt x="603" y="864"/>
                    </a:cubicBezTo>
                    <a:cubicBezTo>
                      <a:pt x="503" y="860"/>
                      <a:pt x="403" y="862"/>
                      <a:pt x="303" y="852"/>
                    </a:cubicBezTo>
                    <a:cubicBezTo>
                      <a:pt x="204" y="842"/>
                      <a:pt x="139" y="699"/>
                      <a:pt x="63" y="648"/>
                    </a:cubicBezTo>
                    <a:cubicBezTo>
                      <a:pt x="25" y="534"/>
                      <a:pt x="0" y="386"/>
                      <a:pt x="111" y="312"/>
                    </a:cubicBezTo>
                    <a:cubicBezTo>
                      <a:pt x="119" y="300"/>
                      <a:pt x="124" y="285"/>
                      <a:pt x="135" y="276"/>
                    </a:cubicBezTo>
                    <a:cubicBezTo>
                      <a:pt x="192" y="226"/>
                      <a:pt x="238" y="228"/>
                      <a:pt x="195" y="228"/>
                    </a:cubicBezTo>
                    <a:close/>
                  </a:path>
                </a:pathLst>
              </a:custGeom>
              <a:solidFill>
                <a:srgbClr val="66FFFF"/>
              </a:solidFill>
              <a:ln w="9525" cap="flat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16419" name="Group 6"/>
              <p:cNvGrpSpPr>
                <a:grpSpLocks/>
              </p:cNvGrpSpPr>
              <p:nvPr/>
            </p:nvGrpSpPr>
            <p:grpSpPr bwMode="auto">
              <a:xfrm>
                <a:off x="720" y="1200"/>
                <a:ext cx="1885" cy="1872"/>
                <a:chOff x="3491" y="1008"/>
                <a:chExt cx="1885" cy="1872"/>
              </a:xfrm>
            </p:grpSpPr>
            <p:graphicFrame>
              <p:nvGraphicFramePr>
                <p:cNvPr id="16420" name="Object 7"/>
                <p:cNvGraphicFramePr>
                  <a:graphicFrameLocks noChangeAspect="1"/>
                </p:cNvGraphicFramePr>
                <p:nvPr/>
              </p:nvGraphicFramePr>
              <p:xfrm>
                <a:off x="5027" y="1920"/>
                <a:ext cx="345" cy="36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866" name="公式" r:id="rId4" imgW="190335" imgH="177646" progId="Equation.3">
                        <p:embed/>
                      </p:oleObj>
                    </mc:Choice>
                    <mc:Fallback>
                      <p:oleObj name="公式" r:id="rId4" imgW="190335" imgH="177646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27" y="1920"/>
                              <a:ext cx="345" cy="36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6421" name="Group 8"/>
                <p:cNvGrpSpPr>
                  <a:grpSpLocks/>
                </p:cNvGrpSpPr>
                <p:nvPr/>
              </p:nvGrpSpPr>
              <p:grpSpPr bwMode="auto">
                <a:xfrm>
                  <a:off x="3491" y="1008"/>
                  <a:ext cx="1885" cy="1872"/>
                  <a:chOff x="3491" y="1008"/>
                  <a:chExt cx="1885" cy="1872"/>
                </a:xfrm>
              </p:grpSpPr>
              <p:grpSp>
                <p:nvGrpSpPr>
                  <p:cNvPr id="16422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3491" y="1008"/>
                    <a:ext cx="1885" cy="1872"/>
                    <a:chOff x="3491" y="1008"/>
                    <a:chExt cx="1885" cy="1872"/>
                  </a:xfrm>
                </p:grpSpPr>
                <p:grpSp>
                  <p:nvGrpSpPr>
                    <p:cNvPr id="16425" name="Group 1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91" y="1008"/>
                      <a:ext cx="1885" cy="1872"/>
                      <a:chOff x="3491" y="1008"/>
                      <a:chExt cx="1885" cy="1872"/>
                    </a:xfrm>
                  </p:grpSpPr>
                  <p:sp>
                    <p:nvSpPr>
                      <p:cNvPr id="16427" name="Line 1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128" y="1531"/>
                        <a:ext cx="768" cy="42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endParaRPr kumimoji="1" lang="zh-CN" altLang="en-US" sz="2400" b="1" smtClean="0">
                          <a:solidFill>
                            <a:srgbClr val="000000"/>
                          </a:solidFill>
                          <a:latin typeface="Times New Roman" pitchFamily="18" charset="0"/>
                        </a:endParaRPr>
                      </a:p>
                    </p:txBody>
                  </p:sp>
                  <p:sp>
                    <p:nvSpPr>
                      <p:cNvPr id="16428" name="Line 1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538" y="1934"/>
                        <a:ext cx="615" cy="38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round/>
                        <a:headEnd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endParaRPr kumimoji="1" lang="zh-CN" altLang="en-US" sz="2400" b="1" smtClean="0">
                          <a:solidFill>
                            <a:srgbClr val="000000"/>
                          </a:solidFill>
                          <a:latin typeface="Times New Roman" pitchFamily="18" charset="0"/>
                        </a:endParaRPr>
                      </a:p>
                    </p:txBody>
                  </p:sp>
                  <p:sp>
                    <p:nvSpPr>
                      <p:cNvPr id="16429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3916" y="1168"/>
                        <a:ext cx="548" cy="171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round/>
                        <a:headEnd type="triangle" w="med" len="med"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endParaRPr kumimoji="1" lang="zh-CN" altLang="en-US" sz="2400" b="1" smtClean="0">
                          <a:solidFill>
                            <a:srgbClr val="000000"/>
                          </a:solidFill>
                          <a:latin typeface="Times New Roman" pitchFamily="18" charset="0"/>
                        </a:endParaRPr>
                      </a:p>
                    </p:txBody>
                  </p:sp>
                  <p:sp>
                    <p:nvSpPr>
                      <p:cNvPr id="16430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38" y="1008"/>
                        <a:ext cx="506" cy="163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round/>
                        <a:headEnd type="triangle" w="med" len="med"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endParaRPr kumimoji="1" lang="zh-CN" altLang="en-US" sz="2400" b="1" smtClean="0">
                          <a:solidFill>
                            <a:srgbClr val="000000"/>
                          </a:solidFill>
                          <a:latin typeface="Times New Roman" pitchFamily="18" charset="0"/>
                        </a:endParaRPr>
                      </a:p>
                    </p:txBody>
                  </p:sp>
                  <p:sp>
                    <p:nvSpPr>
                      <p:cNvPr id="16431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91" y="1584"/>
                        <a:ext cx="1885" cy="96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round/>
                        <a:headEnd type="triangle" w="med" len="med"/>
                        <a:tailEnd type="triangle" w="med" len="med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endParaRPr kumimoji="1" lang="zh-CN" altLang="en-US" sz="2400" b="1" smtClean="0">
                          <a:solidFill>
                            <a:srgbClr val="000000"/>
                          </a:solidFill>
                          <a:latin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16426" name="Oval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30" y="1880"/>
                      <a:ext cx="71" cy="109"/>
                    </a:xfrm>
                    <a:prstGeom prst="ellipse">
                      <a:avLst/>
                    </a:prstGeom>
                    <a:solidFill>
                      <a:srgbClr val="0000CC"/>
                    </a:solidFill>
                    <a:ln w="9525">
                      <a:solidFill>
                        <a:srgbClr val="0000CC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fontAlgn="base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endParaRPr lang="zh-CN" altLang="en-US" smtClean="0"/>
                    </a:p>
                  </p:txBody>
                </p:sp>
              </p:grpSp>
              <p:graphicFrame>
                <p:nvGraphicFramePr>
                  <p:cNvPr id="16423" name="Object 17"/>
                  <p:cNvGraphicFramePr>
                    <a:graphicFrameLocks noChangeAspect="1"/>
                  </p:cNvGraphicFramePr>
                  <p:nvPr/>
                </p:nvGraphicFramePr>
                <p:xfrm>
                  <a:off x="3914" y="1848"/>
                  <a:ext cx="186" cy="2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867" name="公式" r:id="rId6" imgW="126780" imgH="164814" progId="Equation.3">
                          <p:embed/>
                        </p:oleObj>
                      </mc:Choice>
                      <mc:Fallback>
                        <p:oleObj name="公式" r:id="rId6" imgW="126780" imgH="164814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14" y="1848"/>
                                <a:ext cx="186" cy="28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424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4416" y="1104"/>
                  <a:ext cx="223" cy="34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868" name="公式" r:id="rId8" imgW="152268" imgH="203024" progId="Equation.3">
                          <p:embed/>
                        </p:oleObj>
                      </mc:Choice>
                      <mc:Fallback>
                        <p:oleObj name="公式" r:id="rId8" imgW="152268" imgH="203024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16" y="1104"/>
                                <a:ext cx="223" cy="34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sp>
        <p:nvSpPr>
          <p:cNvPr id="16387" name="Text Box 19"/>
          <p:cNvSpPr txBox="1">
            <a:spLocks noChangeArrowheads="1"/>
          </p:cNvSpPr>
          <p:nvPr/>
        </p:nvSpPr>
        <p:spPr bwMode="auto">
          <a:xfrm>
            <a:off x="468313" y="332656"/>
            <a:ext cx="626392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CC0000"/>
                </a:solidFill>
              </a:rPr>
              <a:t>3) </a:t>
            </a:r>
            <a:r>
              <a:rPr lang="zh-CN" altLang="en-US" sz="2800" dirty="0" smtClean="0">
                <a:solidFill>
                  <a:srgbClr val="CC0000"/>
                </a:solidFill>
                <a:latin typeface="宋体" pitchFamily="2" charset="-122"/>
              </a:rPr>
              <a:t>曲面为不包围电荷的任意封闭曲面</a:t>
            </a:r>
          </a:p>
        </p:txBody>
      </p:sp>
      <p:graphicFrame>
        <p:nvGraphicFramePr>
          <p:cNvPr id="2293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473346"/>
              </p:ext>
            </p:extLst>
          </p:nvPr>
        </p:nvGraphicFramePr>
        <p:xfrm>
          <a:off x="5220072" y="1986608"/>
          <a:ext cx="1905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9" name="公式" r:id="rId10" imgW="469900" imgH="228600" progId="Equation.3">
                  <p:embed/>
                </p:oleObj>
              </mc:Choice>
              <mc:Fallback>
                <p:oleObj name="公式" r:id="rId10" imgW="46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986608"/>
                        <a:ext cx="1905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9397" name="Group 21"/>
          <p:cNvGrpSpPr>
            <a:grpSpLocks/>
          </p:cNvGrpSpPr>
          <p:nvPr/>
        </p:nvGrpSpPr>
        <p:grpSpPr bwMode="auto">
          <a:xfrm>
            <a:off x="1012769" y="4454933"/>
            <a:ext cx="7270007" cy="1054484"/>
            <a:chOff x="1810" y="1387"/>
            <a:chExt cx="4727" cy="726"/>
          </a:xfrm>
        </p:grpSpPr>
        <p:graphicFrame>
          <p:nvGraphicFramePr>
            <p:cNvPr id="1641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725231"/>
                </p:ext>
              </p:extLst>
            </p:nvPr>
          </p:nvGraphicFramePr>
          <p:xfrm>
            <a:off x="1810" y="1438"/>
            <a:ext cx="2139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0" name="Equation" r:id="rId12" imgW="888614" imgH="291973" progId="Equation.DSMT4">
                    <p:embed/>
                  </p:oleObj>
                </mc:Choice>
                <mc:Fallback>
                  <p:oleObj name="Equation" r:id="rId12" imgW="888614" imgH="29197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0" y="1438"/>
                          <a:ext cx="2139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4" name="AutoShape 24"/>
            <p:cNvSpPr>
              <a:spLocks/>
            </p:cNvSpPr>
            <p:nvPr/>
          </p:nvSpPr>
          <p:spPr bwMode="auto">
            <a:xfrm>
              <a:off x="3915" y="1387"/>
              <a:ext cx="207" cy="638"/>
            </a:xfrm>
            <a:prstGeom prst="leftBrace">
              <a:avLst>
                <a:gd name="adj1" fmla="val 25684"/>
                <a:gd name="adj2" fmla="val 50000"/>
              </a:avLst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1641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0854244"/>
                </p:ext>
              </p:extLst>
            </p:nvPr>
          </p:nvGraphicFramePr>
          <p:xfrm>
            <a:off x="4178" y="1387"/>
            <a:ext cx="2359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1" name="公式" r:id="rId14" imgW="1002865" imgH="457002" progId="Equation.3">
                    <p:embed/>
                  </p:oleObj>
                </mc:Choice>
                <mc:Fallback>
                  <p:oleObj name="公式" r:id="rId14" imgW="1002865" imgH="4570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8" y="1387"/>
                          <a:ext cx="2359" cy="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67101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9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9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402" name="Group 26"/>
          <p:cNvGrpSpPr>
            <a:grpSpLocks/>
          </p:cNvGrpSpPr>
          <p:nvPr/>
        </p:nvGrpSpPr>
        <p:grpSpPr bwMode="auto">
          <a:xfrm>
            <a:off x="381387" y="535409"/>
            <a:ext cx="7696200" cy="1600200"/>
            <a:chOff x="480" y="336"/>
            <a:chExt cx="4848" cy="1008"/>
          </a:xfrm>
        </p:grpSpPr>
        <p:sp>
          <p:nvSpPr>
            <p:cNvPr id="16410" name="Text Box 27"/>
            <p:cNvSpPr txBox="1">
              <a:spLocks noChangeArrowheads="1"/>
            </p:cNvSpPr>
            <p:nvPr/>
          </p:nvSpPr>
          <p:spPr bwMode="auto">
            <a:xfrm>
              <a:off x="480" y="336"/>
              <a:ext cx="4848" cy="10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dirty="0" smtClean="0">
                  <a:solidFill>
                    <a:srgbClr val="C00000"/>
                  </a:solidFill>
                  <a:latin typeface="宋体" pitchFamily="2" charset="-122"/>
                </a:rPr>
                <a:t>4) </a:t>
              </a:r>
              <a:r>
                <a:rPr lang="zh-CN" altLang="en-US" sz="2800" dirty="0" smtClean="0">
                  <a:solidFill>
                    <a:srgbClr val="C00000"/>
                  </a:solidFill>
                  <a:latin typeface="宋体" pitchFamily="2" charset="-122"/>
                </a:rPr>
                <a:t>任意情况</a:t>
              </a:r>
              <a:endParaRPr lang="en-US" altLang="zh-CN" sz="2800" dirty="0" smtClean="0">
                <a:solidFill>
                  <a:srgbClr val="C00000"/>
                </a:solidFill>
                <a:latin typeface="宋体" pitchFamily="2" charset="-122"/>
              </a:endParaRP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dirty="0" smtClean="0">
                  <a:latin typeface="宋体" pitchFamily="2" charset="-122"/>
                </a:rPr>
                <a:t>空间有点电荷系           </a:t>
              </a:r>
              <a:r>
                <a:rPr lang="zh-CN" altLang="zh-CN" sz="2800" i="1" dirty="0" smtClean="0"/>
                <a:t> </a:t>
              </a:r>
              <a:r>
                <a:rPr lang="zh-CN" altLang="zh-CN" sz="2800" dirty="0" smtClean="0"/>
                <a:t>，</a:t>
              </a:r>
              <a:r>
                <a:rPr lang="zh-CN" altLang="en-US" sz="2800" dirty="0" smtClean="0"/>
                <a:t>求穿过空间任意封闭曲面 </a:t>
              </a:r>
              <a:r>
                <a:rPr lang="en-US" altLang="zh-CN" sz="2800" i="1" dirty="0" smtClean="0"/>
                <a:t>S</a:t>
              </a:r>
              <a:r>
                <a:rPr lang="en-US" altLang="zh-CN" sz="2800" dirty="0" smtClean="0"/>
                <a:t> </a:t>
              </a:r>
              <a:r>
                <a:rPr lang="zh-CN" altLang="en-US" sz="2800" dirty="0" smtClean="0"/>
                <a:t>的电通量</a:t>
              </a:r>
            </a:p>
          </p:txBody>
        </p:sp>
        <p:graphicFrame>
          <p:nvGraphicFramePr>
            <p:cNvPr id="1641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497401"/>
                </p:ext>
              </p:extLst>
            </p:nvPr>
          </p:nvGraphicFramePr>
          <p:xfrm>
            <a:off x="2203" y="707"/>
            <a:ext cx="120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66" name="公式" r:id="rId4" imgW="761669" imgH="241195" progId="Equation.3">
                    <p:embed/>
                  </p:oleObj>
                </mc:Choice>
                <mc:Fallback>
                  <p:oleObj name="公式" r:id="rId4" imgW="761669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3" y="707"/>
                          <a:ext cx="1200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405" name="Rectangle 29"/>
          <p:cNvSpPr>
            <a:spLocks noChangeArrowheads="1"/>
          </p:cNvSpPr>
          <p:nvPr/>
        </p:nvSpPr>
        <p:spPr bwMode="auto">
          <a:xfrm>
            <a:off x="504825" y="2344526"/>
            <a:ext cx="2076450" cy="2205037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grpSp>
        <p:nvGrpSpPr>
          <p:cNvPr id="229423" name="Group 47"/>
          <p:cNvGrpSpPr>
            <a:grpSpLocks/>
          </p:cNvGrpSpPr>
          <p:nvPr/>
        </p:nvGrpSpPr>
        <p:grpSpPr bwMode="auto">
          <a:xfrm>
            <a:off x="647700" y="2560426"/>
            <a:ext cx="1860550" cy="1701800"/>
            <a:chOff x="385" y="3067"/>
            <a:chExt cx="1172" cy="1072"/>
          </a:xfrm>
        </p:grpSpPr>
        <p:sp>
          <p:nvSpPr>
            <p:cNvPr id="16399" name="Freeform 30"/>
            <p:cNvSpPr>
              <a:spLocks/>
            </p:cNvSpPr>
            <p:nvPr/>
          </p:nvSpPr>
          <p:spPr bwMode="auto">
            <a:xfrm>
              <a:off x="548" y="3260"/>
              <a:ext cx="835" cy="879"/>
            </a:xfrm>
            <a:custGeom>
              <a:avLst/>
              <a:gdLst>
                <a:gd name="T0" fmla="*/ 66 w 980"/>
                <a:gd name="T1" fmla="*/ 341 h 1094"/>
                <a:gd name="T2" fmla="*/ 179 w 980"/>
                <a:gd name="T3" fmla="*/ 85 h 1094"/>
                <a:gd name="T4" fmla="*/ 501 w 980"/>
                <a:gd name="T5" fmla="*/ 62 h 1094"/>
                <a:gd name="T6" fmla="*/ 518 w 980"/>
                <a:gd name="T7" fmla="*/ 85 h 1094"/>
                <a:gd name="T8" fmla="*/ 571 w 980"/>
                <a:gd name="T9" fmla="*/ 132 h 1094"/>
                <a:gd name="T10" fmla="*/ 606 w 980"/>
                <a:gd name="T11" fmla="*/ 178 h 1094"/>
                <a:gd name="T12" fmla="*/ 623 w 980"/>
                <a:gd name="T13" fmla="*/ 232 h 1094"/>
                <a:gd name="T14" fmla="*/ 675 w 980"/>
                <a:gd name="T15" fmla="*/ 387 h 1094"/>
                <a:gd name="T16" fmla="*/ 631 w 980"/>
                <a:gd name="T17" fmla="*/ 619 h 1094"/>
                <a:gd name="T18" fmla="*/ 266 w 980"/>
                <a:gd name="T19" fmla="*/ 643 h 1094"/>
                <a:gd name="T20" fmla="*/ 144 w 980"/>
                <a:gd name="T21" fmla="*/ 566 h 1094"/>
                <a:gd name="T22" fmla="*/ 144 w 980"/>
                <a:gd name="T23" fmla="*/ 387 h 1094"/>
                <a:gd name="T24" fmla="*/ 66 w 980"/>
                <a:gd name="T25" fmla="*/ 341 h 10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980" h="1094">
                  <a:moveTo>
                    <a:pt x="90" y="528"/>
                  </a:moveTo>
                  <a:cubicBezTo>
                    <a:pt x="105" y="378"/>
                    <a:pt x="110" y="223"/>
                    <a:pt x="246" y="132"/>
                  </a:cubicBezTo>
                  <a:cubicBezTo>
                    <a:pt x="334" y="0"/>
                    <a:pt x="578" y="92"/>
                    <a:pt x="690" y="96"/>
                  </a:cubicBezTo>
                  <a:cubicBezTo>
                    <a:pt x="698" y="108"/>
                    <a:pt x="704" y="121"/>
                    <a:pt x="714" y="132"/>
                  </a:cubicBezTo>
                  <a:cubicBezTo>
                    <a:pt x="737" y="157"/>
                    <a:pt x="786" y="204"/>
                    <a:pt x="786" y="204"/>
                  </a:cubicBezTo>
                  <a:cubicBezTo>
                    <a:pt x="823" y="316"/>
                    <a:pt x="762" y="150"/>
                    <a:pt x="834" y="276"/>
                  </a:cubicBezTo>
                  <a:cubicBezTo>
                    <a:pt x="848" y="301"/>
                    <a:pt x="847" y="333"/>
                    <a:pt x="858" y="360"/>
                  </a:cubicBezTo>
                  <a:cubicBezTo>
                    <a:pt x="891" y="437"/>
                    <a:pt x="909" y="518"/>
                    <a:pt x="930" y="600"/>
                  </a:cubicBezTo>
                  <a:cubicBezTo>
                    <a:pt x="925" y="717"/>
                    <a:pt x="980" y="887"/>
                    <a:pt x="870" y="960"/>
                  </a:cubicBezTo>
                  <a:cubicBezTo>
                    <a:pt x="780" y="1094"/>
                    <a:pt x="401" y="997"/>
                    <a:pt x="366" y="996"/>
                  </a:cubicBezTo>
                  <a:cubicBezTo>
                    <a:pt x="250" y="979"/>
                    <a:pt x="248" y="976"/>
                    <a:pt x="198" y="876"/>
                  </a:cubicBezTo>
                  <a:cubicBezTo>
                    <a:pt x="209" y="762"/>
                    <a:pt x="221" y="721"/>
                    <a:pt x="198" y="600"/>
                  </a:cubicBezTo>
                  <a:cubicBezTo>
                    <a:pt x="187" y="541"/>
                    <a:pt x="0" y="528"/>
                    <a:pt x="90" y="528"/>
                  </a:cubicBezTo>
                  <a:close/>
                </a:path>
              </a:pathLst>
            </a:custGeom>
            <a:solidFill>
              <a:srgbClr val="FFCC99"/>
            </a:solidFill>
            <a:ln w="9525" cap="flat" cmpd="sng">
              <a:solidFill>
                <a:schemeClr val="accent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16400" name="Object 31"/>
            <p:cNvGraphicFramePr>
              <a:graphicFrameLocks noChangeAspect="1"/>
            </p:cNvGraphicFramePr>
            <p:nvPr/>
          </p:nvGraphicFramePr>
          <p:xfrm>
            <a:off x="866" y="3308"/>
            <a:ext cx="21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67" name="公式" r:id="rId6" imgW="152268" imgH="215713" progId="Equation.3">
                    <p:embed/>
                  </p:oleObj>
                </mc:Choice>
                <mc:Fallback>
                  <p:oleObj name="公式" r:id="rId6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3308"/>
                          <a:ext cx="21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401" name="Group 32"/>
            <p:cNvGrpSpPr>
              <a:grpSpLocks/>
            </p:cNvGrpSpPr>
            <p:nvPr/>
          </p:nvGrpSpPr>
          <p:grpSpPr bwMode="auto">
            <a:xfrm>
              <a:off x="385" y="3067"/>
              <a:ext cx="1172" cy="942"/>
              <a:chOff x="385" y="3067"/>
              <a:chExt cx="1172" cy="942"/>
            </a:xfrm>
          </p:grpSpPr>
          <p:sp>
            <p:nvSpPr>
              <p:cNvPr id="16402" name="Oval 33"/>
              <p:cNvSpPr>
                <a:spLocks noChangeArrowheads="1"/>
              </p:cNvSpPr>
              <p:nvPr/>
            </p:nvSpPr>
            <p:spPr bwMode="auto">
              <a:xfrm>
                <a:off x="630" y="3183"/>
                <a:ext cx="82" cy="77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16403" name="Oval 34"/>
              <p:cNvSpPr>
                <a:spLocks noChangeArrowheads="1"/>
              </p:cNvSpPr>
              <p:nvPr/>
            </p:nvSpPr>
            <p:spPr bwMode="auto">
              <a:xfrm>
                <a:off x="385" y="3838"/>
                <a:ext cx="82" cy="7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16404" name="Oval 35"/>
              <p:cNvSpPr>
                <a:spLocks noChangeArrowheads="1"/>
              </p:cNvSpPr>
              <p:nvPr/>
            </p:nvSpPr>
            <p:spPr bwMode="auto">
              <a:xfrm>
                <a:off x="1365" y="3260"/>
                <a:ext cx="82" cy="77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aphicFrame>
            <p:nvGraphicFramePr>
              <p:cNvPr id="16405" name="Object 36"/>
              <p:cNvGraphicFramePr>
                <a:graphicFrameLocks noChangeAspect="1"/>
              </p:cNvGraphicFramePr>
              <p:nvPr/>
            </p:nvGraphicFramePr>
            <p:xfrm>
              <a:off x="898" y="3723"/>
              <a:ext cx="250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68" name="公式" r:id="rId8" imgW="177569" imgH="215619" progId="Equation.3">
                      <p:embed/>
                    </p:oleObj>
                  </mc:Choice>
                  <mc:Fallback>
                    <p:oleObj name="公式" r:id="rId8" imgW="177569" imgH="2156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8" y="3723"/>
                            <a:ext cx="250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6" name="Object 37"/>
              <p:cNvGraphicFramePr>
                <a:graphicFrameLocks noChangeAspect="1"/>
              </p:cNvGraphicFramePr>
              <p:nvPr/>
            </p:nvGraphicFramePr>
            <p:xfrm>
              <a:off x="385" y="3067"/>
              <a:ext cx="249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69" name="公式" r:id="rId10" imgW="177646" imgH="228402" progId="Equation.3">
                      <p:embed/>
                    </p:oleObj>
                  </mc:Choice>
                  <mc:Fallback>
                    <p:oleObj name="公式" r:id="rId10" imgW="177646" imgH="2284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" y="3067"/>
                            <a:ext cx="249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07" name="Object 38"/>
              <p:cNvGraphicFramePr>
                <a:graphicFrameLocks noChangeAspect="1"/>
              </p:cNvGraphicFramePr>
              <p:nvPr/>
            </p:nvGraphicFramePr>
            <p:xfrm>
              <a:off x="1325" y="3607"/>
              <a:ext cx="232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70" name="公式" r:id="rId12" imgW="139579" imgH="177646" progId="Equation.3">
                      <p:embed/>
                    </p:oleObj>
                  </mc:Choice>
                  <mc:Fallback>
                    <p:oleObj name="公式" r:id="rId12" imgW="13957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5" y="3607"/>
                            <a:ext cx="232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408" name="Oval 39"/>
              <p:cNvSpPr>
                <a:spLocks noChangeArrowheads="1"/>
              </p:cNvSpPr>
              <p:nvPr/>
            </p:nvSpPr>
            <p:spPr bwMode="auto">
              <a:xfrm>
                <a:off x="786" y="3433"/>
                <a:ext cx="81" cy="77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16409" name="Oval 40"/>
              <p:cNvSpPr>
                <a:spLocks noChangeArrowheads="1"/>
              </p:cNvSpPr>
              <p:nvPr/>
            </p:nvSpPr>
            <p:spPr bwMode="auto">
              <a:xfrm>
                <a:off x="826" y="3818"/>
                <a:ext cx="82" cy="7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</p:grpSp>
      </p:grpSp>
      <p:grpSp>
        <p:nvGrpSpPr>
          <p:cNvPr id="229417" name="Group 41"/>
          <p:cNvGrpSpPr>
            <a:grpSpLocks/>
          </p:cNvGrpSpPr>
          <p:nvPr/>
        </p:nvGrpSpPr>
        <p:grpSpPr bwMode="auto">
          <a:xfrm>
            <a:off x="3011488" y="2503392"/>
            <a:ext cx="4465637" cy="1223963"/>
            <a:chOff x="2064" y="672"/>
            <a:chExt cx="3072" cy="872"/>
          </a:xfrm>
        </p:grpSpPr>
        <p:sp>
          <p:nvSpPr>
            <p:cNvPr id="16397" name="Text Box 42"/>
            <p:cNvSpPr txBox="1">
              <a:spLocks noChangeArrowheads="1"/>
            </p:cNvSpPr>
            <p:nvPr/>
          </p:nvSpPr>
          <p:spPr bwMode="auto">
            <a:xfrm>
              <a:off x="2064" y="672"/>
              <a:ext cx="3072" cy="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latin typeface="宋体" pitchFamily="2" charset="-122"/>
                </a:rPr>
                <a:t>曲面上各点处电场强度：</a:t>
              </a:r>
            </a:p>
          </p:txBody>
        </p:sp>
        <p:graphicFrame>
          <p:nvGraphicFramePr>
            <p:cNvPr id="16398" name="Object 43"/>
            <p:cNvGraphicFramePr>
              <a:graphicFrameLocks noChangeAspect="1"/>
            </p:cNvGraphicFramePr>
            <p:nvPr/>
          </p:nvGraphicFramePr>
          <p:xfrm>
            <a:off x="2112" y="1104"/>
            <a:ext cx="2256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71" name="公式" r:id="rId14" imgW="1295400" imgH="254000" progId="Equation.3">
                    <p:embed/>
                  </p:oleObj>
                </mc:Choice>
                <mc:Fallback>
                  <p:oleObj name="公式" r:id="rId14" imgW="1295400" imgH="2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104"/>
                          <a:ext cx="2256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420" name="Group 44"/>
          <p:cNvGrpSpPr>
            <a:grpSpLocks/>
          </p:cNvGrpSpPr>
          <p:nvPr/>
        </p:nvGrpSpPr>
        <p:grpSpPr bwMode="auto">
          <a:xfrm>
            <a:off x="2843808" y="3850270"/>
            <a:ext cx="6084008" cy="823913"/>
            <a:chOff x="1872" y="1680"/>
            <a:chExt cx="3483" cy="519"/>
          </a:xfrm>
        </p:grpSpPr>
        <p:sp>
          <p:nvSpPr>
            <p:cNvPr id="16395" name="Line 45"/>
            <p:cNvSpPr>
              <a:spLocks noChangeShapeType="1"/>
            </p:cNvSpPr>
            <p:nvPr/>
          </p:nvSpPr>
          <p:spPr bwMode="auto">
            <a:xfrm>
              <a:off x="2112" y="1680"/>
              <a:ext cx="0" cy="24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6396" name="Text Box 46"/>
            <p:cNvSpPr txBox="1">
              <a:spLocks noChangeArrowheads="1"/>
            </p:cNvSpPr>
            <p:nvPr/>
          </p:nvSpPr>
          <p:spPr bwMode="auto">
            <a:xfrm>
              <a:off x="1872" y="1872"/>
              <a:ext cx="34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dirty="0" smtClean="0">
                  <a:solidFill>
                    <a:srgbClr val="C00000"/>
                  </a:solidFill>
                  <a:latin typeface="宋体" pitchFamily="2" charset="-122"/>
                </a:rPr>
                <a:t>包括 </a:t>
              </a:r>
              <a:r>
                <a:rPr lang="en-US" altLang="zh-CN" sz="2800" i="1" dirty="0" smtClean="0">
                  <a:solidFill>
                    <a:srgbClr val="C00000"/>
                  </a:solidFill>
                </a:rPr>
                <a:t>S</a:t>
              </a:r>
              <a:r>
                <a:rPr lang="en-US" altLang="zh-CN" sz="2800" dirty="0" smtClean="0">
                  <a:solidFill>
                    <a:srgbClr val="C00000"/>
                  </a:solidFill>
                  <a:latin typeface="宋体" pitchFamily="2" charset="-122"/>
                </a:rPr>
                <a:t> </a:t>
              </a:r>
              <a:r>
                <a:rPr lang="zh-CN" altLang="en-US" sz="2800" dirty="0" smtClean="0">
                  <a:solidFill>
                    <a:srgbClr val="C00000"/>
                  </a:solidFill>
                  <a:latin typeface="宋体" pitchFamily="2" charset="-122"/>
                </a:rPr>
                <a:t>内、</a:t>
              </a:r>
              <a:r>
                <a:rPr lang="en-US" altLang="zh-CN" sz="2800" i="1" dirty="0" smtClean="0">
                  <a:solidFill>
                    <a:srgbClr val="C00000"/>
                  </a:solidFill>
                </a:rPr>
                <a:t>S</a:t>
              </a:r>
              <a:r>
                <a:rPr lang="en-US" altLang="zh-CN" sz="2800" dirty="0" smtClean="0">
                  <a:solidFill>
                    <a:srgbClr val="C00000"/>
                  </a:solidFill>
                  <a:latin typeface="宋体" pitchFamily="2" charset="-122"/>
                </a:rPr>
                <a:t> </a:t>
              </a:r>
              <a:r>
                <a:rPr lang="zh-CN" altLang="en-US" sz="2800" dirty="0" smtClean="0">
                  <a:solidFill>
                    <a:srgbClr val="C00000"/>
                  </a:solidFill>
                  <a:latin typeface="宋体" pitchFamily="2" charset="-122"/>
                </a:rPr>
                <a:t>外，所有电荷的贡献。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735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9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9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2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9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0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563888" y="1141810"/>
            <a:ext cx="342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latin typeface="宋体" pitchFamily="2" charset="-122"/>
              </a:rPr>
              <a:t>穿过 </a:t>
            </a:r>
            <a:r>
              <a:rPr lang="en-US" altLang="zh-CN" sz="2800" i="1" smtClean="0"/>
              <a:t>S</a:t>
            </a:r>
            <a:r>
              <a:rPr lang="en-US" altLang="zh-CN" sz="2800" smtClean="0">
                <a:latin typeface="宋体" pitchFamily="2" charset="-122"/>
              </a:rPr>
              <a:t> </a:t>
            </a:r>
            <a:r>
              <a:rPr lang="zh-CN" altLang="en-US" sz="2800" smtClean="0">
                <a:latin typeface="宋体" pitchFamily="2" charset="-122"/>
              </a:rPr>
              <a:t>的电通量：</a:t>
            </a:r>
          </a:p>
        </p:txBody>
      </p:sp>
      <p:graphicFrame>
        <p:nvGraphicFramePr>
          <p:cNvPr id="231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451521"/>
              </p:ext>
            </p:extLst>
          </p:nvPr>
        </p:nvGraphicFramePr>
        <p:xfrm>
          <a:off x="557213" y="2227534"/>
          <a:ext cx="762635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8" name="公式" r:id="rId4" imgW="2870200" imgH="736600" progId="Equation.3">
                  <p:embed/>
                </p:oleObj>
              </mc:Choice>
              <mc:Fallback>
                <p:oleObj name="公式" r:id="rId4" imgW="28702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227534"/>
                        <a:ext cx="762635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1428" name="Group 4"/>
          <p:cNvGrpSpPr>
            <a:grpSpLocks/>
          </p:cNvGrpSpPr>
          <p:nvPr/>
        </p:nvGrpSpPr>
        <p:grpSpPr bwMode="auto">
          <a:xfrm>
            <a:off x="395288" y="2833959"/>
            <a:ext cx="7931150" cy="1798637"/>
            <a:chOff x="288" y="2928"/>
            <a:chExt cx="4608" cy="1133"/>
          </a:xfrm>
        </p:grpSpPr>
        <p:sp>
          <p:nvSpPr>
            <p:cNvPr id="17429" name="Line 5"/>
            <p:cNvSpPr>
              <a:spLocks noChangeShapeType="1"/>
            </p:cNvSpPr>
            <p:nvPr/>
          </p:nvSpPr>
          <p:spPr bwMode="auto">
            <a:xfrm>
              <a:off x="480" y="2928"/>
              <a:ext cx="0" cy="76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430" name="Text Box 6"/>
            <p:cNvSpPr txBox="1">
              <a:spLocks noChangeArrowheads="1"/>
            </p:cNvSpPr>
            <p:nvPr/>
          </p:nvSpPr>
          <p:spPr bwMode="auto">
            <a:xfrm>
              <a:off x="288" y="3734"/>
              <a:ext cx="4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dirty="0" smtClean="0">
                  <a:solidFill>
                    <a:srgbClr val="C00000"/>
                  </a:solidFill>
                  <a:latin typeface="宋体" pitchFamily="2" charset="-122"/>
                </a:rPr>
                <a:t>只有 </a:t>
              </a:r>
              <a:r>
                <a:rPr lang="en-US" altLang="zh-CN" sz="2800" i="1" dirty="0" smtClean="0">
                  <a:solidFill>
                    <a:srgbClr val="C00000"/>
                  </a:solidFill>
                </a:rPr>
                <a:t>S</a:t>
              </a:r>
              <a:r>
                <a:rPr lang="en-US" altLang="zh-CN" sz="2800" dirty="0" smtClean="0">
                  <a:solidFill>
                    <a:srgbClr val="C00000"/>
                  </a:solidFill>
                  <a:latin typeface="宋体" pitchFamily="2" charset="-122"/>
                </a:rPr>
                <a:t> </a:t>
              </a:r>
              <a:r>
                <a:rPr lang="zh-CN" altLang="en-US" sz="2800" dirty="0" smtClean="0">
                  <a:solidFill>
                    <a:srgbClr val="C00000"/>
                  </a:solidFill>
                  <a:latin typeface="宋体" pitchFamily="2" charset="-122"/>
                </a:rPr>
                <a:t>内的电荷对穿过 </a:t>
              </a:r>
              <a:r>
                <a:rPr lang="en-US" altLang="zh-CN" sz="2800" i="1" dirty="0" smtClean="0">
                  <a:solidFill>
                    <a:srgbClr val="C00000"/>
                  </a:solidFill>
                </a:rPr>
                <a:t>S</a:t>
              </a:r>
              <a:r>
                <a:rPr lang="en-US" altLang="zh-CN" sz="2800" dirty="0" smtClean="0">
                  <a:solidFill>
                    <a:srgbClr val="C00000"/>
                  </a:solidFill>
                  <a:latin typeface="宋体" pitchFamily="2" charset="-122"/>
                </a:rPr>
                <a:t> </a:t>
              </a:r>
              <a:r>
                <a:rPr lang="zh-CN" altLang="en-US" sz="2800" dirty="0" smtClean="0">
                  <a:solidFill>
                    <a:srgbClr val="C00000"/>
                  </a:solidFill>
                  <a:latin typeface="宋体" pitchFamily="2" charset="-122"/>
                </a:rPr>
                <a:t>的电通量有贡献。</a:t>
              </a:r>
            </a:p>
          </p:txBody>
        </p:sp>
      </p:grpSp>
      <p:sp>
        <p:nvSpPr>
          <p:cNvPr id="17413" name="Rectangle 8"/>
          <p:cNvSpPr>
            <a:spLocks noChangeArrowheads="1"/>
          </p:cNvSpPr>
          <p:nvPr/>
        </p:nvSpPr>
        <p:spPr bwMode="auto">
          <a:xfrm>
            <a:off x="826790" y="260747"/>
            <a:ext cx="2305050" cy="2016125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sp>
        <p:nvSpPr>
          <p:cNvPr id="17414" name="Freeform 9"/>
          <p:cNvSpPr>
            <a:spLocks/>
          </p:cNvSpPr>
          <p:nvPr/>
        </p:nvSpPr>
        <p:spPr bwMode="auto">
          <a:xfrm>
            <a:off x="1258590" y="708422"/>
            <a:ext cx="1470025" cy="1276350"/>
          </a:xfrm>
          <a:custGeom>
            <a:avLst/>
            <a:gdLst>
              <a:gd name="T0" fmla="*/ 202506444 w 980"/>
              <a:gd name="T1" fmla="*/ 718685385 h 1094"/>
              <a:gd name="T2" fmla="*/ 553518413 w 980"/>
              <a:gd name="T3" fmla="*/ 179671346 h 1094"/>
              <a:gd name="T4" fmla="*/ 1552553404 w 980"/>
              <a:gd name="T5" fmla="*/ 130669540 h 1094"/>
              <a:gd name="T6" fmla="*/ 1606554322 w 980"/>
              <a:gd name="T7" fmla="*/ 179671346 h 1094"/>
              <a:gd name="T8" fmla="*/ 1768560077 w 980"/>
              <a:gd name="T9" fmla="*/ 277673793 h 1094"/>
              <a:gd name="T10" fmla="*/ 1876563414 w 980"/>
              <a:gd name="T11" fmla="*/ 375676239 h 1094"/>
              <a:gd name="T12" fmla="*/ 1930565832 w 980"/>
              <a:gd name="T13" fmla="*/ 490012232 h 1094"/>
              <a:gd name="T14" fmla="*/ 2092571587 w 980"/>
              <a:gd name="T15" fmla="*/ 816687831 h 1094"/>
              <a:gd name="T16" fmla="*/ 1957566291 w 980"/>
              <a:gd name="T17" fmla="*/ 1306701230 h 1094"/>
              <a:gd name="T18" fmla="*/ 823527505 w 980"/>
              <a:gd name="T19" fmla="*/ 1355701870 h 1094"/>
              <a:gd name="T20" fmla="*/ 445515077 w 980"/>
              <a:gd name="T21" fmla="*/ 1192364070 h 1094"/>
              <a:gd name="T22" fmla="*/ 445515077 w 980"/>
              <a:gd name="T23" fmla="*/ 816687831 h 1094"/>
              <a:gd name="T24" fmla="*/ 202506444 w 980"/>
              <a:gd name="T25" fmla="*/ 718685385 h 109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980" h="1094">
                <a:moveTo>
                  <a:pt x="90" y="528"/>
                </a:moveTo>
                <a:cubicBezTo>
                  <a:pt x="105" y="378"/>
                  <a:pt x="110" y="223"/>
                  <a:pt x="246" y="132"/>
                </a:cubicBezTo>
                <a:cubicBezTo>
                  <a:pt x="334" y="0"/>
                  <a:pt x="578" y="92"/>
                  <a:pt x="690" y="96"/>
                </a:cubicBezTo>
                <a:cubicBezTo>
                  <a:pt x="698" y="108"/>
                  <a:pt x="704" y="121"/>
                  <a:pt x="714" y="132"/>
                </a:cubicBezTo>
                <a:cubicBezTo>
                  <a:pt x="737" y="157"/>
                  <a:pt x="786" y="204"/>
                  <a:pt x="786" y="204"/>
                </a:cubicBezTo>
                <a:cubicBezTo>
                  <a:pt x="823" y="316"/>
                  <a:pt x="762" y="150"/>
                  <a:pt x="834" y="276"/>
                </a:cubicBezTo>
                <a:cubicBezTo>
                  <a:pt x="848" y="301"/>
                  <a:pt x="847" y="333"/>
                  <a:pt x="858" y="360"/>
                </a:cubicBezTo>
                <a:cubicBezTo>
                  <a:pt x="891" y="437"/>
                  <a:pt x="909" y="518"/>
                  <a:pt x="930" y="600"/>
                </a:cubicBezTo>
                <a:cubicBezTo>
                  <a:pt x="925" y="717"/>
                  <a:pt x="980" y="887"/>
                  <a:pt x="870" y="960"/>
                </a:cubicBezTo>
                <a:cubicBezTo>
                  <a:pt x="780" y="1094"/>
                  <a:pt x="401" y="997"/>
                  <a:pt x="366" y="996"/>
                </a:cubicBezTo>
                <a:cubicBezTo>
                  <a:pt x="250" y="979"/>
                  <a:pt x="248" y="976"/>
                  <a:pt x="198" y="876"/>
                </a:cubicBezTo>
                <a:cubicBezTo>
                  <a:pt x="209" y="762"/>
                  <a:pt x="221" y="721"/>
                  <a:pt x="198" y="600"/>
                </a:cubicBezTo>
                <a:cubicBezTo>
                  <a:pt x="187" y="541"/>
                  <a:pt x="0" y="528"/>
                  <a:pt x="90" y="528"/>
                </a:cubicBezTo>
                <a:close/>
              </a:path>
            </a:pathLst>
          </a:custGeom>
          <a:solidFill>
            <a:srgbClr val="FFCC99"/>
          </a:solidFill>
          <a:ln w="9525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5" name="Oval 10"/>
          <p:cNvSpPr>
            <a:spLocks noChangeArrowheads="1"/>
          </p:cNvSpPr>
          <p:nvPr/>
        </p:nvSpPr>
        <p:spPr bwMode="auto">
          <a:xfrm>
            <a:off x="1403052" y="597297"/>
            <a:ext cx="144463" cy="111125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sp>
        <p:nvSpPr>
          <p:cNvPr id="17416" name="Oval 11"/>
          <p:cNvSpPr>
            <a:spLocks noChangeArrowheads="1"/>
          </p:cNvSpPr>
          <p:nvPr/>
        </p:nvSpPr>
        <p:spPr bwMode="auto">
          <a:xfrm>
            <a:off x="971252" y="1548210"/>
            <a:ext cx="144463" cy="11271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sp>
        <p:nvSpPr>
          <p:cNvPr id="17417" name="Oval 12"/>
          <p:cNvSpPr>
            <a:spLocks noChangeArrowheads="1"/>
          </p:cNvSpPr>
          <p:nvPr/>
        </p:nvSpPr>
        <p:spPr bwMode="auto">
          <a:xfrm>
            <a:off x="2698452" y="708422"/>
            <a:ext cx="144463" cy="112713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graphicFrame>
        <p:nvGraphicFramePr>
          <p:cNvPr id="174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455109"/>
              </p:ext>
            </p:extLst>
          </p:nvPr>
        </p:nvGraphicFramePr>
        <p:xfrm>
          <a:off x="1818977" y="778272"/>
          <a:ext cx="3762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9" name="公式" r:id="rId6" imgW="152268" imgH="215713" progId="Equation.3">
                  <p:embed/>
                </p:oleObj>
              </mc:Choice>
              <mc:Fallback>
                <p:oleObj name="公式" r:id="rId6" imgW="152268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977" y="778272"/>
                        <a:ext cx="3762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676544"/>
              </p:ext>
            </p:extLst>
          </p:nvPr>
        </p:nvGraphicFramePr>
        <p:xfrm>
          <a:off x="1876127" y="1379935"/>
          <a:ext cx="4397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0" name="公式" r:id="rId8" imgW="177569" imgH="215619" progId="Equation.3">
                  <p:embed/>
                </p:oleObj>
              </mc:Choice>
              <mc:Fallback>
                <p:oleObj name="公式" r:id="rId8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127" y="1379935"/>
                        <a:ext cx="4397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710139"/>
              </p:ext>
            </p:extLst>
          </p:nvPr>
        </p:nvGraphicFramePr>
        <p:xfrm>
          <a:off x="971252" y="429022"/>
          <a:ext cx="4397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1" name="公式" r:id="rId10" imgW="177646" imgH="228402" progId="Equation.3">
                  <p:embed/>
                </p:oleObj>
              </mc:Choice>
              <mc:Fallback>
                <p:oleObj name="公式" r:id="rId10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252" y="429022"/>
                        <a:ext cx="4397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62827"/>
              </p:ext>
            </p:extLst>
          </p:nvPr>
        </p:nvGraphicFramePr>
        <p:xfrm>
          <a:off x="2627015" y="1213247"/>
          <a:ext cx="4095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2" name="公式" r:id="rId12" imgW="139579" imgH="177646" progId="Equation.3">
                  <p:embed/>
                </p:oleObj>
              </mc:Choice>
              <mc:Fallback>
                <p:oleObj name="公式" r:id="rId12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015" y="1213247"/>
                        <a:ext cx="4095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Oval 17"/>
          <p:cNvSpPr>
            <a:spLocks noChangeArrowheads="1"/>
          </p:cNvSpPr>
          <p:nvPr/>
        </p:nvSpPr>
        <p:spPr bwMode="auto">
          <a:xfrm>
            <a:off x="1691977" y="989410"/>
            <a:ext cx="142875" cy="111125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sp>
        <p:nvSpPr>
          <p:cNvPr id="17423" name="Oval 18"/>
          <p:cNvSpPr>
            <a:spLocks noChangeArrowheads="1"/>
          </p:cNvSpPr>
          <p:nvPr/>
        </p:nvSpPr>
        <p:spPr bwMode="auto">
          <a:xfrm>
            <a:off x="1763415" y="1548210"/>
            <a:ext cx="144462" cy="112712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grpSp>
        <p:nvGrpSpPr>
          <p:cNvPr id="231449" name="Group 25"/>
          <p:cNvGrpSpPr>
            <a:grpSpLocks/>
          </p:cNvGrpSpPr>
          <p:nvPr/>
        </p:nvGrpSpPr>
        <p:grpSpPr bwMode="auto">
          <a:xfrm>
            <a:off x="304800" y="4708797"/>
            <a:ext cx="8305800" cy="1998663"/>
            <a:chOff x="192" y="3024"/>
            <a:chExt cx="5232" cy="1259"/>
          </a:xfrm>
        </p:grpSpPr>
        <p:grpSp>
          <p:nvGrpSpPr>
            <p:cNvPr id="17425" name="Group 21"/>
            <p:cNvGrpSpPr>
              <a:grpSpLocks/>
            </p:cNvGrpSpPr>
            <p:nvPr/>
          </p:nvGrpSpPr>
          <p:grpSpPr bwMode="auto">
            <a:xfrm>
              <a:off x="192" y="3024"/>
              <a:ext cx="5232" cy="607"/>
              <a:chOff x="240" y="1296"/>
              <a:chExt cx="5232" cy="607"/>
            </a:xfrm>
          </p:grpSpPr>
          <p:sp>
            <p:nvSpPr>
              <p:cNvPr id="17427" name="Text Box 22"/>
              <p:cNvSpPr txBox="1">
                <a:spLocks noChangeArrowheads="1"/>
              </p:cNvSpPr>
              <p:nvPr/>
            </p:nvSpPr>
            <p:spPr bwMode="auto">
              <a:xfrm>
                <a:off x="240" y="1296"/>
                <a:ext cx="5232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800" smtClean="0">
                    <a:latin typeface="宋体" pitchFamily="2" charset="-122"/>
                  </a:rPr>
                  <a:t>静电场中，通过任意封闭曲面（高斯面）的电通量</a:t>
                </a:r>
                <a:r>
                  <a:rPr lang="zh-CN" altLang="en-US" sz="2800" b="0" smtClean="0">
                    <a:latin typeface="宋体" pitchFamily="2" charset="-122"/>
                  </a:rPr>
                  <a:t>  </a:t>
                </a:r>
                <a:r>
                  <a:rPr lang="zh-CN" altLang="en-US" sz="2800" smtClean="0">
                    <a:latin typeface="宋体" pitchFamily="2" charset="-122"/>
                  </a:rPr>
                  <a:t>等于该封闭曲面所包围的电量代数和的     倍：</a:t>
                </a:r>
              </a:p>
            </p:txBody>
          </p:sp>
          <p:graphicFrame>
            <p:nvGraphicFramePr>
              <p:cNvPr id="17428" name="Object 23"/>
              <p:cNvGraphicFramePr>
                <a:graphicFrameLocks noChangeAspect="1"/>
              </p:cNvGraphicFramePr>
              <p:nvPr/>
            </p:nvGraphicFramePr>
            <p:xfrm>
              <a:off x="4224" y="1584"/>
              <a:ext cx="469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53" name="公式" r:id="rId14" imgW="698500" imgH="508000" progId="Equation.3">
                      <p:embed/>
                    </p:oleObj>
                  </mc:Choice>
                  <mc:Fallback>
                    <p:oleObj name="公式" r:id="rId14" imgW="698500" imgH="508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24" y="1584"/>
                            <a:ext cx="469" cy="3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2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2024775"/>
                </p:ext>
              </p:extLst>
            </p:nvPr>
          </p:nvGraphicFramePr>
          <p:xfrm>
            <a:off x="1929" y="3661"/>
            <a:ext cx="1758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4" name="Equation" r:id="rId16" imgW="1143000" imgH="444240" progId="Equation.3">
                    <p:embed/>
                  </p:oleObj>
                </mc:Choice>
                <mc:Fallback>
                  <p:oleObj name="Equation" r:id="rId16" imgW="114300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" y="3661"/>
                          <a:ext cx="1758" cy="622"/>
                        </a:xfrm>
                        <a:prstGeom prst="rect">
                          <a:avLst/>
                        </a:prstGeom>
                        <a:noFill/>
                        <a:ln w="3492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33224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3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1308100" y="808083"/>
            <a:ext cx="1860550" cy="1347788"/>
            <a:chOff x="385" y="3067"/>
            <a:chExt cx="1172" cy="849"/>
          </a:xfrm>
        </p:grpSpPr>
        <p:graphicFrame>
          <p:nvGraphicFramePr>
            <p:cNvPr id="5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8269483"/>
                </p:ext>
              </p:extLst>
            </p:nvPr>
          </p:nvGraphicFramePr>
          <p:xfrm>
            <a:off x="1016" y="3552"/>
            <a:ext cx="21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5" name="公式" r:id="rId3" imgW="152268" imgH="215713" progId="Equation.3">
                    <p:embed/>
                  </p:oleObj>
                </mc:Choice>
                <mc:Fallback>
                  <p:oleObj name="公式" r:id="rId3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" y="3552"/>
                          <a:ext cx="21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32"/>
            <p:cNvGrpSpPr>
              <a:grpSpLocks/>
            </p:cNvGrpSpPr>
            <p:nvPr/>
          </p:nvGrpSpPr>
          <p:grpSpPr bwMode="auto">
            <a:xfrm>
              <a:off x="385" y="3067"/>
              <a:ext cx="1172" cy="849"/>
              <a:chOff x="385" y="3067"/>
              <a:chExt cx="1172" cy="849"/>
            </a:xfrm>
          </p:grpSpPr>
          <p:sp>
            <p:nvSpPr>
              <p:cNvPr id="7" name="Oval 33"/>
              <p:cNvSpPr>
                <a:spLocks noChangeArrowheads="1"/>
              </p:cNvSpPr>
              <p:nvPr/>
            </p:nvSpPr>
            <p:spPr bwMode="auto">
              <a:xfrm>
                <a:off x="630" y="3183"/>
                <a:ext cx="82" cy="77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8" name="Oval 34"/>
              <p:cNvSpPr>
                <a:spLocks noChangeArrowheads="1"/>
              </p:cNvSpPr>
              <p:nvPr/>
            </p:nvSpPr>
            <p:spPr bwMode="auto">
              <a:xfrm>
                <a:off x="385" y="3838"/>
                <a:ext cx="82" cy="7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9" name="Oval 35"/>
              <p:cNvSpPr>
                <a:spLocks noChangeArrowheads="1"/>
              </p:cNvSpPr>
              <p:nvPr/>
            </p:nvSpPr>
            <p:spPr bwMode="auto">
              <a:xfrm>
                <a:off x="1365" y="3260"/>
                <a:ext cx="82" cy="77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aphicFrame>
            <p:nvGraphicFramePr>
              <p:cNvPr id="11" name="Object 37"/>
              <p:cNvGraphicFramePr>
                <a:graphicFrameLocks noChangeAspect="1"/>
              </p:cNvGraphicFramePr>
              <p:nvPr/>
            </p:nvGraphicFramePr>
            <p:xfrm>
              <a:off x="385" y="3067"/>
              <a:ext cx="249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96" name="公式" r:id="rId5" imgW="177646" imgH="228402" progId="Equation.3">
                      <p:embed/>
                    </p:oleObj>
                  </mc:Choice>
                  <mc:Fallback>
                    <p:oleObj name="公式" r:id="rId5" imgW="177646" imgH="2284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" y="3067"/>
                            <a:ext cx="249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38"/>
              <p:cNvGraphicFramePr>
                <a:graphicFrameLocks noChangeAspect="1"/>
              </p:cNvGraphicFramePr>
              <p:nvPr/>
            </p:nvGraphicFramePr>
            <p:xfrm>
              <a:off x="1325" y="3607"/>
              <a:ext cx="232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97" name="公式" r:id="rId7" imgW="139579" imgH="177646" progId="Equation.3">
                      <p:embed/>
                    </p:oleObj>
                  </mc:Choice>
                  <mc:Fallback>
                    <p:oleObj name="公式" r:id="rId7" imgW="13957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5" y="3607"/>
                            <a:ext cx="232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Oval 39"/>
              <p:cNvSpPr>
                <a:spLocks noChangeArrowheads="1"/>
              </p:cNvSpPr>
              <p:nvPr/>
            </p:nvSpPr>
            <p:spPr bwMode="auto">
              <a:xfrm>
                <a:off x="936" y="3677"/>
                <a:ext cx="81" cy="77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</p:grpSp>
      </p:grpSp>
      <p:sp>
        <p:nvSpPr>
          <p:cNvPr id="15" name="TextBox 14"/>
          <p:cNvSpPr txBox="1"/>
          <p:nvPr/>
        </p:nvSpPr>
        <p:spPr>
          <a:xfrm>
            <a:off x="2073276" y="2636912"/>
            <a:ext cx="471604" cy="506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/>
              <a:t>(a)</a:t>
            </a:r>
            <a:endParaRPr lang="en-GB" sz="2000" b="1" dirty="0" smtClean="0"/>
          </a:p>
        </p:txBody>
      </p:sp>
      <p:grpSp>
        <p:nvGrpSpPr>
          <p:cNvPr id="17" name="Group 47"/>
          <p:cNvGrpSpPr>
            <a:grpSpLocks/>
          </p:cNvGrpSpPr>
          <p:nvPr/>
        </p:nvGrpSpPr>
        <p:grpSpPr bwMode="auto">
          <a:xfrm>
            <a:off x="6341914" y="1573256"/>
            <a:ext cx="909638" cy="530225"/>
            <a:chOff x="984" y="3549"/>
            <a:chExt cx="573" cy="334"/>
          </a:xfrm>
        </p:grpSpPr>
        <p:graphicFrame>
          <p:nvGraphicFramePr>
            <p:cNvPr id="1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9458"/>
                </p:ext>
              </p:extLst>
            </p:nvPr>
          </p:nvGraphicFramePr>
          <p:xfrm>
            <a:off x="1064" y="3549"/>
            <a:ext cx="214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98" name="公式" r:id="rId9" imgW="152268" imgH="215713" progId="Equation.3">
                    <p:embed/>
                  </p:oleObj>
                </mc:Choice>
                <mc:Fallback>
                  <p:oleObj name="公式" r:id="rId9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3549"/>
                          <a:ext cx="214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32"/>
            <p:cNvGrpSpPr>
              <a:grpSpLocks/>
            </p:cNvGrpSpPr>
            <p:nvPr/>
          </p:nvGrpSpPr>
          <p:grpSpPr bwMode="auto">
            <a:xfrm>
              <a:off x="984" y="3607"/>
              <a:ext cx="573" cy="276"/>
              <a:chOff x="984" y="3607"/>
              <a:chExt cx="573" cy="276"/>
            </a:xfrm>
          </p:grpSpPr>
          <p:graphicFrame>
            <p:nvGraphicFramePr>
              <p:cNvPr id="26" name="Object 38"/>
              <p:cNvGraphicFramePr>
                <a:graphicFrameLocks noChangeAspect="1"/>
              </p:cNvGraphicFramePr>
              <p:nvPr/>
            </p:nvGraphicFramePr>
            <p:xfrm>
              <a:off x="1325" y="3607"/>
              <a:ext cx="232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099" name="公式" r:id="rId10" imgW="139579" imgH="177646" progId="Equation.3">
                      <p:embed/>
                    </p:oleObj>
                  </mc:Choice>
                  <mc:Fallback>
                    <p:oleObj name="公式" r:id="rId10" imgW="139579" imgH="1776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5" y="3607"/>
                            <a:ext cx="232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Oval 39"/>
              <p:cNvSpPr>
                <a:spLocks noChangeArrowheads="1"/>
              </p:cNvSpPr>
              <p:nvPr/>
            </p:nvSpPr>
            <p:spPr bwMode="auto">
              <a:xfrm>
                <a:off x="984" y="3674"/>
                <a:ext cx="81" cy="77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</p:grpSp>
      </p:grpSp>
      <p:sp>
        <p:nvSpPr>
          <p:cNvPr id="29" name="TextBox 28"/>
          <p:cNvSpPr txBox="1"/>
          <p:nvPr/>
        </p:nvSpPr>
        <p:spPr>
          <a:xfrm>
            <a:off x="6156176" y="2636912"/>
            <a:ext cx="482824" cy="5062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/>
              <a:t>(b)</a:t>
            </a:r>
            <a:endParaRPr lang="en-GB" sz="2000" b="1" dirty="0" smtClean="0"/>
          </a:p>
        </p:txBody>
      </p:sp>
      <p:sp>
        <p:nvSpPr>
          <p:cNvPr id="30" name="TextBox 29"/>
          <p:cNvSpPr txBox="1"/>
          <p:nvPr/>
        </p:nvSpPr>
        <p:spPr>
          <a:xfrm>
            <a:off x="1697038" y="3501008"/>
            <a:ext cx="451758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讨</a:t>
            </a:r>
            <a:r>
              <a:rPr lang="zh-CN" altLang="en-US" sz="2000" b="1" dirty="0" smtClean="0"/>
              <a:t>论：这两种情况下，</a:t>
            </a:r>
            <a:endParaRPr lang="en-US" altLang="zh-CN" sz="2000" b="1" dirty="0" smtClean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1" dirty="0" smtClean="0"/>
              <a:t>通过面 </a:t>
            </a:r>
            <a:r>
              <a:rPr lang="en-US" altLang="zh-CN" sz="2000" b="1" i="1" dirty="0" smtClean="0"/>
              <a:t>S</a:t>
            </a:r>
            <a:r>
              <a:rPr lang="en-US" altLang="zh-CN" sz="2000" b="1" dirty="0" smtClean="0"/>
              <a:t> </a:t>
            </a:r>
            <a:r>
              <a:rPr lang="zh-CN" altLang="en-US" sz="2000" b="1" dirty="0" smtClean="0"/>
              <a:t>的电通量有什么不同？</a:t>
            </a:r>
            <a:endParaRPr lang="en-US" altLang="zh-CN" sz="2000" b="1" dirty="0" smtClean="0"/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b="1" dirty="0" smtClean="0"/>
              <a:t>面上各点处电场强度有什么不同？</a:t>
            </a:r>
            <a:endParaRPr lang="en-GB" sz="2000" b="1" dirty="0" smtClean="0"/>
          </a:p>
        </p:txBody>
      </p:sp>
      <p:sp>
        <p:nvSpPr>
          <p:cNvPr id="31" name="Oval 30"/>
          <p:cNvSpPr/>
          <p:nvPr/>
        </p:nvSpPr>
        <p:spPr bwMode="auto">
          <a:xfrm>
            <a:off x="1707107" y="1297577"/>
            <a:ext cx="1080000" cy="1080000"/>
          </a:xfrm>
          <a:prstGeom prst="ellipse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/>
        </p:spPr>
        <p:txBody>
          <a:bodyPr rtlCol="0" anchor="ctr">
            <a:spAutoFit/>
          </a:bodyPr>
          <a:lstStyle/>
          <a:p>
            <a:pPr algn="ctr"/>
            <a:endParaRPr kumimoji="1" lang="en-GB" sz="3200" b="1">
              <a:solidFill>
                <a:srgbClr val="1C1C1C"/>
              </a:solidFill>
              <a:latin typeface="Times New Roman" pitchFamily="18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5857588" y="1292813"/>
            <a:ext cx="1080000" cy="1080000"/>
          </a:xfrm>
          <a:prstGeom prst="ellipse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/>
        </p:spPr>
        <p:txBody>
          <a:bodyPr rtlCol="0" anchor="ctr">
            <a:spAutoFit/>
          </a:bodyPr>
          <a:lstStyle/>
          <a:p>
            <a:pPr algn="ctr"/>
            <a:endParaRPr kumimoji="1" lang="en-GB" sz="3200" b="1">
              <a:solidFill>
                <a:srgbClr val="1C1C1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6061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2"/>
          <p:cNvGrpSpPr>
            <a:grpSpLocks/>
          </p:cNvGrpSpPr>
          <p:nvPr/>
        </p:nvGrpSpPr>
        <p:grpSpPr bwMode="auto">
          <a:xfrm>
            <a:off x="2047056" y="161524"/>
            <a:ext cx="6629400" cy="1371600"/>
            <a:chOff x="768" y="528"/>
            <a:chExt cx="4368" cy="1008"/>
          </a:xfrm>
        </p:grpSpPr>
        <p:sp>
          <p:nvSpPr>
            <p:cNvPr id="176131" name="Rectangle 3"/>
            <p:cNvSpPr>
              <a:spLocks noChangeArrowheads="1"/>
            </p:cNvSpPr>
            <p:nvPr/>
          </p:nvSpPr>
          <p:spPr bwMode="auto">
            <a:xfrm>
              <a:off x="768" y="528"/>
              <a:ext cx="4368" cy="100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endPara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8457" name="Object 4"/>
            <p:cNvGraphicFramePr>
              <a:graphicFrameLocks noChangeAspect="1"/>
            </p:cNvGraphicFramePr>
            <p:nvPr/>
          </p:nvGraphicFramePr>
          <p:xfrm>
            <a:off x="2016" y="588"/>
            <a:ext cx="2941" cy="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0" name="Equation" r:id="rId3" imgW="1409088" imgH="444307" progId="Equation.3">
                    <p:embed/>
                  </p:oleObj>
                </mc:Choice>
                <mc:Fallback>
                  <p:oleObj name="Equation" r:id="rId3" imgW="1409088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588"/>
                          <a:ext cx="2941" cy="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9F0FE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8" name="Rectangle 5"/>
            <p:cNvSpPr>
              <a:spLocks noChangeArrowheads="1"/>
            </p:cNvSpPr>
            <p:nvPr/>
          </p:nvSpPr>
          <p:spPr bwMode="auto">
            <a:xfrm>
              <a:off x="770" y="780"/>
              <a:ext cx="1584" cy="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smtClean="0">
                  <a:solidFill>
                    <a:srgbClr val="CC0000"/>
                  </a:solidFill>
                  <a:latin typeface="宋体" pitchFamily="2" charset="-122"/>
                </a:rPr>
                <a:t>高斯定理</a:t>
              </a:r>
            </a:p>
          </p:txBody>
        </p:sp>
      </p:grpSp>
      <p:grpSp>
        <p:nvGrpSpPr>
          <p:cNvPr id="176134" name="Group 6"/>
          <p:cNvGrpSpPr>
            <a:grpSpLocks/>
          </p:cNvGrpSpPr>
          <p:nvPr/>
        </p:nvGrpSpPr>
        <p:grpSpPr bwMode="auto">
          <a:xfrm>
            <a:off x="179512" y="1628800"/>
            <a:ext cx="9502775" cy="2957513"/>
            <a:chOff x="144" y="2112"/>
            <a:chExt cx="5986" cy="1863"/>
          </a:xfrm>
        </p:grpSpPr>
        <p:sp>
          <p:nvSpPr>
            <p:cNvPr id="18451" name="Text Box 7"/>
            <p:cNvSpPr txBox="1">
              <a:spLocks noChangeArrowheads="1"/>
            </p:cNvSpPr>
            <p:nvPr/>
          </p:nvSpPr>
          <p:spPr bwMode="auto">
            <a:xfrm>
              <a:off x="144" y="2112"/>
              <a:ext cx="59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dirty="0" smtClean="0">
                  <a:solidFill>
                    <a:srgbClr val="CC0000"/>
                  </a:solidFill>
                  <a:latin typeface="宋体" pitchFamily="2" charset="-122"/>
                </a:rPr>
                <a:t>1）</a:t>
              </a:r>
              <a:r>
                <a:rPr lang="zh-CN" altLang="en-US" sz="2800" dirty="0" smtClean="0">
                  <a:latin typeface="宋体" pitchFamily="2" charset="-122"/>
                </a:rPr>
                <a:t>高斯面上的电场强度为</a:t>
              </a:r>
              <a:r>
                <a:rPr lang="zh-CN" altLang="en-US" sz="2800" dirty="0" smtClean="0">
                  <a:solidFill>
                    <a:srgbClr val="C00000"/>
                  </a:solidFill>
                  <a:latin typeface="宋体" pitchFamily="2" charset="-122"/>
                </a:rPr>
                <a:t>所有内外电荷</a:t>
              </a:r>
              <a:r>
                <a:rPr lang="zh-CN" altLang="en-US" sz="2800" dirty="0" smtClean="0">
                  <a:latin typeface="宋体" pitchFamily="2" charset="-122"/>
                </a:rPr>
                <a:t>的总电场强度.</a:t>
              </a:r>
            </a:p>
          </p:txBody>
        </p:sp>
        <p:sp>
          <p:nvSpPr>
            <p:cNvPr id="18452" name="Rectangle 8"/>
            <p:cNvSpPr>
              <a:spLocks noChangeArrowheads="1"/>
            </p:cNvSpPr>
            <p:nvPr/>
          </p:nvSpPr>
          <p:spPr bwMode="auto">
            <a:xfrm>
              <a:off x="144" y="3264"/>
              <a:ext cx="58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solidFill>
                    <a:srgbClr val="CC0000"/>
                  </a:solidFill>
                  <a:latin typeface="宋体" pitchFamily="2" charset="-122"/>
                </a:rPr>
                <a:t>4）</a:t>
              </a:r>
              <a:r>
                <a:rPr lang="zh-CN" altLang="en-US" sz="2800" smtClean="0">
                  <a:latin typeface="宋体" pitchFamily="2" charset="-122"/>
                </a:rPr>
                <a:t>仅高斯面</a:t>
              </a:r>
              <a:r>
                <a:rPr lang="zh-CN" altLang="en-US" sz="2800" smtClean="0">
                  <a:solidFill>
                    <a:srgbClr val="CC0000"/>
                  </a:solidFill>
                  <a:latin typeface="宋体" pitchFamily="2" charset="-122"/>
                </a:rPr>
                <a:t>内</a:t>
              </a:r>
              <a:r>
                <a:rPr lang="zh-CN" altLang="en-US" sz="2800" smtClean="0">
                  <a:latin typeface="宋体" pitchFamily="2" charset="-122"/>
                </a:rPr>
                <a:t>的电荷对高斯面的电场强度</a:t>
              </a:r>
              <a:r>
                <a:rPr lang="zh-CN" altLang="en-US" sz="2800" smtClean="0">
                  <a:solidFill>
                    <a:srgbClr val="CC0000"/>
                  </a:solidFill>
                  <a:latin typeface="宋体" pitchFamily="2" charset="-122"/>
                </a:rPr>
                <a:t>通量</a:t>
              </a:r>
              <a:r>
                <a:rPr lang="zh-CN" altLang="en-US" sz="2800" smtClean="0">
                  <a:latin typeface="宋体" pitchFamily="2" charset="-122"/>
                </a:rPr>
                <a:t>有贡献.</a:t>
              </a:r>
            </a:p>
          </p:txBody>
        </p:sp>
        <p:sp>
          <p:nvSpPr>
            <p:cNvPr id="18453" name="Rectangle 9"/>
            <p:cNvSpPr>
              <a:spLocks noChangeArrowheads="1"/>
            </p:cNvSpPr>
            <p:nvPr/>
          </p:nvSpPr>
          <p:spPr bwMode="auto">
            <a:xfrm>
              <a:off x="144" y="2487"/>
              <a:ext cx="29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solidFill>
                    <a:srgbClr val="CC0000"/>
                  </a:solidFill>
                  <a:latin typeface="宋体" pitchFamily="2" charset="-122"/>
                </a:rPr>
                <a:t>2）</a:t>
              </a:r>
              <a:r>
                <a:rPr lang="zh-CN" altLang="en-US" sz="2800" smtClean="0">
                  <a:latin typeface="宋体" pitchFamily="2" charset="-122"/>
                </a:rPr>
                <a:t>高斯面为封闭曲面.</a:t>
              </a:r>
            </a:p>
          </p:txBody>
        </p:sp>
        <p:sp>
          <p:nvSpPr>
            <p:cNvPr id="18454" name="Rectangle 10"/>
            <p:cNvSpPr>
              <a:spLocks noChangeArrowheads="1"/>
            </p:cNvSpPr>
            <p:nvPr/>
          </p:nvSpPr>
          <p:spPr bwMode="auto">
            <a:xfrm>
              <a:off x="144" y="3648"/>
              <a:ext cx="26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solidFill>
                    <a:srgbClr val="CC0000"/>
                  </a:solidFill>
                  <a:latin typeface="宋体" pitchFamily="2" charset="-122"/>
                </a:rPr>
                <a:t>5）</a:t>
              </a:r>
              <a:r>
                <a:rPr lang="zh-CN" altLang="en-US" sz="2800" smtClean="0">
                  <a:latin typeface="宋体" pitchFamily="2" charset="-122"/>
                </a:rPr>
                <a:t>静电场是</a:t>
              </a:r>
              <a:r>
                <a:rPr lang="zh-CN" altLang="en-US" sz="2800" smtClean="0">
                  <a:solidFill>
                    <a:srgbClr val="CC0000"/>
                  </a:solidFill>
                  <a:latin typeface="宋体" pitchFamily="2" charset="-122"/>
                </a:rPr>
                <a:t>有源场</a:t>
              </a:r>
              <a:r>
                <a:rPr lang="zh-CN" altLang="en-US" sz="2800" smtClean="0">
                  <a:latin typeface="宋体" pitchFamily="2" charset="-122"/>
                </a:rPr>
                <a:t>.</a:t>
              </a:r>
            </a:p>
          </p:txBody>
        </p:sp>
        <p:sp>
          <p:nvSpPr>
            <p:cNvPr id="18455" name="Rectangle 11"/>
            <p:cNvSpPr>
              <a:spLocks noChangeArrowheads="1"/>
            </p:cNvSpPr>
            <p:nvPr/>
          </p:nvSpPr>
          <p:spPr bwMode="auto">
            <a:xfrm>
              <a:off x="144" y="2880"/>
              <a:ext cx="52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solidFill>
                    <a:srgbClr val="CC0000"/>
                  </a:solidFill>
                  <a:latin typeface="宋体" pitchFamily="2" charset="-122"/>
                </a:rPr>
                <a:t>3）</a:t>
              </a:r>
              <a:r>
                <a:rPr lang="zh-CN" altLang="en-US" sz="2800" smtClean="0">
                  <a:latin typeface="宋体" pitchFamily="2" charset="-122"/>
                </a:rPr>
                <a:t>穿进高斯面的电场强度通量为</a:t>
              </a:r>
              <a:r>
                <a:rPr lang="zh-CN" altLang="en-US" sz="2800" smtClean="0">
                  <a:solidFill>
                    <a:srgbClr val="0000FF"/>
                  </a:solidFill>
                  <a:latin typeface="宋体" pitchFamily="2" charset="-122"/>
                </a:rPr>
                <a:t>负</a:t>
              </a:r>
              <a:r>
                <a:rPr lang="zh-CN" altLang="en-US" sz="2800" smtClean="0">
                  <a:latin typeface="宋体" pitchFamily="2" charset="-122"/>
                </a:rPr>
                <a:t>，穿出为</a:t>
              </a:r>
              <a:r>
                <a:rPr lang="zh-CN" altLang="en-US" sz="2800" smtClean="0">
                  <a:solidFill>
                    <a:srgbClr val="CC0000"/>
                  </a:solidFill>
                  <a:latin typeface="宋体" pitchFamily="2" charset="-122"/>
                </a:rPr>
                <a:t>正</a:t>
              </a:r>
              <a:r>
                <a:rPr lang="zh-CN" altLang="en-US" sz="2800" smtClean="0">
                  <a:latin typeface="宋体" pitchFamily="2" charset="-122"/>
                </a:rPr>
                <a:t>.</a:t>
              </a:r>
            </a:p>
          </p:txBody>
        </p:sp>
      </p:grpSp>
      <p:sp>
        <p:nvSpPr>
          <p:cNvPr id="18450" name="Rectangle 14"/>
          <p:cNvSpPr>
            <a:spLocks noChangeArrowheads="1"/>
          </p:cNvSpPr>
          <p:nvPr/>
        </p:nvSpPr>
        <p:spPr bwMode="auto">
          <a:xfrm>
            <a:off x="264107" y="887665"/>
            <a:ext cx="995785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</a:rPr>
              <a:t>总 结</a:t>
            </a:r>
          </a:p>
        </p:txBody>
      </p:sp>
      <p:sp>
        <p:nvSpPr>
          <p:cNvPr id="176144" name="Text Box 16"/>
          <p:cNvSpPr txBox="1">
            <a:spLocks noChangeArrowheads="1"/>
          </p:cNvSpPr>
          <p:nvPr/>
        </p:nvSpPr>
        <p:spPr bwMode="auto">
          <a:xfrm>
            <a:off x="3695700" y="4098156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1A0AE4"/>
                </a:solidFill>
                <a:latin typeface="宋体" pitchFamily="2" charset="-122"/>
              </a:rPr>
              <a:t>电场线有头有尾：  </a:t>
            </a:r>
            <a:r>
              <a:rPr lang="zh-CN" altLang="en-US" b="0" dirty="0" smtClean="0">
                <a:solidFill>
                  <a:srgbClr val="1A0AE4"/>
                </a:solidFill>
                <a:latin typeface="宋体" pitchFamily="2" charset="-122"/>
              </a:rPr>
              <a:t>                                              </a:t>
            </a:r>
          </a:p>
        </p:txBody>
      </p:sp>
      <p:grpSp>
        <p:nvGrpSpPr>
          <p:cNvPr id="176153" name="Group 25"/>
          <p:cNvGrpSpPr>
            <a:grpSpLocks/>
          </p:cNvGrpSpPr>
          <p:nvPr/>
        </p:nvGrpSpPr>
        <p:grpSpPr bwMode="auto">
          <a:xfrm>
            <a:off x="2420144" y="4653139"/>
            <a:ext cx="6400800" cy="1016001"/>
            <a:chOff x="384" y="3360"/>
            <a:chExt cx="4032" cy="640"/>
          </a:xfrm>
        </p:grpSpPr>
        <p:sp>
          <p:nvSpPr>
            <p:cNvPr id="18443" name="Text Box 21"/>
            <p:cNvSpPr txBox="1">
              <a:spLocks noChangeArrowheads="1"/>
            </p:cNvSpPr>
            <p:nvPr/>
          </p:nvSpPr>
          <p:spPr bwMode="auto">
            <a:xfrm>
              <a:off x="816" y="3360"/>
              <a:ext cx="3600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dirty="0" smtClean="0">
                  <a:solidFill>
                    <a:srgbClr val="1A0AE4"/>
                  </a:solidFill>
                  <a:latin typeface="宋体" pitchFamily="2" charset="-122"/>
                </a:rPr>
                <a:t>发出     条电场线，是电场线的“头”  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dirty="0" smtClean="0">
                  <a:solidFill>
                    <a:srgbClr val="1A0AE4"/>
                  </a:solidFill>
                  <a:latin typeface="宋体" pitchFamily="2" charset="-122"/>
                </a:rPr>
                <a:t>吸收     条电场线，是电场线的“尾” </a:t>
              </a:r>
            </a:p>
          </p:txBody>
        </p:sp>
        <p:grpSp>
          <p:nvGrpSpPr>
            <p:cNvPr id="18444" name="Group 24"/>
            <p:cNvGrpSpPr>
              <a:grpSpLocks/>
            </p:cNvGrpSpPr>
            <p:nvPr/>
          </p:nvGrpSpPr>
          <p:grpSpPr bwMode="auto">
            <a:xfrm>
              <a:off x="384" y="3366"/>
              <a:ext cx="1352" cy="596"/>
              <a:chOff x="384" y="3366"/>
              <a:chExt cx="1352" cy="596"/>
            </a:xfrm>
          </p:grpSpPr>
          <p:graphicFrame>
            <p:nvGraphicFramePr>
              <p:cNvPr id="18445" name="Object 18"/>
              <p:cNvGraphicFramePr>
                <a:graphicFrameLocks noChangeAspect="1"/>
              </p:cNvGraphicFramePr>
              <p:nvPr/>
            </p:nvGraphicFramePr>
            <p:xfrm>
              <a:off x="384" y="3408"/>
              <a:ext cx="432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41" name="公式" r:id="rId5" imgW="736600" imgH="381000" progId="Equation.3">
                      <p:embed/>
                    </p:oleObj>
                  </mc:Choice>
                  <mc:Fallback>
                    <p:oleObj name="公式" r:id="rId5" imgW="736600" imgH="381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3408"/>
                            <a:ext cx="432" cy="2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6" name="Object 19"/>
              <p:cNvGraphicFramePr>
                <a:graphicFrameLocks noChangeAspect="1"/>
              </p:cNvGraphicFramePr>
              <p:nvPr/>
            </p:nvGraphicFramePr>
            <p:xfrm>
              <a:off x="384" y="3744"/>
              <a:ext cx="432" cy="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42" name="公式" r:id="rId7" imgW="723586" imgH="355446" progId="Equation.3">
                      <p:embed/>
                    </p:oleObj>
                  </mc:Choice>
                  <mc:Fallback>
                    <p:oleObj name="公式" r:id="rId7" imgW="723586" imgH="35544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3744"/>
                            <a:ext cx="432" cy="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7" name="Object 22"/>
              <p:cNvGraphicFramePr>
                <a:graphicFrameLocks noChangeAspect="1"/>
              </p:cNvGraphicFramePr>
              <p:nvPr/>
            </p:nvGraphicFramePr>
            <p:xfrm>
              <a:off x="1304" y="3366"/>
              <a:ext cx="432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43" name="公式" r:id="rId9" imgW="825500" imgH="508000" progId="Equation.3">
                      <p:embed/>
                    </p:oleObj>
                  </mc:Choice>
                  <mc:Fallback>
                    <p:oleObj name="公式" r:id="rId9" imgW="825500" imgH="508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04" y="3366"/>
                            <a:ext cx="432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48" name="Object 23"/>
              <p:cNvGraphicFramePr>
                <a:graphicFrameLocks noChangeAspect="1"/>
              </p:cNvGraphicFramePr>
              <p:nvPr/>
            </p:nvGraphicFramePr>
            <p:xfrm>
              <a:off x="1296" y="3696"/>
              <a:ext cx="432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44" name="公式" r:id="rId11" imgW="825500" imgH="508000" progId="Equation.3">
                      <p:embed/>
                    </p:oleObj>
                  </mc:Choice>
                  <mc:Fallback>
                    <p:oleObj name="公式" r:id="rId11" imgW="825500" imgH="508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3696"/>
                            <a:ext cx="432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6159" name="Group 31"/>
          <p:cNvGrpSpPr>
            <a:grpSpLocks/>
          </p:cNvGrpSpPr>
          <p:nvPr/>
        </p:nvGrpSpPr>
        <p:grpSpPr bwMode="auto">
          <a:xfrm>
            <a:off x="3347864" y="5775030"/>
            <a:ext cx="3392488" cy="830263"/>
            <a:chOff x="480" y="3600"/>
            <a:chExt cx="2137" cy="523"/>
          </a:xfrm>
        </p:grpSpPr>
        <p:sp>
          <p:nvSpPr>
            <p:cNvPr id="18440" name="AutoShape 27"/>
            <p:cNvSpPr>
              <a:spLocks noChangeArrowheads="1"/>
            </p:cNvSpPr>
            <p:nvPr/>
          </p:nvSpPr>
          <p:spPr bwMode="auto">
            <a:xfrm>
              <a:off x="1296" y="3789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000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18441" name="Text Box 28"/>
            <p:cNvSpPr txBox="1">
              <a:spLocks noChangeArrowheads="1"/>
            </p:cNvSpPr>
            <p:nvPr/>
          </p:nvSpPr>
          <p:spPr bwMode="auto">
            <a:xfrm>
              <a:off x="480" y="3600"/>
              <a:ext cx="81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dirty="0" smtClean="0">
                  <a:solidFill>
                    <a:srgbClr val="1A0AE4"/>
                  </a:solidFill>
                  <a:latin typeface="宋体" pitchFamily="2" charset="-122"/>
                </a:rPr>
                <a:t>“头” “尾” </a:t>
              </a:r>
            </a:p>
          </p:txBody>
        </p:sp>
        <p:sp>
          <p:nvSpPr>
            <p:cNvPr id="18442" name="Text Box 29"/>
            <p:cNvSpPr txBox="1">
              <a:spLocks noChangeArrowheads="1"/>
            </p:cNvSpPr>
            <p:nvPr/>
          </p:nvSpPr>
          <p:spPr bwMode="auto">
            <a:xfrm>
              <a:off x="1801" y="3698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dirty="0" smtClean="0">
                  <a:solidFill>
                    <a:srgbClr val="1A0AE4"/>
                  </a:solidFill>
                  <a:latin typeface="宋体" pitchFamily="2" charset="-122"/>
                </a:rPr>
                <a:t>“源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9513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152400" y="819150"/>
            <a:ext cx="8839200" cy="5046663"/>
            <a:chOff x="96" y="516"/>
            <a:chExt cx="5568" cy="3179"/>
          </a:xfrm>
        </p:grpSpPr>
        <p:sp>
          <p:nvSpPr>
            <p:cNvPr id="19460" name="Rectangle 3"/>
            <p:cNvSpPr>
              <a:spLocks noChangeArrowheads="1"/>
            </p:cNvSpPr>
            <p:nvPr/>
          </p:nvSpPr>
          <p:spPr bwMode="auto">
            <a:xfrm>
              <a:off x="96" y="516"/>
              <a:ext cx="5568" cy="3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smtClean="0">
                  <a:solidFill>
                    <a:srgbClr val="CC0000"/>
                  </a:solidFill>
                </a:rPr>
                <a:t>	例    </a:t>
              </a:r>
              <a:r>
                <a:rPr lang="zh-CN" altLang="en-US" sz="2800" smtClean="0"/>
                <a:t>一封闭高斯面内有两个点电荷，电量为 +</a:t>
              </a:r>
              <a:r>
                <a:rPr lang="en-US" altLang="zh-CN" sz="2800" i="1" smtClean="0"/>
                <a:t>q </a:t>
              </a:r>
              <a:r>
                <a:rPr lang="zh-CN" altLang="en-US" sz="2800" smtClean="0"/>
                <a:t>和 －</a:t>
              </a:r>
              <a:r>
                <a:rPr lang="en-US" altLang="zh-CN" sz="2800" i="1" smtClean="0"/>
                <a:t>q</a:t>
              </a:r>
              <a:r>
                <a:rPr lang="en-US" altLang="zh-CN" sz="2800" smtClean="0"/>
                <a:t>，</a:t>
              </a:r>
              <a:r>
                <a:rPr lang="zh-CN" altLang="en-US" sz="2800" smtClean="0"/>
                <a:t>封闭面外也有一带电 </a:t>
              </a:r>
              <a:r>
                <a:rPr lang="en-US" altLang="zh-CN" sz="2800" i="1" smtClean="0"/>
                <a:t>q </a:t>
              </a:r>
              <a:r>
                <a:rPr lang="zh-CN" altLang="en-US" sz="2800" smtClean="0"/>
                <a:t>的点电荷（如图），则下述正确的是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z="2800" smtClean="0"/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smtClean="0"/>
                <a:t>   （</a:t>
              </a:r>
              <a:r>
                <a:rPr lang="en-US" altLang="zh-CN" sz="2800" smtClean="0"/>
                <a:t>A）</a:t>
              </a:r>
              <a:r>
                <a:rPr lang="zh-CN" altLang="en-US" sz="2800" smtClean="0"/>
                <a:t>高斯面上场强处处为零 </a:t>
              </a:r>
              <a:r>
                <a:rPr lang="zh-CN" altLang="en-US" sz="2800" smtClean="0">
                  <a:cs typeface="Times New Roman" pitchFamily="18" charset="0"/>
                </a:rPr>
                <a:t>      </a:t>
              </a:r>
              <a:endParaRPr lang="zh-CN" altLang="en-US" sz="2800" smtClean="0"/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smtClean="0"/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smtClean="0"/>
                <a:t>   （</a:t>
              </a:r>
              <a:r>
                <a:rPr lang="en-US" altLang="zh-CN" sz="2800" smtClean="0"/>
                <a:t>B）</a:t>
              </a:r>
              <a:r>
                <a:rPr lang="zh-CN" altLang="en-US" sz="2800" smtClean="0"/>
                <a:t>对封闭曲面有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smtClean="0"/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smtClean="0"/>
                <a:t>   （</a:t>
              </a:r>
              <a:r>
                <a:rPr lang="en-US" altLang="zh-CN" sz="2800" smtClean="0"/>
                <a:t>C）</a:t>
              </a:r>
              <a:r>
                <a:rPr lang="zh-CN" altLang="en-US" sz="2800" smtClean="0"/>
                <a:t>对封闭曲面有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smtClean="0"/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smtClean="0"/>
                <a:t>   （</a:t>
              </a:r>
              <a:r>
                <a:rPr lang="en-US" altLang="zh-CN" sz="2800" smtClean="0"/>
                <a:t>D）</a:t>
              </a:r>
              <a:r>
                <a:rPr lang="zh-CN" altLang="en-US" sz="2800" smtClean="0"/>
                <a:t>高斯面上场强不为零，但仅与面内电荷有关</a:t>
              </a:r>
            </a:p>
          </p:txBody>
        </p:sp>
        <p:grpSp>
          <p:nvGrpSpPr>
            <p:cNvPr id="19461" name="Group 4"/>
            <p:cNvGrpSpPr>
              <a:grpSpLocks/>
            </p:cNvGrpSpPr>
            <p:nvPr/>
          </p:nvGrpSpPr>
          <p:grpSpPr bwMode="auto">
            <a:xfrm>
              <a:off x="3696" y="1680"/>
              <a:ext cx="1872" cy="1344"/>
              <a:chOff x="3696" y="1680"/>
              <a:chExt cx="1872" cy="1344"/>
            </a:xfrm>
          </p:grpSpPr>
          <p:sp>
            <p:nvSpPr>
              <p:cNvPr id="19464" name="Rectangle 5"/>
              <p:cNvSpPr>
                <a:spLocks noChangeArrowheads="1"/>
              </p:cNvSpPr>
              <p:nvPr/>
            </p:nvSpPr>
            <p:spPr bwMode="auto">
              <a:xfrm>
                <a:off x="3696" y="1680"/>
                <a:ext cx="1872" cy="134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pSp>
            <p:nvGrpSpPr>
              <p:cNvPr id="19465" name="Group 6"/>
              <p:cNvGrpSpPr>
                <a:grpSpLocks/>
              </p:cNvGrpSpPr>
              <p:nvPr/>
            </p:nvGrpSpPr>
            <p:grpSpPr bwMode="auto">
              <a:xfrm>
                <a:off x="3936" y="1839"/>
                <a:ext cx="1584" cy="1040"/>
                <a:chOff x="7620" y="10176"/>
                <a:chExt cx="1920" cy="1260"/>
              </a:xfrm>
            </p:grpSpPr>
            <p:sp>
              <p:nvSpPr>
                <p:cNvPr id="19466" name="Oval 7"/>
                <p:cNvSpPr>
                  <a:spLocks noChangeArrowheads="1"/>
                </p:cNvSpPr>
                <p:nvPr/>
              </p:nvSpPr>
              <p:spPr bwMode="auto">
                <a:xfrm>
                  <a:off x="7620" y="10176"/>
                  <a:ext cx="1260" cy="1260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zh-CN" altLang="en-US" smtClean="0"/>
                </a:p>
              </p:txBody>
            </p:sp>
            <p:graphicFrame>
              <p:nvGraphicFramePr>
                <p:cNvPr id="19467" name="Object 8"/>
                <p:cNvGraphicFramePr>
                  <a:graphicFrameLocks noChangeAspect="1"/>
                </p:cNvGraphicFramePr>
                <p:nvPr/>
              </p:nvGraphicFramePr>
              <p:xfrm>
                <a:off x="8100" y="10956"/>
                <a:ext cx="363" cy="4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62" r:id="rId3" imgW="126780" imgH="164814" progId="Equation.3">
                        <p:embed/>
                      </p:oleObj>
                    </mc:Choice>
                    <mc:Fallback>
                      <p:oleObj r:id="rId3" imgW="126780" imgH="16481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00" y="10956"/>
                              <a:ext cx="363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8" name="Object 9"/>
                <p:cNvGraphicFramePr>
                  <a:graphicFrameLocks noChangeAspect="1"/>
                </p:cNvGraphicFramePr>
                <p:nvPr/>
              </p:nvGraphicFramePr>
              <p:xfrm>
                <a:off x="7920" y="10176"/>
                <a:ext cx="690" cy="4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63" r:id="rId5" imgW="241091" imgH="164957" progId="Equation.3">
                        <p:embed/>
                      </p:oleObj>
                    </mc:Choice>
                    <mc:Fallback>
                      <p:oleObj r:id="rId5" imgW="241091" imgH="1649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20" y="10176"/>
                              <a:ext cx="690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9" name="Object 10"/>
                <p:cNvGraphicFramePr>
                  <a:graphicFrameLocks noChangeAspect="1"/>
                </p:cNvGraphicFramePr>
                <p:nvPr/>
              </p:nvGraphicFramePr>
              <p:xfrm>
                <a:off x="7920" y="10944"/>
                <a:ext cx="327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64" r:id="rId7" imgW="114102" imgH="114102" progId="Equation.3">
                        <p:embed/>
                      </p:oleObj>
                    </mc:Choice>
                    <mc:Fallback>
                      <p:oleObj r:id="rId7" imgW="114102" imgH="11410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20" y="10944"/>
                              <a:ext cx="327" cy="3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70" name="Object 11"/>
                <p:cNvGraphicFramePr>
                  <a:graphicFrameLocks noChangeAspect="1"/>
                </p:cNvGraphicFramePr>
                <p:nvPr/>
              </p:nvGraphicFramePr>
              <p:xfrm>
                <a:off x="8280" y="10488"/>
                <a:ext cx="327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65" r:id="rId9" imgW="114102" imgH="114102" progId="Equation.3">
                        <p:embed/>
                      </p:oleObj>
                    </mc:Choice>
                    <mc:Fallback>
                      <p:oleObj r:id="rId9" imgW="114102" imgH="11410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80" y="10488"/>
                              <a:ext cx="327" cy="3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71" name="Object 12"/>
                <p:cNvGraphicFramePr>
                  <a:graphicFrameLocks noChangeAspect="1"/>
                </p:cNvGraphicFramePr>
                <p:nvPr/>
              </p:nvGraphicFramePr>
              <p:xfrm>
                <a:off x="9177" y="10488"/>
                <a:ext cx="363" cy="4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66" r:id="rId11" imgW="126780" imgH="164814" progId="Equation.3">
                        <p:embed/>
                      </p:oleObj>
                    </mc:Choice>
                    <mc:Fallback>
                      <p:oleObj r:id="rId11" imgW="126780" imgH="16481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77" y="10488"/>
                              <a:ext cx="363" cy="4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72" name="Object 13"/>
                <p:cNvGraphicFramePr>
                  <a:graphicFrameLocks noChangeAspect="1"/>
                </p:cNvGraphicFramePr>
                <p:nvPr/>
              </p:nvGraphicFramePr>
              <p:xfrm>
                <a:off x="8997" y="10476"/>
                <a:ext cx="327" cy="3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967" r:id="rId12" imgW="114102" imgH="114102" progId="Equation.3">
                        <p:embed/>
                      </p:oleObj>
                    </mc:Choice>
                    <mc:Fallback>
                      <p:oleObj r:id="rId12" imgW="114102" imgH="114102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97" y="10476"/>
                              <a:ext cx="327" cy="3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9462" name="Object 14"/>
            <p:cNvGraphicFramePr>
              <a:graphicFrameLocks noChangeAspect="1"/>
            </p:cNvGraphicFramePr>
            <p:nvPr/>
          </p:nvGraphicFramePr>
          <p:xfrm>
            <a:off x="2304" y="2208"/>
            <a:ext cx="1296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8" name="Equation" r:id="rId14" imgW="710891" imgH="291973" progId="Equation.3">
                    <p:embed/>
                  </p:oleObj>
                </mc:Choice>
                <mc:Fallback>
                  <p:oleObj name="Equation" r:id="rId14" imgW="710891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208"/>
                          <a:ext cx="1296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15"/>
            <p:cNvGraphicFramePr>
              <a:graphicFrameLocks noChangeAspect="1"/>
            </p:cNvGraphicFramePr>
            <p:nvPr/>
          </p:nvGraphicFramePr>
          <p:xfrm>
            <a:off x="2304" y="2761"/>
            <a:ext cx="1296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969" name="Equation" r:id="rId16" imgW="710891" imgH="291973" progId="Equation.3">
                    <p:embed/>
                  </p:oleObj>
                </mc:Choice>
                <mc:Fallback>
                  <p:oleObj name="Equation" r:id="rId16" imgW="710891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2761"/>
                          <a:ext cx="1296" cy="5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0960" name="AutoShape 16"/>
          <p:cNvSpPr>
            <a:spLocks noChangeArrowheads="1"/>
          </p:cNvSpPr>
          <p:nvPr/>
        </p:nvSpPr>
        <p:spPr bwMode="auto">
          <a:xfrm>
            <a:off x="152400" y="3600450"/>
            <a:ext cx="533400" cy="59055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4240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154" name="Group 2"/>
          <p:cNvGrpSpPr>
            <a:grpSpLocks/>
          </p:cNvGrpSpPr>
          <p:nvPr/>
        </p:nvGrpSpPr>
        <p:grpSpPr bwMode="auto">
          <a:xfrm>
            <a:off x="4800600" y="4248150"/>
            <a:ext cx="4114800" cy="2228850"/>
            <a:chOff x="3072" y="2676"/>
            <a:chExt cx="2592" cy="1404"/>
          </a:xfrm>
        </p:grpSpPr>
        <p:sp>
          <p:nvSpPr>
            <p:cNvPr id="20522" name="Rectangle 3"/>
            <p:cNvSpPr>
              <a:spLocks noChangeArrowheads="1"/>
            </p:cNvSpPr>
            <p:nvPr/>
          </p:nvSpPr>
          <p:spPr bwMode="auto">
            <a:xfrm>
              <a:off x="3072" y="2676"/>
              <a:ext cx="2592" cy="14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20523" name="Group 4"/>
            <p:cNvGrpSpPr>
              <a:grpSpLocks/>
            </p:cNvGrpSpPr>
            <p:nvPr/>
          </p:nvGrpSpPr>
          <p:grpSpPr bwMode="auto">
            <a:xfrm>
              <a:off x="3264" y="2772"/>
              <a:ext cx="2208" cy="1260"/>
              <a:chOff x="768" y="2928"/>
              <a:chExt cx="2208" cy="1260"/>
            </a:xfrm>
          </p:grpSpPr>
          <p:sp>
            <p:nvSpPr>
              <p:cNvPr id="20524" name="Oval 5"/>
              <p:cNvSpPr>
                <a:spLocks noChangeArrowheads="1"/>
              </p:cNvSpPr>
              <p:nvPr/>
            </p:nvSpPr>
            <p:spPr bwMode="auto">
              <a:xfrm>
                <a:off x="1152" y="336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20525" name="Oval 6"/>
              <p:cNvSpPr>
                <a:spLocks noChangeArrowheads="1"/>
              </p:cNvSpPr>
              <p:nvPr/>
            </p:nvSpPr>
            <p:spPr bwMode="auto">
              <a:xfrm>
                <a:off x="2448" y="336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aphicFrame>
            <p:nvGraphicFramePr>
              <p:cNvPr id="20526" name="Object 7"/>
              <p:cNvGraphicFramePr>
                <a:graphicFrameLocks noChangeAspect="1"/>
              </p:cNvGraphicFramePr>
              <p:nvPr/>
            </p:nvGraphicFramePr>
            <p:xfrm>
              <a:off x="1056" y="3840"/>
              <a:ext cx="242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50" name="公式" r:id="rId3" imgW="228501" imgH="317362" progId="Equation.3">
                      <p:embed/>
                    </p:oleObj>
                  </mc:Choice>
                  <mc:Fallback>
                    <p:oleObj name="公式" r:id="rId3" imgW="228501" imgH="31736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3840"/>
                            <a:ext cx="242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27" name="Object 8"/>
              <p:cNvGraphicFramePr>
                <a:graphicFrameLocks noChangeAspect="1"/>
              </p:cNvGraphicFramePr>
              <p:nvPr/>
            </p:nvGraphicFramePr>
            <p:xfrm>
              <a:off x="1776" y="3840"/>
              <a:ext cx="267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51" name="公式" r:id="rId5" imgW="253780" imgH="317225" progId="Equation.3">
                      <p:embed/>
                    </p:oleObj>
                  </mc:Choice>
                  <mc:Fallback>
                    <p:oleObj name="公式" r:id="rId5" imgW="253780" imgH="3172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3840"/>
                            <a:ext cx="267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28" name="Object 9"/>
              <p:cNvGraphicFramePr>
                <a:graphicFrameLocks noChangeAspect="1"/>
              </p:cNvGraphicFramePr>
              <p:nvPr/>
            </p:nvGraphicFramePr>
            <p:xfrm>
              <a:off x="2448" y="3840"/>
              <a:ext cx="253" cy="3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52" name="公式" r:id="rId7" imgW="241195" imgH="330057" progId="Equation.3">
                      <p:embed/>
                    </p:oleObj>
                  </mc:Choice>
                  <mc:Fallback>
                    <p:oleObj name="公式" r:id="rId7" imgW="241195" imgH="3300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48" y="3840"/>
                            <a:ext cx="253" cy="3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29" name="Object 10"/>
              <p:cNvGraphicFramePr>
                <a:graphicFrameLocks noChangeAspect="1"/>
              </p:cNvGraphicFramePr>
              <p:nvPr/>
            </p:nvGraphicFramePr>
            <p:xfrm>
              <a:off x="1008" y="3072"/>
              <a:ext cx="390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53" name="公式" r:id="rId9" imgW="368140" imgH="253890" progId="Equation.3">
                      <p:embed/>
                    </p:oleObj>
                  </mc:Choice>
                  <mc:Fallback>
                    <p:oleObj name="公式" r:id="rId9" imgW="368140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3072"/>
                            <a:ext cx="390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30" name="Object 11"/>
              <p:cNvGraphicFramePr>
                <a:graphicFrameLocks noChangeAspect="1"/>
              </p:cNvGraphicFramePr>
              <p:nvPr/>
            </p:nvGraphicFramePr>
            <p:xfrm>
              <a:off x="2304" y="3120"/>
              <a:ext cx="375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54" name="公式" r:id="rId11" imgW="355446" imgH="241195" progId="Equation.3">
                      <p:embed/>
                    </p:oleObj>
                  </mc:Choice>
                  <mc:Fallback>
                    <p:oleObj name="公式" r:id="rId11" imgW="355446" imgH="24119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3120"/>
                            <a:ext cx="375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31" name="Oval 12"/>
              <p:cNvSpPr>
                <a:spLocks noChangeArrowheads="1"/>
              </p:cNvSpPr>
              <p:nvPr/>
            </p:nvSpPr>
            <p:spPr bwMode="auto">
              <a:xfrm>
                <a:off x="768" y="2928"/>
                <a:ext cx="864" cy="864"/>
              </a:xfrm>
              <a:prstGeom prst="ellips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20532" name="Oval 13"/>
              <p:cNvSpPr>
                <a:spLocks noChangeArrowheads="1"/>
              </p:cNvSpPr>
              <p:nvPr/>
            </p:nvSpPr>
            <p:spPr bwMode="auto">
              <a:xfrm>
                <a:off x="2112" y="2928"/>
                <a:ext cx="864" cy="864"/>
              </a:xfrm>
              <a:prstGeom prst="ellips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20533" name="Oval 14"/>
              <p:cNvSpPr>
                <a:spLocks noChangeArrowheads="1"/>
              </p:cNvSpPr>
              <p:nvPr/>
            </p:nvSpPr>
            <p:spPr bwMode="auto">
              <a:xfrm>
                <a:off x="1440" y="2928"/>
                <a:ext cx="864" cy="864"/>
              </a:xfrm>
              <a:prstGeom prst="ellipse">
                <a:avLst/>
              </a:prstGeom>
              <a:noFill/>
              <a:ln w="19050">
                <a:solidFill>
                  <a:srgbClr val="3333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</p:grpSp>
      </p:grpSp>
      <p:graphicFrame>
        <p:nvGraphicFramePr>
          <p:cNvPr id="177167" name="Object 15"/>
          <p:cNvGraphicFramePr>
            <a:graphicFrameLocks noChangeAspect="1"/>
          </p:cNvGraphicFramePr>
          <p:nvPr/>
        </p:nvGraphicFramePr>
        <p:xfrm>
          <a:off x="685800" y="4203700"/>
          <a:ext cx="3505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5" name="Equation" r:id="rId13" imgW="1117600" imgH="431800" progId="Equation.3">
                  <p:embed/>
                </p:oleObj>
              </mc:Choice>
              <mc:Fallback>
                <p:oleObj name="Equation" r:id="rId13" imgW="1117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03700"/>
                        <a:ext cx="35052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8" name="Object 16"/>
          <p:cNvGraphicFramePr>
            <a:graphicFrameLocks noChangeAspect="1"/>
          </p:cNvGraphicFramePr>
          <p:nvPr/>
        </p:nvGraphicFramePr>
        <p:xfrm>
          <a:off x="685800" y="5562600"/>
          <a:ext cx="12954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6" name="Equation" r:id="rId15" imgW="457200" imgH="228600" progId="Equation.3">
                  <p:embed/>
                </p:oleObj>
              </mc:Choice>
              <mc:Fallback>
                <p:oleObj name="Equation" r:id="rId15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62600"/>
                        <a:ext cx="12954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9" name="Object 17"/>
          <p:cNvGraphicFramePr>
            <a:graphicFrameLocks noChangeAspect="1"/>
          </p:cNvGraphicFramePr>
          <p:nvPr/>
        </p:nvGraphicFramePr>
        <p:xfrm>
          <a:off x="2647950" y="5311775"/>
          <a:ext cx="16192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57" name="Equation" r:id="rId17" imgW="596900" imgH="431800" progId="Equation.3">
                  <p:embed/>
                </p:oleObj>
              </mc:Choice>
              <mc:Fallback>
                <p:oleObj name="Equation" r:id="rId17" imgW="59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5311775"/>
                        <a:ext cx="16192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170" name="Group 18"/>
          <p:cNvGrpSpPr>
            <a:grpSpLocks/>
          </p:cNvGrpSpPr>
          <p:nvPr/>
        </p:nvGrpSpPr>
        <p:grpSpPr bwMode="auto">
          <a:xfrm>
            <a:off x="381000" y="3187700"/>
            <a:ext cx="8458200" cy="1036638"/>
            <a:chOff x="240" y="2056"/>
            <a:chExt cx="5328" cy="653"/>
          </a:xfrm>
        </p:grpSpPr>
        <p:sp>
          <p:nvSpPr>
            <p:cNvPr id="20518" name="Text Box 19"/>
            <p:cNvSpPr txBox="1">
              <a:spLocks noChangeArrowheads="1"/>
            </p:cNvSpPr>
            <p:nvPr/>
          </p:nvSpPr>
          <p:spPr bwMode="auto">
            <a:xfrm>
              <a:off x="240" y="2064"/>
              <a:ext cx="532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Blip>
                  <a:blip r:embed="rId19"/>
                </a:buBlip>
              </a:pPr>
              <a:r>
                <a:rPr lang="zh-CN" altLang="en-US" sz="2800" dirty="0">
                  <a:latin typeface="宋体" pitchFamily="2" charset="-122"/>
                </a:rPr>
                <a:t> </a:t>
              </a:r>
              <a:r>
                <a:rPr lang="zh-CN" altLang="en-US" sz="2800" dirty="0" smtClean="0">
                  <a:latin typeface="宋体" pitchFamily="2" charset="-122"/>
                </a:rPr>
                <a:t>在点电荷     和    的静电场中，做如下的三个闭合面             </a:t>
              </a:r>
              <a:r>
                <a:rPr lang="zh-CN" altLang="en-US" sz="2800" dirty="0" smtClean="0">
                  <a:solidFill>
                    <a:srgbClr val="CC0000"/>
                  </a:solidFill>
                  <a:latin typeface="宋体" pitchFamily="2" charset="-122"/>
                </a:rPr>
                <a:t>求</a:t>
              </a:r>
              <a:r>
                <a:rPr lang="zh-CN" altLang="en-US" sz="2800" dirty="0" smtClean="0">
                  <a:latin typeface="宋体" pitchFamily="2" charset="-122"/>
                </a:rPr>
                <a:t>通过各闭合面的电通量 .</a:t>
              </a:r>
            </a:p>
          </p:txBody>
        </p:sp>
        <p:graphicFrame>
          <p:nvGraphicFramePr>
            <p:cNvPr id="2051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18915"/>
                </p:ext>
              </p:extLst>
            </p:nvPr>
          </p:nvGraphicFramePr>
          <p:xfrm>
            <a:off x="1066" y="2352"/>
            <a:ext cx="1296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58" name="公式" r:id="rId20" imgW="952087" imgH="330057" progId="Equation.3">
                    <p:embed/>
                  </p:oleObj>
                </mc:Choice>
                <mc:Fallback>
                  <p:oleObj name="公式" r:id="rId20" imgW="952087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352"/>
                          <a:ext cx="1296" cy="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299931"/>
                </p:ext>
              </p:extLst>
            </p:nvPr>
          </p:nvGraphicFramePr>
          <p:xfrm>
            <a:off x="1536" y="2056"/>
            <a:ext cx="480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59" name="Equation" r:id="rId22" imgW="241091" imgH="177646" progId="Equation.3">
                    <p:embed/>
                  </p:oleObj>
                </mc:Choice>
                <mc:Fallback>
                  <p:oleObj name="Equation" r:id="rId22" imgW="241091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056"/>
                          <a:ext cx="480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3170418"/>
                </p:ext>
              </p:extLst>
            </p:nvPr>
          </p:nvGraphicFramePr>
          <p:xfrm>
            <a:off x="2316" y="2101"/>
            <a:ext cx="4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0" name="Equation" r:id="rId24" imgW="355446" imgH="241195" progId="Equation.3">
                    <p:embed/>
                  </p:oleObj>
                </mc:Choice>
                <mc:Fallback>
                  <p:oleObj name="Equation" r:id="rId24" imgW="355446" imgH="2411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" y="2101"/>
                          <a:ext cx="42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17" name="Text Box 25"/>
          <p:cNvSpPr txBox="1">
            <a:spLocks noChangeArrowheads="1"/>
          </p:cNvSpPr>
          <p:nvPr/>
        </p:nvSpPr>
        <p:spPr bwMode="auto">
          <a:xfrm>
            <a:off x="611560" y="355740"/>
            <a:ext cx="906017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讨论</a:t>
            </a:r>
          </a:p>
        </p:txBody>
      </p:sp>
      <p:grpSp>
        <p:nvGrpSpPr>
          <p:cNvPr id="20488" name="Group 26"/>
          <p:cNvGrpSpPr>
            <a:grpSpLocks/>
          </p:cNvGrpSpPr>
          <p:nvPr/>
        </p:nvGrpSpPr>
        <p:grpSpPr bwMode="auto">
          <a:xfrm>
            <a:off x="336551" y="809625"/>
            <a:ext cx="5607051" cy="2162175"/>
            <a:chOff x="212" y="510"/>
            <a:chExt cx="3532" cy="1362"/>
          </a:xfrm>
        </p:grpSpPr>
        <p:grpSp>
          <p:nvGrpSpPr>
            <p:cNvPr id="20507" name="Group 27"/>
            <p:cNvGrpSpPr>
              <a:grpSpLocks/>
            </p:cNvGrpSpPr>
            <p:nvPr/>
          </p:nvGrpSpPr>
          <p:grpSpPr bwMode="auto">
            <a:xfrm>
              <a:off x="212" y="510"/>
              <a:ext cx="2544" cy="471"/>
              <a:chOff x="260" y="510"/>
              <a:chExt cx="2544" cy="471"/>
            </a:xfrm>
          </p:grpSpPr>
          <p:sp>
            <p:nvSpPr>
              <p:cNvPr id="20512" name="Text Box 28"/>
              <p:cNvSpPr txBox="1">
                <a:spLocks noChangeArrowheads="1"/>
              </p:cNvSpPr>
              <p:nvPr/>
            </p:nvSpPr>
            <p:spPr bwMode="auto">
              <a:xfrm>
                <a:off x="260" y="606"/>
                <a:ext cx="25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Blip>
                    <a:blip r:embed="rId19"/>
                  </a:buBlip>
                </a:pPr>
                <a:r>
                  <a:rPr lang="zh-CN" altLang="en-US" sz="2800" dirty="0" smtClean="0">
                    <a:solidFill>
                      <a:srgbClr val="CC0000"/>
                    </a:solidFill>
                    <a:latin typeface="宋体" pitchFamily="2" charset="-122"/>
                  </a:rPr>
                  <a:t> </a:t>
                </a:r>
                <a:r>
                  <a:rPr lang="zh-CN" altLang="en-US" sz="2800" dirty="0" smtClean="0">
                    <a:latin typeface="宋体" pitchFamily="2" charset="-122"/>
                  </a:rPr>
                  <a:t>将   从   移到</a:t>
                </a:r>
                <a:endParaRPr lang="zh-CN" altLang="en-US" sz="2800" dirty="0" smtClean="0">
                  <a:solidFill>
                    <a:srgbClr val="CC0000"/>
                  </a:solidFill>
                  <a:latin typeface="宋体" pitchFamily="2" charset="-122"/>
                </a:endParaRPr>
              </a:p>
            </p:txBody>
          </p:sp>
          <p:graphicFrame>
            <p:nvGraphicFramePr>
              <p:cNvPr id="20513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3703558"/>
                  </p:ext>
                </p:extLst>
              </p:nvPr>
            </p:nvGraphicFramePr>
            <p:xfrm>
              <a:off x="788" y="510"/>
              <a:ext cx="385" cy="4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61" name="公式" r:id="rId26" imgW="177569" imgH="215619" progId="Equation.3">
                      <p:embed/>
                    </p:oleObj>
                  </mc:Choice>
                  <mc:Fallback>
                    <p:oleObj name="公式" r:id="rId26" imgW="177569" imgH="2156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8" y="510"/>
                            <a:ext cx="385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4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3430866"/>
                  </p:ext>
                </p:extLst>
              </p:nvPr>
            </p:nvGraphicFramePr>
            <p:xfrm>
              <a:off x="1364" y="602"/>
              <a:ext cx="314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62" name="Equation" r:id="rId28" imgW="152268" imgH="164957" progId="Equation.3">
                      <p:embed/>
                    </p:oleObj>
                  </mc:Choice>
                  <mc:Fallback>
                    <p:oleObj name="Equation" r:id="rId28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4" y="602"/>
                            <a:ext cx="314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15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2569751"/>
                  </p:ext>
                </p:extLst>
              </p:nvPr>
            </p:nvGraphicFramePr>
            <p:xfrm>
              <a:off x="2208" y="606"/>
              <a:ext cx="314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63" name="Equation" r:id="rId30" imgW="152268" imgH="164957" progId="Equation.3">
                      <p:embed/>
                    </p:oleObj>
                  </mc:Choice>
                  <mc:Fallback>
                    <p:oleObj name="Equation" r:id="rId30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606"/>
                            <a:ext cx="314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508" name="Object 32"/>
            <p:cNvGraphicFramePr>
              <a:graphicFrameLocks noChangeAspect="1"/>
            </p:cNvGraphicFramePr>
            <p:nvPr/>
          </p:nvGraphicFramePr>
          <p:xfrm>
            <a:off x="2074" y="1418"/>
            <a:ext cx="326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4" name="Equation" r:id="rId32" imgW="165028" imgH="228501" progId="Equation.3">
                    <p:embed/>
                  </p:oleObj>
                </mc:Choice>
                <mc:Fallback>
                  <p:oleObj name="Equation" r:id="rId32" imgW="16502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" y="1418"/>
                          <a:ext cx="326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9" name="Object 33"/>
            <p:cNvGraphicFramePr>
              <a:graphicFrameLocks noChangeAspect="1"/>
            </p:cNvGraphicFramePr>
            <p:nvPr/>
          </p:nvGraphicFramePr>
          <p:xfrm>
            <a:off x="602" y="1056"/>
            <a:ext cx="31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5" name="Equation" r:id="rId34" imgW="152268" imgH="164957" progId="Equation.3">
                    <p:embed/>
                  </p:oleObj>
                </mc:Choice>
                <mc:Fallback>
                  <p:oleObj name="Equation" r:id="rId34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" y="1056"/>
                          <a:ext cx="31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0" name="Object 34"/>
            <p:cNvGraphicFramePr>
              <a:graphicFrameLocks noChangeAspect="1"/>
            </p:cNvGraphicFramePr>
            <p:nvPr/>
          </p:nvGraphicFramePr>
          <p:xfrm>
            <a:off x="1471" y="1440"/>
            <a:ext cx="353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6" name="Equation" r:id="rId36" imgW="114201" imgH="139579" progId="Equation.3">
                    <p:embed/>
                  </p:oleObj>
                </mc:Choice>
                <mc:Fallback>
                  <p:oleObj name="Equation" r:id="rId36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1" y="1440"/>
                          <a:ext cx="353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1" name="Rectangle 35"/>
            <p:cNvSpPr>
              <a:spLocks noChangeArrowheads="1"/>
            </p:cNvSpPr>
            <p:nvPr/>
          </p:nvSpPr>
          <p:spPr bwMode="auto">
            <a:xfrm>
              <a:off x="288" y="1056"/>
              <a:ext cx="3456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latin typeface="宋体" pitchFamily="2" charset="-122"/>
                </a:rPr>
                <a:t>点   电场强度是否变化</a:t>
              </a:r>
              <a:r>
                <a:rPr lang="zh-CN" altLang="en-US" sz="2800" smtClean="0">
                  <a:solidFill>
                    <a:srgbClr val="CC0000"/>
                  </a:solidFill>
                  <a:latin typeface="宋体" pitchFamily="2" charset="-122"/>
                </a:rPr>
                <a:t>？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latin typeface="宋体" pitchFamily="2" charset="-122"/>
                </a:rPr>
                <a:t>穿过高斯面   的   有否变化</a:t>
              </a:r>
              <a:r>
                <a:rPr lang="zh-CN" altLang="en-US" sz="2800" smtClean="0">
                  <a:solidFill>
                    <a:srgbClr val="CC0000"/>
                  </a:solidFill>
                  <a:latin typeface="宋体" pitchFamily="2" charset="-122"/>
                </a:rPr>
                <a:t>？</a:t>
              </a:r>
            </a:p>
          </p:txBody>
        </p:sp>
      </p:grpSp>
      <p:grpSp>
        <p:nvGrpSpPr>
          <p:cNvPr id="20489" name="Group 36"/>
          <p:cNvGrpSpPr>
            <a:grpSpLocks/>
          </p:cNvGrpSpPr>
          <p:nvPr/>
        </p:nvGrpSpPr>
        <p:grpSpPr bwMode="auto">
          <a:xfrm>
            <a:off x="5486400" y="685800"/>
            <a:ext cx="3429000" cy="2514600"/>
            <a:chOff x="3456" y="432"/>
            <a:chExt cx="2160" cy="1584"/>
          </a:xfrm>
        </p:grpSpPr>
        <p:sp>
          <p:nvSpPr>
            <p:cNvPr id="20490" name="Rectangle 37"/>
            <p:cNvSpPr>
              <a:spLocks noChangeArrowheads="1"/>
            </p:cNvSpPr>
            <p:nvPr/>
          </p:nvSpPr>
          <p:spPr bwMode="auto">
            <a:xfrm>
              <a:off x="3456" y="432"/>
              <a:ext cx="2160" cy="15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20491" name="Freeform 38"/>
            <p:cNvSpPr>
              <a:spLocks/>
            </p:cNvSpPr>
            <p:nvPr/>
          </p:nvSpPr>
          <p:spPr bwMode="auto">
            <a:xfrm>
              <a:off x="4320" y="866"/>
              <a:ext cx="1160" cy="804"/>
            </a:xfrm>
            <a:custGeom>
              <a:avLst/>
              <a:gdLst>
                <a:gd name="T0" fmla="*/ 164 w 1160"/>
                <a:gd name="T1" fmla="*/ 264 h 804"/>
                <a:gd name="T2" fmla="*/ 248 w 1160"/>
                <a:gd name="T3" fmla="*/ 144 h 804"/>
                <a:gd name="T4" fmla="*/ 320 w 1160"/>
                <a:gd name="T5" fmla="*/ 120 h 804"/>
                <a:gd name="T6" fmla="*/ 428 w 1160"/>
                <a:gd name="T7" fmla="*/ 60 h 804"/>
                <a:gd name="T8" fmla="*/ 548 w 1160"/>
                <a:gd name="T9" fmla="*/ 12 h 804"/>
                <a:gd name="T10" fmla="*/ 584 w 1160"/>
                <a:gd name="T11" fmla="*/ 0 h 804"/>
                <a:gd name="T12" fmla="*/ 780 w 1160"/>
                <a:gd name="T13" fmla="*/ 16 h 804"/>
                <a:gd name="T14" fmla="*/ 908 w 1160"/>
                <a:gd name="T15" fmla="*/ 48 h 804"/>
                <a:gd name="T16" fmla="*/ 980 w 1160"/>
                <a:gd name="T17" fmla="*/ 96 h 804"/>
                <a:gd name="T18" fmla="*/ 1088 w 1160"/>
                <a:gd name="T19" fmla="*/ 156 h 804"/>
                <a:gd name="T20" fmla="*/ 1124 w 1160"/>
                <a:gd name="T21" fmla="*/ 228 h 804"/>
                <a:gd name="T22" fmla="*/ 1160 w 1160"/>
                <a:gd name="T23" fmla="*/ 372 h 804"/>
                <a:gd name="T24" fmla="*/ 1148 w 1160"/>
                <a:gd name="T25" fmla="*/ 648 h 804"/>
                <a:gd name="T26" fmla="*/ 1052 w 1160"/>
                <a:gd name="T27" fmla="*/ 720 h 804"/>
                <a:gd name="T28" fmla="*/ 764 w 1160"/>
                <a:gd name="T29" fmla="*/ 804 h 804"/>
                <a:gd name="T30" fmla="*/ 284 w 1160"/>
                <a:gd name="T31" fmla="*/ 792 h 804"/>
                <a:gd name="T32" fmla="*/ 212 w 1160"/>
                <a:gd name="T33" fmla="*/ 744 h 804"/>
                <a:gd name="T34" fmla="*/ 128 w 1160"/>
                <a:gd name="T35" fmla="*/ 708 h 804"/>
                <a:gd name="T36" fmla="*/ 56 w 1160"/>
                <a:gd name="T37" fmla="*/ 660 h 804"/>
                <a:gd name="T38" fmla="*/ 164 w 1160"/>
                <a:gd name="T39" fmla="*/ 264 h 80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160" h="804">
                  <a:moveTo>
                    <a:pt x="164" y="264"/>
                  </a:moveTo>
                  <a:cubicBezTo>
                    <a:pt x="178" y="209"/>
                    <a:pt x="193" y="172"/>
                    <a:pt x="248" y="144"/>
                  </a:cubicBezTo>
                  <a:cubicBezTo>
                    <a:pt x="271" y="133"/>
                    <a:pt x="299" y="134"/>
                    <a:pt x="320" y="120"/>
                  </a:cubicBezTo>
                  <a:cubicBezTo>
                    <a:pt x="355" y="97"/>
                    <a:pt x="391" y="81"/>
                    <a:pt x="428" y="60"/>
                  </a:cubicBezTo>
                  <a:cubicBezTo>
                    <a:pt x="477" y="32"/>
                    <a:pt x="489" y="32"/>
                    <a:pt x="548" y="12"/>
                  </a:cubicBezTo>
                  <a:cubicBezTo>
                    <a:pt x="560" y="8"/>
                    <a:pt x="584" y="0"/>
                    <a:pt x="584" y="0"/>
                  </a:cubicBezTo>
                  <a:cubicBezTo>
                    <a:pt x="680" y="4"/>
                    <a:pt x="685" y="2"/>
                    <a:pt x="780" y="16"/>
                  </a:cubicBezTo>
                  <a:cubicBezTo>
                    <a:pt x="797" y="18"/>
                    <a:pt x="895" y="38"/>
                    <a:pt x="908" y="48"/>
                  </a:cubicBezTo>
                  <a:cubicBezTo>
                    <a:pt x="931" y="66"/>
                    <a:pt x="953" y="87"/>
                    <a:pt x="980" y="96"/>
                  </a:cubicBezTo>
                  <a:cubicBezTo>
                    <a:pt x="1019" y="109"/>
                    <a:pt x="1088" y="156"/>
                    <a:pt x="1088" y="156"/>
                  </a:cubicBezTo>
                  <a:cubicBezTo>
                    <a:pt x="1132" y="287"/>
                    <a:pt x="1062" y="88"/>
                    <a:pt x="1124" y="228"/>
                  </a:cubicBezTo>
                  <a:cubicBezTo>
                    <a:pt x="1149" y="285"/>
                    <a:pt x="1150" y="312"/>
                    <a:pt x="1160" y="372"/>
                  </a:cubicBezTo>
                  <a:cubicBezTo>
                    <a:pt x="1156" y="464"/>
                    <a:pt x="1159" y="557"/>
                    <a:pt x="1148" y="648"/>
                  </a:cubicBezTo>
                  <a:cubicBezTo>
                    <a:pt x="1143" y="693"/>
                    <a:pt x="1084" y="706"/>
                    <a:pt x="1052" y="720"/>
                  </a:cubicBezTo>
                  <a:cubicBezTo>
                    <a:pt x="961" y="759"/>
                    <a:pt x="863" y="788"/>
                    <a:pt x="764" y="804"/>
                  </a:cubicBezTo>
                  <a:cubicBezTo>
                    <a:pt x="604" y="800"/>
                    <a:pt x="444" y="799"/>
                    <a:pt x="284" y="792"/>
                  </a:cubicBezTo>
                  <a:cubicBezTo>
                    <a:pt x="240" y="790"/>
                    <a:pt x="246" y="768"/>
                    <a:pt x="212" y="744"/>
                  </a:cubicBezTo>
                  <a:cubicBezTo>
                    <a:pt x="128" y="684"/>
                    <a:pt x="199" y="747"/>
                    <a:pt x="128" y="708"/>
                  </a:cubicBezTo>
                  <a:cubicBezTo>
                    <a:pt x="103" y="694"/>
                    <a:pt x="56" y="660"/>
                    <a:pt x="56" y="660"/>
                  </a:cubicBezTo>
                  <a:cubicBezTo>
                    <a:pt x="1" y="496"/>
                    <a:pt x="0" y="346"/>
                    <a:pt x="164" y="26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99CCFF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0492" name="Oval 39"/>
            <p:cNvSpPr>
              <a:spLocks noChangeArrowheads="1"/>
            </p:cNvSpPr>
            <p:nvPr/>
          </p:nvSpPr>
          <p:spPr bwMode="auto">
            <a:xfrm>
              <a:off x="4896" y="1200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FF6600"/>
                </a:gs>
                <a:gs pos="100000">
                  <a:srgbClr val="C24E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20493" name="Object 40"/>
            <p:cNvGraphicFramePr>
              <a:graphicFrameLocks noChangeAspect="1"/>
            </p:cNvGraphicFramePr>
            <p:nvPr/>
          </p:nvGraphicFramePr>
          <p:xfrm>
            <a:off x="3504" y="672"/>
            <a:ext cx="30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7" name="公式" r:id="rId38" imgW="177569" imgH="215619" progId="Equation.3">
                    <p:embed/>
                  </p:oleObj>
                </mc:Choice>
                <mc:Fallback>
                  <p:oleObj name="公式" r:id="rId38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672"/>
                          <a:ext cx="307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4" name="Oval 41"/>
            <p:cNvSpPr>
              <a:spLocks noChangeArrowheads="1"/>
            </p:cNvSpPr>
            <p:nvPr/>
          </p:nvSpPr>
          <p:spPr bwMode="auto">
            <a:xfrm>
              <a:off x="3792" y="816"/>
              <a:ext cx="96" cy="96"/>
            </a:xfrm>
            <a:prstGeom prst="ellipse">
              <a:avLst/>
            </a:prstGeom>
            <a:solidFill>
              <a:srgbClr val="E43A67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aphicFrame>
          <p:nvGraphicFramePr>
            <p:cNvPr id="20495" name="Object 42"/>
            <p:cNvGraphicFramePr>
              <a:graphicFrameLocks noChangeAspect="1"/>
            </p:cNvGraphicFramePr>
            <p:nvPr/>
          </p:nvGraphicFramePr>
          <p:xfrm>
            <a:off x="3792" y="1488"/>
            <a:ext cx="307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8" name="公式" r:id="rId39" imgW="177569" imgH="215619" progId="Equation.3">
                    <p:embed/>
                  </p:oleObj>
                </mc:Choice>
                <mc:Fallback>
                  <p:oleObj name="公式" r:id="rId39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488"/>
                          <a:ext cx="307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Oval 43"/>
            <p:cNvSpPr>
              <a:spLocks noChangeArrowheads="1"/>
            </p:cNvSpPr>
            <p:nvPr/>
          </p:nvSpPr>
          <p:spPr bwMode="auto">
            <a:xfrm>
              <a:off x="4080" y="1632"/>
              <a:ext cx="96" cy="96"/>
            </a:xfrm>
            <a:prstGeom prst="ellipse">
              <a:avLst/>
            </a:prstGeom>
            <a:solidFill>
              <a:srgbClr val="E43A67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20497" name="Oval 44"/>
            <p:cNvSpPr>
              <a:spLocks noChangeArrowheads="1"/>
            </p:cNvSpPr>
            <p:nvPr/>
          </p:nvSpPr>
          <p:spPr bwMode="auto">
            <a:xfrm>
              <a:off x="3792" y="816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E43A67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20498" name="Freeform 45"/>
            <p:cNvSpPr>
              <a:spLocks/>
            </p:cNvSpPr>
            <p:nvPr/>
          </p:nvSpPr>
          <p:spPr bwMode="auto">
            <a:xfrm>
              <a:off x="3840" y="912"/>
              <a:ext cx="288" cy="768"/>
            </a:xfrm>
            <a:custGeom>
              <a:avLst/>
              <a:gdLst>
                <a:gd name="T0" fmla="*/ 0 w 288"/>
                <a:gd name="T1" fmla="*/ 0 h 768"/>
                <a:gd name="T2" fmla="*/ 48 w 288"/>
                <a:gd name="T3" fmla="*/ 384 h 768"/>
                <a:gd name="T4" fmla="*/ 288 w 288"/>
                <a:gd name="T5" fmla="*/ 768 h 7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768">
                  <a:moveTo>
                    <a:pt x="0" y="0"/>
                  </a:moveTo>
                  <a:cubicBezTo>
                    <a:pt x="0" y="128"/>
                    <a:pt x="0" y="256"/>
                    <a:pt x="48" y="384"/>
                  </a:cubicBezTo>
                  <a:cubicBezTo>
                    <a:pt x="96" y="512"/>
                    <a:pt x="248" y="704"/>
                    <a:pt x="288" y="768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0499" name="Line 46"/>
            <p:cNvSpPr>
              <a:spLocks noChangeShapeType="1"/>
            </p:cNvSpPr>
            <p:nvPr/>
          </p:nvSpPr>
          <p:spPr bwMode="auto">
            <a:xfrm>
              <a:off x="3888" y="1296"/>
              <a:ext cx="48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20500" name="Object 47"/>
            <p:cNvGraphicFramePr>
              <a:graphicFrameLocks noChangeAspect="1"/>
            </p:cNvGraphicFramePr>
            <p:nvPr/>
          </p:nvGraphicFramePr>
          <p:xfrm>
            <a:off x="3888" y="528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9" name="Equation" r:id="rId40" imgW="152268" imgH="164957" progId="Equation.3">
                    <p:embed/>
                  </p:oleObj>
                </mc:Choice>
                <mc:Fallback>
                  <p:oleObj name="Equation" r:id="rId40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528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48"/>
            <p:cNvGraphicFramePr>
              <a:graphicFrameLocks noChangeAspect="1"/>
            </p:cNvGraphicFramePr>
            <p:nvPr/>
          </p:nvGraphicFramePr>
          <p:xfrm>
            <a:off x="4176" y="1580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70" name="Equation" r:id="rId41" imgW="152268" imgH="164957" progId="Equation.3">
                    <p:embed/>
                  </p:oleObj>
                </mc:Choice>
                <mc:Fallback>
                  <p:oleObj name="Equation" r:id="rId41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580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2" name="Freeform 49"/>
            <p:cNvSpPr>
              <a:spLocks/>
            </p:cNvSpPr>
            <p:nvPr/>
          </p:nvSpPr>
          <p:spPr bwMode="auto">
            <a:xfrm>
              <a:off x="4320" y="864"/>
              <a:ext cx="1160" cy="804"/>
            </a:xfrm>
            <a:custGeom>
              <a:avLst/>
              <a:gdLst>
                <a:gd name="T0" fmla="*/ 164 w 1160"/>
                <a:gd name="T1" fmla="*/ 264 h 804"/>
                <a:gd name="T2" fmla="*/ 248 w 1160"/>
                <a:gd name="T3" fmla="*/ 144 h 804"/>
                <a:gd name="T4" fmla="*/ 320 w 1160"/>
                <a:gd name="T5" fmla="*/ 120 h 804"/>
                <a:gd name="T6" fmla="*/ 428 w 1160"/>
                <a:gd name="T7" fmla="*/ 60 h 804"/>
                <a:gd name="T8" fmla="*/ 548 w 1160"/>
                <a:gd name="T9" fmla="*/ 12 h 804"/>
                <a:gd name="T10" fmla="*/ 584 w 1160"/>
                <a:gd name="T11" fmla="*/ 0 h 804"/>
                <a:gd name="T12" fmla="*/ 780 w 1160"/>
                <a:gd name="T13" fmla="*/ 16 h 804"/>
                <a:gd name="T14" fmla="*/ 908 w 1160"/>
                <a:gd name="T15" fmla="*/ 48 h 804"/>
                <a:gd name="T16" fmla="*/ 980 w 1160"/>
                <a:gd name="T17" fmla="*/ 96 h 804"/>
                <a:gd name="T18" fmla="*/ 1088 w 1160"/>
                <a:gd name="T19" fmla="*/ 156 h 804"/>
                <a:gd name="T20" fmla="*/ 1124 w 1160"/>
                <a:gd name="T21" fmla="*/ 228 h 804"/>
                <a:gd name="T22" fmla="*/ 1160 w 1160"/>
                <a:gd name="T23" fmla="*/ 372 h 804"/>
                <a:gd name="T24" fmla="*/ 1148 w 1160"/>
                <a:gd name="T25" fmla="*/ 648 h 804"/>
                <a:gd name="T26" fmla="*/ 1052 w 1160"/>
                <a:gd name="T27" fmla="*/ 720 h 804"/>
                <a:gd name="T28" fmla="*/ 764 w 1160"/>
                <a:gd name="T29" fmla="*/ 804 h 804"/>
                <a:gd name="T30" fmla="*/ 284 w 1160"/>
                <a:gd name="T31" fmla="*/ 792 h 804"/>
                <a:gd name="T32" fmla="*/ 212 w 1160"/>
                <a:gd name="T33" fmla="*/ 744 h 804"/>
                <a:gd name="T34" fmla="*/ 128 w 1160"/>
                <a:gd name="T35" fmla="*/ 708 h 804"/>
                <a:gd name="T36" fmla="*/ 56 w 1160"/>
                <a:gd name="T37" fmla="*/ 660 h 804"/>
                <a:gd name="T38" fmla="*/ 164 w 1160"/>
                <a:gd name="T39" fmla="*/ 264 h 80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160" h="804">
                  <a:moveTo>
                    <a:pt x="164" y="264"/>
                  </a:moveTo>
                  <a:cubicBezTo>
                    <a:pt x="178" y="209"/>
                    <a:pt x="193" y="172"/>
                    <a:pt x="248" y="144"/>
                  </a:cubicBezTo>
                  <a:cubicBezTo>
                    <a:pt x="271" y="133"/>
                    <a:pt x="299" y="134"/>
                    <a:pt x="320" y="120"/>
                  </a:cubicBezTo>
                  <a:cubicBezTo>
                    <a:pt x="355" y="97"/>
                    <a:pt x="391" y="81"/>
                    <a:pt x="428" y="60"/>
                  </a:cubicBezTo>
                  <a:cubicBezTo>
                    <a:pt x="477" y="32"/>
                    <a:pt x="489" y="32"/>
                    <a:pt x="548" y="12"/>
                  </a:cubicBezTo>
                  <a:cubicBezTo>
                    <a:pt x="560" y="8"/>
                    <a:pt x="584" y="0"/>
                    <a:pt x="584" y="0"/>
                  </a:cubicBezTo>
                  <a:cubicBezTo>
                    <a:pt x="680" y="4"/>
                    <a:pt x="685" y="2"/>
                    <a:pt x="780" y="16"/>
                  </a:cubicBezTo>
                  <a:cubicBezTo>
                    <a:pt x="797" y="18"/>
                    <a:pt x="895" y="38"/>
                    <a:pt x="908" y="48"/>
                  </a:cubicBezTo>
                  <a:cubicBezTo>
                    <a:pt x="931" y="66"/>
                    <a:pt x="953" y="87"/>
                    <a:pt x="980" y="96"/>
                  </a:cubicBezTo>
                  <a:cubicBezTo>
                    <a:pt x="1019" y="109"/>
                    <a:pt x="1088" y="156"/>
                    <a:pt x="1088" y="156"/>
                  </a:cubicBezTo>
                  <a:cubicBezTo>
                    <a:pt x="1132" y="287"/>
                    <a:pt x="1062" y="88"/>
                    <a:pt x="1124" y="228"/>
                  </a:cubicBezTo>
                  <a:cubicBezTo>
                    <a:pt x="1149" y="285"/>
                    <a:pt x="1150" y="312"/>
                    <a:pt x="1160" y="372"/>
                  </a:cubicBezTo>
                  <a:cubicBezTo>
                    <a:pt x="1156" y="464"/>
                    <a:pt x="1159" y="557"/>
                    <a:pt x="1148" y="648"/>
                  </a:cubicBezTo>
                  <a:cubicBezTo>
                    <a:pt x="1143" y="693"/>
                    <a:pt x="1084" y="706"/>
                    <a:pt x="1052" y="720"/>
                  </a:cubicBezTo>
                  <a:cubicBezTo>
                    <a:pt x="961" y="759"/>
                    <a:pt x="863" y="788"/>
                    <a:pt x="764" y="804"/>
                  </a:cubicBezTo>
                  <a:cubicBezTo>
                    <a:pt x="604" y="800"/>
                    <a:pt x="444" y="799"/>
                    <a:pt x="284" y="792"/>
                  </a:cubicBezTo>
                  <a:cubicBezTo>
                    <a:pt x="240" y="790"/>
                    <a:pt x="246" y="768"/>
                    <a:pt x="212" y="744"/>
                  </a:cubicBezTo>
                  <a:cubicBezTo>
                    <a:pt x="128" y="684"/>
                    <a:pt x="199" y="747"/>
                    <a:pt x="128" y="708"/>
                  </a:cubicBezTo>
                  <a:cubicBezTo>
                    <a:pt x="103" y="694"/>
                    <a:pt x="56" y="660"/>
                    <a:pt x="56" y="660"/>
                  </a:cubicBezTo>
                  <a:cubicBezTo>
                    <a:pt x="1" y="496"/>
                    <a:pt x="0" y="346"/>
                    <a:pt x="164" y="264"/>
                  </a:cubicBezTo>
                  <a:close/>
                </a:path>
              </a:pathLst>
            </a:custGeom>
            <a:solidFill>
              <a:srgbClr val="CCECFF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20503" name="Object 50"/>
            <p:cNvGraphicFramePr>
              <a:graphicFrameLocks noChangeAspect="1"/>
            </p:cNvGraphicFramePr>
            <p:nvPr/>
          </p:nvGraphicFramePr>
          <p:xfrm>
            <a:off x="4512" y="129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71" name="Equation" r:id="rId42" imgW="95385" imgH="123735" progId="Equation.3">
                    <p:embed/>
                  </p:oleObj>
                </mc:Choice>
                <mc:Fallback>
                  <p:oleObj name="Equation" r:id="rId42" imgW="95385" imgH="1237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29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4" name="Object 51"/>
            <p:cNvGraphicFramePr>
              <a:graphicFrameLocks noChangeAspect="1"/>
            </p:cNvGraphicFramePr>
            <p:nvPr/>
          </p:nvGraphicFramePr>
          <p:xfrm>
            <a:off x="5136" y="960"/>
            <a:ext cx="330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72" name="公式" r:id="rId44" imgW="152268" imgH="215713" progId="Equation.3">
                    <p:embed/>
                  </p:oleObj>
                </mc:Choice>
                <mc:Fallback>
                  <p:oleObj name="公式" r:id="rId44" imgW="152268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960"/>
                          <a:ext cx="330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5" name="Object 52"/>
            <p:cNvGraphicFramePr>
              <a:graphicFrameLocks noChangeAspect="1"/>
            </p:cNvGraphicFramePr>
            <p:nvPr/>
          </p:nvGraphicFramePr>
          <p:xfrm>
            <a:off x="4368" y="720"/>
            <a:ext cx="314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73" name="Equation" r:id="rId46" imgW="133485" imgH="142875" progId="Equation.3">
                    <p:embed/>
                  </p:oleObj>
                </mc:Choice>
                <mc:Fallback>
                  <p:oleObj name="Equation" r:id="rId46" imgW="133485" imgH="14287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720"/>
                          <a:ext cx="314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6" name="Text Box 53"/>
            <p:cNvSpPr txBox="1">
              <a:spLocks noChangeArrowheads="1"/>
            </p:cNvSpPr>
            <p:nvPr/>
          </p:nvSpPr>
          <p:spPr bwMode="auto">
            <a:xfrm>
              <a:off x="4464" y="864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0" lang="zh-CN" altLang="en-US" sz="2800" smtClean="0">
                  <a:solidFill>
                    <a:srgbClr val="FF6600"/>
                  </a:solidFill>
                </a:rPr>
                <a:t>*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08498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7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AutoShape 2"/>
          <p:cNvSpPr>
            <a:spLocks noChangeArrowheads="1"/>
          </p:cNvSpPr>
          <p:nvPr/>
        </p:nvSpPr>
        <p:spPr bwMode="auto">
          <a:xfrm>
            <a:off x="5486400" y="2819400"/>
            <a:ext cx="609600" cy="584200"/>
          </a:xfrm>
          <a:prstGeom prst="star5">
            <a:avLst/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 type="none" w="sm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400" b="1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107950" y="533400"/>
            <a:ext cx="8785225" cy="1887538"/>
            <a:chOff x="68" y="299"/>
            <a:chExt cx="5534" cy="1189"/>
          </a:xfrm>
        </p:grpSpPr>
        <p:sp>
          <p:nvSpPr>
            <p:cNvPr id="21537" name="Text Box 4"/>
            <p:cNvSpPr txBox="1">
              <a:spLocks noChangeArrowheads="1"/>
            </p:cNvSpPr>
            <p:nvPr/>
          </p:nvSpPr>
          <p:spPr bwMode="auto">
            <a:xfrm>
              <a:off x="68" y="299"/>
              <a:ext cx="5534" cy="1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lnSpc>
                  <a:spcPct val="14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kumimoji="0" lang="zh-CN" altLang="en-US" sz="2800" smtClean="0">
                  <a:solidFill>
                    <a:srgbClr val="CC0000"/>
                  </a:solidFill>
                  <a:latin typeface="宋体" pitchFamily="2" charset="-122"/>
                </a:rPr>
                <a:t>    例  </a:t>
              </a:r>
              <a:r>
                <a:rPr kumimoji="0" lang="zh-CN" altLang="en-US" sz="2800" smtClean="0">
                  <a:latin typeface="宋体" pitchFamily="2" charset="-122"/>
                </a:rPr>
                <a:t>有一边长为   的正方形平面，其中垂线上距正方形中心  点为    处有一电量为  的正点电荷,则通过该正方形平面的电通量为：（   ）</a:t>
              </a:r>
            </a:p>
          </p:txBody>
        </p:sp>
        <p:graphicFrame>
          <p:nvGraphicFramePr>
            <p:cNvPr id="2153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4719445"/>
                </p:ext>
              </p:extLst>
            </p:nvPr>
          </p:nvGraphicFramePr>
          <p:xfrm>
            <a:off x="2208" y="383"/>
            <a:ext cx="290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2" name="公式" r:id="rId3" imgW="126835" imgH="139518" progId="Equation.3">
                    <p:embed/>
                  </p:oleObj>
                </mc:Choice>
                <mc:Fallback>
                  <p:oleObj name="公式" r:id="rId3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83"/>
                          <a:ext cx="290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9" name="Object 6"/>
            <p:cNvGraphicFramePr>
              <a:graphicFrameLocks noChangeAspect="1"/>
            </p:cNvGraphicFramePr>
            <p:nvPr/>
          </p:nvGraphicFramePr>
          <p:xfrm>
            <a:off x="1247" y="792"/>
            <a:ext cx="245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3" name="公式" r:id="rId5" imgW="126835" imgH="139518" progId="Equation.3">
                    <p:embed/>
                  </p:oleObj>
                </mc:Choice>
                <mc:Fallback>
                  <p:oleObj name="公式" r:id="rId5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792"/>
                          <a:ext cx="245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0" name="Object 7"/>
            <p:cNvGraphicFramePr>
              <a:graphicFrameLocks noChangeAspect="1"/>
            </p:cNvGraphicFramePr>
            <p:nvPr/>
          </p:nvGraphicFramePr>
          <p:xfrm>
            <a:off x="3742" y="792"/>
            <a:ext cx="242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4" name="公式" r:id="rId7" imgW="126780" imgH="164814" progId="Equation.3">
                    <p:embed/>
                  </p:oleObj>
                </mc:Choice>
                <mc:Fallback>
                  <p:oleObj name="公式" r:id="rId7" imgW="126780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792"/>
                          <a:ext cx="242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4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557701"/>
                </p:ext>
              </p:extLst>
            </p:nvPr>
          </p:nvGraphicFramePr>
          <p:xfrm>
            <a:off x="1928" y="698"/>
            <a:ext cx="512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5" name="公式" r:id="rId9" imgW="266353" imgH="215619" progId="Equation.3">
                    <p:embed/>
                  </p:oleObj>
                </mc:Choice>
                <mc:Fallback>
                  <p:oleObj name="公式" r:id="rId9" imgW="266353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698"/>
                          <a:ext cx="512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8" name="Group 9"/>
          <p:cNvGrpSpPr>
            <a:grpSpLocks/>
          </p:cNvGrpSpPr>
          <p:nvPr/>
        </p:nvGrpSpPr>
        <p:grpSpPr bwMode="auto">
          <a:xfrm>
            <a:off x="3276600" y="2514600"/>
            <a:ext cx="5867400" cy="2667000"/>
            <a:chOff x="384" y="1392"/>
            <a:chExt cx="3696" cy="1680"/>
          </a:xfrm>
        </p:grpSpPr>
        <p:sp>
          <p:nvSpPr>
            <p:cNvPr id="21529" name="Text Box 10"/>
            <p:cNvSpPr txBox="1">
              <a:spLocks noChangeArrowheads="1"/>
            </p:cNvSpPr>
            <p:nvPr/>
          </p:nvSpPr>
          <p:spPr bwMode="auto">
            <a:xfrm>
              <a:off x="384" y="1680"/>
              <a:ext cx="1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0" lang="zh-CN" altLang="en-US" sz="2800" smtClean="0">
                  <a:latin typeface="宋体" pitchFamily="2" charset="-122"/>
                </a:rPr>
                <a:t>(1)</a:t>
              </a:r>
            </a:p>
          </p:txBody>
        </p:sp>
        <p:sp>
          <p:nvSpPr>
            <p:cNvPr id="21530" name="Text Box 11"/>
            <p:cNvSpPr txBox="1">
              <a:spLocks noChangeArrowheads="1"/>
            </p:cNvSpPr>
            <p:nvPr/>
          </p:nvSpPr>
          <p:spPr bwMode="auto">
            <a:xfrm>
              <a:off x="2155" y="1656"/>
              <a:ext cx="17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0" lang="zh-CN" altLang="en-US" sz="2800" smtClean="0">
                  <a:latin typeface="宋体" pitchFamily="2" charset="-122"/>
                </a:rPr>
                <a:t>(2)</a:t>
              </a:r>
            </a:p>
          </p:txBody>
        </p:sp>
        <p:sp>
          <p:nvSpPr>
            <p:cNvPr id="21531" name="Text Box 12"/>
            <p:cNvSpPr txBox="1">
              <a:spLocks noChangeArrowheads="1"/>
            </p:cNvSpPr>
            <p:nvPr/>
          </p:nvSpPr>
          <p:spPr bwMode="auto">
            <a:xfrm>
              <a:off x="384" y="2425"/>
              <a:ext cx="17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0" lang="zh-CN" altLang="en-US" sz="2800" smtClean="0">
                  <a:latin typeface="宋体" pitchFamily="2" charset="-122"/>
                </a:rPr>
                <a:t>(3)</a:t>
              </a:r>
            </a:p>
          </p:txBody>
        </p:sp>
        <p:sp>
          <p:nvSpPr>
            <p:cNvPr id="21532" name="Text Box 13"/>
            <p:cNvSpPr txBox="1">
              <a:spLocks noChangeArrowheads="1"/>
            </p:cNvSpPr>
            <p:nvPr/>
          </p:nvSpPr>
          <p:spPr bwMode="auto">
            <a:xfrm>
              <a:off x="2155" y="2427"/>
              <a:ext cx="19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0" lang="zh-CN" altLang="en-US" sz="2800" smtClean="0">
                  <a:latin typeface="宋体" pitchFamily="2" charset="-122"/>
                </a:rPr>
                <a:t>(4)</a:t>
              </a:r>
            </a:p>
          </p:txBody>
        </p:sp>
        <p:graphicFrame>
          <p:nvGraphicFramePr>
            <p:cNvPr id="21533" name="Object 14"/>
            <p:cNvGraphicFramePr>
              <a:graphicFrameLocks noChangeAspect="1"/>
            </p:cNvGraphicFramePr>
            <p:nvPr/>
          </p:nvGraphicFramePr>
          <p:xfrm>
            <a:off x="827" y="1392"/>
            <a:ext cx="713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6" name="公式" r:id="rId11" imgW="304668" imgH="431613" progId="Equation.3">
                    <p:embed/>
                  </p:oleObj>
                </mc:Choice>
                <mc:Fallback>
                  <p:oleObj name="公式" r:id="rId11" imgW="304668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" y="1392"/>
                          <a:ext cx="713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4" name="Object 15"/>
            <p:cNvGraphicFramePr>
              <a:graphicFrameLocks noChangeAspect="1"/>
            </p:cNvGraphicFramePr>
            <p:nvPr/>
          </p:nvGraphicFramePr>
          <p:xfrm>
            <a:off x="2784" y="1394"/>
            <a:ext cx="654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7" name="公式" r:id="rId13" imgW="279279" imgH="431613" progId="Equation.3">
                    <p:embed/>
                  </p:oleObj>
                </mc:Choice>
                <mc:Fallback>
                  <p:oleObj name="公式" r:id="rId13" imgW="279279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394"/>
                          <a:ext cx="654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5" name="Object 16"/>
            <p:cNvGraphicFramePr>
              <a:graphicFrameLocks noChangeAspect="1"/>
            </p:cNvGraphicFramePr>
            <p:nvPr/>
          </p:nvGraphicFramePr>
          <p:xfrm>
            <a:off x="794" y="2169"/>
            <a:ext cx="861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8" name="公式" r:id="rId15" imgW="368140" imgH="431613" progId="Equation.3">
                    <p:embed/>
                  </p:oleObj>
                </mc:Choice>
                <mc:Fallback>
                  <p:oleObj name="公式" r:id="rId15" imgW="368140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" y="2169"/>
                          <a:ext cx="861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6" name="Object 17"/>
            <p:cNvGraphicFramePr>
              <a:graphicFrameLocks noChangeAspect="1"/>
            </p:cNvGraphicFramePr>
            <p:nvPr/>
          </p:nvGraphicFramePr>
          <p:xfrm>
            <a:off x="2746" y="2190"/>
            <a:ext cx="861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9" name="公式" r:id="rId17" imgW="368140" imgH="431613" progId="Equation.3">
                    <p:embed/>
                  </p:oleObj>
                </mc:Choice>
                <mc:Fallback>
                  <p:oleObj name="公式" r:id="rId17" imgW="368140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" y="2190"/>
                          <a:ext cx="861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09" name="Group 18"/>
          <p:cNvGrpSpPr>
            <a:grpSpLocks/>
          </p:cNvGrpSpPr>
          <p:nvPr/>
        </p:nvGrpSpPr>
        <p:grpSpPr bwMode="auto">
          <a:xfrm>
            <a:off x="609600" y="2667000"/>
            <a:ext cx="2262188" cy="2379663"/>
            <a:chOff x="384" y="1680"/>
            <a:chExt cx="1425" cy="1499"/>
          </a:xfrm>
        </p:grpSpPr>
        <p:sp>
          <p:nvSpPr>
            <p:cNvPr id="21520" name="AutoShape 19"/>
            <p:cNvSpPr>
              <a:spLocks noChangeArrowheads="1"/>
            </p:cNvSpPr>
            <p:nvPr/>
          </p:nvSpPr>
          <p:spPr bwMode="auto">
            <a:xfrm rot="-964747">
              <a:off x="384" y="1707"/>
              <a:ext cx="1043" cy="893"/>
            </a:xfrm>
            <a:prstGeom prst="parallelogram">
              <a:avLst>
                <a:gd name="adj" fmla="val 2919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21521" name="Line 20"/>
            <p:cNvSpPr>
              <a:spLocks noChangeShapeType="1"/>
            </p:cNvSpPr>
            <p:nvPr/>
          </p:nvSpPr>
          <p:spPr bwMode="auto">
            <a:xfrm>
              <a:off x="897" y="2160"/>
              <a:ext cx="52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1522" name="Text Box 21"/>
            <p:cNvSpPr txBox="1">
              <a:spLocks noChangeArrowheads="1"/>
            </p:cNvSpPr>
            <p:nvPr/>
          </p:nvSpPr>
          <p:spPr bwMode="auto">
            <a:xfrm>
              <a:off x="753" y="211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0" lang="en-US" altLang="zh-CN" sz="2800" b="0" i="1" smtClean="0">
                  <a:latin typeface="Arial" charset="0"/>
                </a:rPr>
                <a:t>o</a:t>
              </a:r>
            </a:p>
          </p:txBody>
        </p:sp>
        <p:sp>
          <p:nvSpPr>
            <p:cNvPr id="21523" name="Line 22"/>
            <p:cNvSpPr>
              <a:spLocks noChangeShapeType="1"/>
            </p:cNvSpPr>
            <p:nvPr/>
          </p:nvSpPr>
          <p:spPr bwMode="auto">
            <a:xfrm>
              <a:off x="897" y="1680"/>
              <a:ext cx="0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1524" name="Line 23"/>
            <p:cNvSpPr>
              <a:spLocks noChangeShapeType="1"/>
            </p:cNvSpPr>
            <p:nvPr/>
          </p:nvSpPr>
          <p:spPr bwMode="auto">
            <a:xfrm>
              <a:off x="1425" y="216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1525" name="Oval 24"/>
            <p:cNvSpPr>
              <a:spLocks noChangeArrowheads="1"/>
            </p:cNvSpPr>
            <p:nvPr/>
          </p:nvSpPr>
          <p:spPr bwMode="auto">
            <a:xfrm>
              <a:off x="1377" y="211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21526" name="Text Box 25"/>
            <p:cNvSpPr txBox="1">
              <a:spLocks noChangeArrowheads="1"/>
            </p:cNvSpPr>
            <p:nvPr/>
          </p:nvSpPr>
          <p:spPr bwMode="auto">
            <a:xfrm>
              <a:off x="1521" y="196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0" lang="en-US" altLang="zh-CN" sz="2800" i="1" smtClean="0">
                  <a:solidFill>
                    <a:srgbClr val="CC0000"/>
                  </a:solidFill>
                </a:rPr>
                <a:t>q</a:t>
              </a:r>
            </a:p>
          </p:txBody>
        </p:sp>
        <p:sp>
          <p:nvSpPr>
            <p:cNvPr id="21527" name="Line 26"/>
            <p:cNvSpPr>
              <a:spLocks noChangeShapeType="1"/>
            </p:cNvSpPr>
            <p:nvPr/>
          </p:nvSpPr>
          <p:spPr bwMode="auto">
            <a:xfrm>
              <a:off x="897" y="2832"/>
              <a:ext cx="52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21528" name="Object 27"/>
            <p:cNvGraphicFramePr>
              <a:graphicFrameLocks noChangeAspect="1"/>
            </p:cNvGraphicFramePr>
            <p:nvPr/>
          </p:nvGraphicFramePr>
          <p:xfrm>
            <a:off x="945" y="2832"/>
            <a:ext cx="429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0" name="Equation" r:id="rId19" imgW="266353" imgH="215619" progId="Equation.3">
                    <p:embed/>
                  </p:oleObj>
                </mc:Choice>
                <mc:Fallback>
                  <p:oleObj name="Equation" r:id="rId19" imgW="266353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" y="2832"/>
                          <a:ext cx="429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9948" name="Group 28"/>
          <p:cNvGrpSpPr>
            <a:grpSpLocks/>
          </p:cNvGrpSpPr>
          <p:nvPr/>
        </p:nvGrpSpPr>
        <p:grpSpPr bwMode="auto">
          <a:xfrm>
            <a:off x="1981200" y="5105400"/>
            <a:ext cx="1752600" cy="1371600"/>
            <a:chOff x="1248" y="3168"/>
            <a:chExt cx="1104" cy="864"/>
          </a:xfrm>
        </p:grpSpPr>
        <p:sp>
          <p:nvSpPr>
            <p:cNvPr id="21512" name="Freeform 29"/>
            <p:cNvSpPr>
              <a:spLocks/>
            </p:cNvSpPr>
            <p:nvPr/>
          </p:nvSpPr>
          <p:spPr bwMode="auto">
            <a:xfrm>
              <a:off x="1444" y="3168"/>
              <a:ext cx="236" cy="864"/>
            </a:xfrm>
            <a:custGeom>
              <a:avLst/>
              <a:gdLst>
                <a:gd name="T0" fmla="*/ 236 w 236"/>
                <a:gd name="T1" fmla="*/ 0 h 864"/>
                <a:gd name="T2" fmla="*/ 236 w 236"/>
                <a:gd name="T3" fmla="*/ 624 h 864"/>
                <a:gd name="T4" fmla="*/ 0 w 236"/>
                <a:gd name="T5" fmla="*/ 864 h 8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6" h="864">
                  <a:moveTo>
                    <a:pt x="236" y="0"/>
                  </a:moveTo>
                  <a:lnTo>
                    <a:pt x="236" y="624"/>
                  </a:lnTo>
                  <a:lnTo>
                    <a:pt x="0" y="864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1513" name="Line 30"/>
            <p:cNvSpPr>
              <a:spLocks noChangeShapeType="1"/>
            </p:cNvSpPr>
            <p:nvPr/>
          </p:nvSpPr>
          <p:spPr bwMode="auto">
            <a:xfrm>
              <a:off x="1680" y="379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1514" name="Line 31"/>
            <p:cNvSpPr>
              <a:spLocks noChangeShapeType="1"/>
            </p:cNvSpPr>
            <p:nvPr/>
          </p:nvSpPr>
          <p:spPr bwMode="auto">
            <a:xfrm>
              <a:off x="1680" y="3168"/>
              <a:ext cx="432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1515" name="Line 32"/>
            <p:cNvSpPr>
              <a:spLocks noChangeShapeType="1"/>
            </p:cNvSpPr>
            <p:nvPr/>
          </p:nvSpPr>
          <p:spPr bwMode="auto">
            <a:xfrm flipH="1">
              <a:off x="1440" y="3168"/>
              <a:ext cx="912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1516" name="Oval 33"/>
            <p:cNvSpPr>
              <a:spLocks noChangeArrowheads="1"/>
            </p:cNvSpPr>
            <p:nvPr/>
          </p:nvSpPr>
          <p:spPr bwMode="auto">
            <a:xfrm>
              <a:off x="1872" y="3577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CC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21517" name="Text Box 34"/>
            <p:cNvSpPr txBox="1">
              <a:spLocks noChangeArrowheads="1"/>
            </p:cNvSpPr>
            <p:nvPr/>
          </p:nvSpPr>
          <p:spPr bwMode="auto">
            <a:xfrm>
              <a:off x="1680" y="3408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0" lang="en-US" altLang="zh-CN" sz="2800" i="1" smtClean="0">
                  <a:solidFill>
                    <a:srgbClr val="CC0000"/>
                  </a:solidFill>
                </a:rPr>
                <a:t>q</a:t>
              </a:r>
            </a:p>
          </p:txBody>
        </p:sp>
        <p:sp>
          <p:nvSpPr>
            <p:cNvPr id="21518" name="AutoShape 35"/>
            <p:cNvSpPr>
              <a:spLocks noChangeArrowheads="1"/>
            </p:cNvSpPr>
            <p:nvPr/>
          </p:nvSpPr>
          <p:spPr bwMode="auto">
            <a:xfrm>
              <a:off x="1440" y="3168"/>
              <a:ext cx="912" cy="864"/>
            </a:xfrm>
            <a:prstGeom prst="cube">
              <a:avLst>
                <a:gd name="adj" fmla="val 25000"/>
              </a:avLst>
            </a:prstGeom>
            <a:solidFill>
              <a:srgbClr val="E1F7B5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21519" name="Text Box 36"/>
            <p:cNvSpPr txBox="1">
              <a:spLocks noChangeArrowheads="1"/>
            </p:cNvSpPr>
            <p:nvPr/>
          </p:nvSpPr>
          <p:spPr bwMode="auto">
            <a:xfrm>
              <a:off x="1248" y="355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0" lang="en-US" altLang="zh-CN" sz="2800" i="1" smtClean="0"/>
                <a:t>a</a:t>
              </a:r>
            </a:p>
          </p:txBody>
        </p:sp>
      </p:grpSp>
      <p:graphicFrame>
        <p:nvGraphicFramePr>
          <p:cNvPr id="209957" name="Object 37"/>
          <p:cNvGraphicFramePr>
            <a:graphicFrameLocks noChangeAspect="1"/>
          </p:cNvGraphicFramePr>
          <p:nvPr/>
        </p:nvGraphicFramePr>
        <p:xfrm>
          <a:off x="4495800" y="5130800"/>
          <a:ext cx="23622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1" name="Equation" r:id="rId21" imgW="774364" imgH="431613" progId="Equation.3">
                  <p:embed/>
                </p:oleObj>
              </mc:Choice>
              <mc:Fallback>
                <p:oleObj name="Equation" r:id="rId21" imgW="774364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30800"/>
                        <a:ext cx="236220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9669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323528" y="1196752"/>
            <a:ext cx="876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latin typeface="宋体" pitchFamily="2" charset="-122"/>
              </a:rPr>
              <a:t>（用高斯定理求解的静电场必须具有一定的</a:t>
            </a:r>
            <a:r>
              <a:rPr lang="zh-CN" altLang="en-US" sz="2800" dirty="0" smtClean="0">
                <a:solidFill>
                  <a:srgbClr val="CC0000"/>
                </a:solidFill>
                <a:latin typeface="宋体" pitchFamily="2" charset="-122"/>
              </a:rPr>
              <a:t>对称性</a:t>
            </a:r>
            <a:r>
              <a:rPr lang="zh-CN" altLang="en-US" sz="2800" dirty="0" smtClean="0">
                <a:latin typeface="宋体" pitchFamily="2" charset="-122"/>
              </a:rPr>
              <a:t>）</a:t>
            </a:r>
          </a:p>
        </p:txBody>
      </p:sp>
      <p:grpSp>
        <p:nvGrpSpPr>
          <p:cNvPr id="178181" name="Group 5"/>
          <p:cNvGrpSpPr>
            <a:grpSpLocks/>
          </p:cNvGrpSpPr>
          <p:nvPr/>
        </p:nvGrpSpPr>
        <p:grpSpPr bwMode="auto">
          <a:xfrm>
            <a:off x="381000" y="2263775"/>
            <a:ext cx="8610600" cy="1182688"/>
            <a:chOff x="144" y="370"/>
            <a:chExt cx="5424" cy="745"/>
          </a:xfrm>
        </p:grpSpPr>
        <p:sp>
          <p:nvSpPr>
            <p:cNvPr id="22538" name="Text Box 6"/>
            <p:cNvSpPr txBox="1">
              <a:spLocks noChangeArrowheads="1"/>
            </p:cNvSpPr>
            <p:nvPr/>
          </p:nvSpPr>
          <p:spPr bwMode="auto">
            <a:xfrm>
              <a:off x="144" y="384"/>
              <a:ext cx="5424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dirty="0" smtClean="0">
                  <a:solidFill>
                    <a:srgbClr val="1A0AE4"/>
                  </a:solidFill>
                  <a:latin typeface="宋体" pitchFamily="2" charset="-122"/>
                </a:rPr>
                <a:t>找到恰当的高斯面</a:t>
              </a:r>
              <a:r>
                <a:rPr lang="en-US" altLang="zh-CN" sz="2800" dirty="0" smtClean="0">
                  <a:solidFill>
                    <a:srgbClr val="1A0AE4"/>
                  </a:solidFill>
                  <a:latin typeface="宋体" pitchFamily="2" charset="-122"/>
                </a:rPr>
                <a:t>(</a:t>
              </a:r>
              <a:r>
                <a:rPr lang="zh-CN" altLang="en-US" sz="2800" dirty="0" smtClean="0">
                  <a:solidFill>
                    <a:srgbClr val="1A0AE4"/>
                  </a:solidFill>
                  <a:latin typeface="宋体" pitchFamily="2" charset="-122"/>
                </a:rPr>
                <a:t>对称性</a:t>
              </a:r>
              <a:r>
                <a:rPr lang="en-US" altLang="zh-CN" sz="2800" dirty="0" smtClean="0">
                  <a:solidFill>
                    <a:srgbClr val="1A0AE4"/>
                  </a:solidFill>
                  <a:latin typeface="宋体" pitchFamily="2" charset="-122"/>
                </a:rPr>
                <a:t>)</a:t>
              </a:r>
              <a:r>
                <a:rPr lang="zh-CN" altLang="en-US" sz="2800" dirty="0" smtClean="0">
                  <a:solidFill>
                    <a:srgbClr val="1A0AE4"/>
                  </a:solidFill>
                  <a:latin typeface="宋体" pitchFamily="2" charset="-122"/>
                </a:rPr>
                <a:t>，使        中的   能够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dirty="0" smtClean="0">
                  <a:solidFill>
                    <a:srgbClr val="1A0AE4"/>
                  </a:solidFill>
                  <a:latin typeface="宋体" pitchFamily="2" charset="-122"/>
                </a:rPr>
                <a:t>以标量形式提到积分号外，从而简便地求出  分布。</a:t>
              </a:r>
              <a:r>
                <a:rPr lang="zh-CN" altLang="en-US" sz="2800" b="0" dirty="0" smtClean="0">
                  <a:solidFill>
                    <a:srgbClr val="1A0AE4"/>
                  </a:solidFill>
                  <a:latin typeface="宋体" pitchFamily="2" charset="-122"/>
                </a:rPr>
                <a:t> </a:t>
              </a:r>
            </a:p>
          </p:txBody>
        </p:sp>
        <p:graphicFrame>
          <p:nvGraphicFramePr>
            <p:cNvPr id="2253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7779136"/>
                </p:ext>
              </p:extLst>
            </p:nvPr>
          </p:nvGraphicFramePr>
          <p:xfrm>
            <a:off x="3419" y="370"/>
            <a:ext cx="89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4" name="Equation" r:id="rId3" imgW="482400" imgH="291960" progId="Equation.3">
                    <p:embed/>
                  </p:oleObj>
                </mc:Choice>
                <mc:Fallback>
                  <p:oleObj name="Equation" r:id="rId3" imgW="4824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" y="370"/>
                          <a:ext cx="89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9631543"/>
                </p:ext>
              </p:extLst>
            </p:nvPr>
          </p:nvGraphicFramePr>
          <p:xfrm>
            <a:off x="4780" y="397"/>
            <a:ext cx="231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5" name="Equation" r:id="rId5" imgW="152280" imgH="190440" progId="Equation.3">
                    <p:embed/>
                  </p:oleObj>
                </mc:Choice>
                <mc:Fallback>
                  <p:oleObj name="Equation" r:id="rId5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0" y="397"/>
                          <a:ext cx="231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1" name="Object 9"/>
            <p:cNvGraphicFramePr>
              <a:graphicFrameLocks noChangeAspect="1"/>
            </p:cNvGraphicFramePr>
            <p:nvPr/>
          </p:nvGraphicFramePr>
          <p:xfrm>
            <a:off x="4492" y="816"/>
            <a:ext cx="21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6" name="公式" r:id="rId7" imgW="330057" imgH="431613" progId="Equation.3">
                    <p:embed/>
                  </p:oleObj>
                </mc:Choice>
                <mc:Fallback>
                  <p:oleObj name="公式" r:id="rId7" imgW="330057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2" y="816"/>
                          <a:ext cx="21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8186" name="Group 10"/>
          <p:cNvGrpSpPr>
            <a:grpSpLocks/>
          </p:cNvGrpSpPr>
          <p:nvPr/>
        </p:nvGrpSpPr>
        <p:grpSpPr bwMode="auto">
          <a:xfrm>
            <a:off x="609600" y="3921125"/>
            <a:ext cx="7704138" cy="1552575"/>
            <a:chOff x="528" y="3444"/>
            <a:chExt cx="4320" cy="843"/>
          </a:xfrm>
        </p:grpSpPr>
        <p:sp>
          <p:nvSpPr>
            <p:cNvPr id="22534" name="Text Box 11"/>
            <p:cNvSpPr txBox="1">
              <a:spLocks noChangeArrowheads="1"/>
            </p:cNvSpPr>
            <p:nvPr/>
          </p:nvSpPr>
          <p:spPr bwMode="auto">
            <a:xfrm>
              <a:off x="528" y="3655"/>
              <a:ext cx="1344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dirty="0" smtClean="0">
                  <a:solidFill>
                    <a:srgbClr val="1A0AE4"/>
                  </a:solidFill>
                </a:rPr>
                <a:t>常见类型：</a:t>
              </a:r>
            </a:p>
          </p:txBody>
        </p:sp>
        <p:sp>
          <p:nvSpPr>
            <p:cNvPr id="22535" name="Text Box 12"/>
            <p:cNvSpPr txBox="1">
              <a:spLocks noChangeArrowheads="1"/>
            </p:cNvSpPr>
            <p:nvPr/>
          </p:nvSpPr>
          <p:spPr bwMode="auto">
            <a:xfrm>
              <a:off x="1680" y="3648"/>
              <a:ext cx="1680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solidFill>
                    <a:srgbClr val="1A0AE4"/>
                  </a:solidFill>
                </a:rPr>
                <a:t>场源电荷分布</a:t>
              </a:r>
            </a:p>
          </p:txBody>
        </p:sp>
        <p:sp>
          <p:nvSpPr>
            <p:cNvPr id="22536" name="AutoShape 13"/>
            <p:cNvSpPr>
              <a:spLocks/>
            </p:cNvSpPr>
            <p:nvPr/>
          </p:nvSpPr>
          <p:spPr bwMode="auto">
            <a:xfrm>
              <a:off x="3120" y="3504"/>
              <a:ext cx="240" cy="720"/>
            </a:xfrm>
            <a:prstGeom prst="leftBrace">
              <a:avLst>
                <a:gd name="adj1" fmla="val 25000"/>
                <a:gd name="adj2" fmla="val 47310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22537" name="Text Box 14"/>
            <p:cNvSpPr txBox="1">
              <a:spLocks noChangeArrowheads="1"/>
            </p:cNvSpPr>
            <p:nvPr/>
          </p:nvSpPr>
          <p:spPr bwMode="auto">
            <a:xfrm>
              <a:off x="3456" y="3444"/>
              <a:ext cx="1392" cy="8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AAA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srgbClr val="1A0AE4"/>
                  </a:solidFill>
                </a:rPr>
                <a:t>球对称性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srgbClr val="1A0AE4"/>
                  </a:solidFill>
                </a:rPr>
                <a:t>轴对称性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solidFill>
                    <a:srgbClr val="1A0AE4"/>
                  </a:solidFill>
                </a:rPr>
                <a:t>面对称性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C0000"/>
                </a:solidFill>
                <a:latin typeface="宋体" pitchFamily="2" charset="-122"/>
              </a:rPr>
              <a:t>四   高斯定理的应</a:t>
            </a:r>
            <a:r>
              <a:rPr lang="zh-CN" altLang="en-US" dirty="0" smtClean="0">
                <a:solidFill>
                  <a:srgbClr val="CC0000"/>
                </a:solidFill>
                <a:latin typeface="宋体" pitchFamily="2" charset="-122"/>
              </a:rPr>
              <a:t>用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831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06" name="Group 6"/>
          <p:cNvGrpSpPr>
            <a:grpSpLocks/>
          </p:cNvGrpSpPr>
          <p:nvPr/>
        </p:nvGrpSpPr>
        <p:grpSpPr bwMode="auto">
          <a:xfrm>
            <a:off x="3121034" y="1191542"/>
            <a:ext cx="5843588" cy="519113"/>
            <a:chOff x="1966" y="1200"/>
            <a:chExt cx="3681" cy="327"/>
          </a:xfrm>
        </p:grpSpPr>
        <p:sp>
          <p:nvSpPr>
            <p:cNvPr id="26634" name="Text Box 7"/>
            <p:cNvSpPr txBox="1">
              <a:spLocks noChangeArrowheads="1"/>
            </p:cNvSpPr>
            <p:nvPr/>
          </p:nvSpPr>
          <p:spPr bwMode="auto">
            <a:xfrm>
              <a:off x="1966" y="1200"/>
              <a:ext cx="36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dirty="0" smtClean="0">
                  <a:latin typeface="宋体" pitchFamily="2" charset="-122"/>
                </a:rPr>
                <a:t>对给定场源电荷求其</a:t>
              </a:r>
              <a:r>
                <a:rPr kumimoji="1" lang="zh-CN" altLang="en-US" b="0" dirty="0" smtClean="0">
                  <a:latin typeface="宋体" pitchFamily="2" charset="-122"/>
                </a:rPr>
                <a:t>   </a:t>
              </a:r>
              <a:r>
                <a:rPr kumimoji="1" lang="zh-CN" altLang="en-US" dirty="0" smtClean="0">
                  <a:latin typeface="宋体" pitchFamily="2" charset="-122"/>
                </a:rPr>
                <a:t>分布函数</a:t>
              </a:r>
              <a:r>
                <a:rPr kumimoji="1" lang="zh-CN" altLang="en-US" dirty="0" smtClean="0">
                  <a:solidFill>
                    <a:srgbClr val="FFFFCC"/>
                  </a:solidFill>
                  <a:latin typeface="宋体" pitchFamily="2" charset="-122"/>
                </a:rPr>
                <a:t> .</a:t>
              </a:r>
            </a:p>
          </p:txBody>
        </p:sp>
        <p:graphicFrame>
          <p:nvGraphicFramePr>
            <p:cNvPr id="26635" name="Object 8"/>
            <p:cNvGraphicFramePr>
              <a:graphicFrameLocks noChangeAspect="1"/>
            </p:cNvGraphicFramePr>
            <p:nvPr/>
          </p:nvGraphicFramePr>
          <p:xfrm>
            <a:off x="4128" y="1200"/>
            <a:ext cx="208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9" name="公式" r:id="rId4" imgW="330057" imgH="431613" progId="Equation.3">
                    <p:embed/>
                  </p:oleObj>
                </mc:Choice>
                <mc:Fallback>
                  <p:oleObj name="公式" r:id="rId4" imgW="330057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200"/>
                          <a:ext cx="208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31" name="Text Box 10"/>
          <p:cNvSpPr txBox="1">
            <a:spLocks noChangeArrowheads="1"/>
          </p:cNvSpPr>
          <p:nvPr/>
        </p:nvSpPr>
        <p:spPr bwMode="auto">
          <a:xfrm>
            <a:off x="2268538" y="2029742"/>
            <a:ext cx="5843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dirty="0" smtClean="0">
                <a:latin typeface="宋体" pitchFamily="2" charset="-122"/>
              </a:rPr>
              <a:t>用</a:t>
            </a:r>
            <a:r>
              <a:rPr kumimoji="1" lang="zh-CN" altLang="en-US" dirty="0" smtClean="0">
                <a:solidFill>
                  <a:srgbClr val="0000FF"/>
                </a:solidFill>
                <a:latin typeface="宋体" pitchFamily="2" charset="-122"/>
              </a:rPr>
              <a:t>点电荷电场公式</a:t>
            </a:r>
            <a:r>
              <a:rPr kumimoji="1" lang="zh-CN" altLang="en-US" dirty="0" smtClean="0">
                <a:latin typeface="宋体" pitchFamily="2" charset="-122"/>
              </a:rPr>
              <a:t>和</a:t>
            </a:r>
            <a:r>
              <a:rPr kumimoji="1" lang="zh-CN" altLang="en-US" dirty="0" smtClean="0">
                <a:solidFill>
                  <a:srgbClr val="0000FF"/>
                </a:solidFill>
                <a:latin typeface="宋体" pitchFamily="2" charset="-122"/>
              </a:rPr>
              <a:t>场强叠加原理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8573" y="392632"/>
            <a:ext cx="1627187" cy="523875"/>
          </a:xfrm>
          <a:prstGeom prst="rect">
            <a:avLst/>
          </a:prstGeom>
          <a:solidFill>
            <a:srgbClr val="00B0F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1C1C1C"/>
                </a:solidFill>
                <a:latin typeface="Times New Roman" pitchFamily="18" charset="0"/>
              </a:rPr>
              <a:t>内容回顾</a:t>
            </a:r>
          </a:p>
        </p:txBody>
      </p:sp>
      <p:sp>
        <p:nvSpPr>
          <p:cNvPr id="3" name="Rectangle 2"/>
          <p:cNvSpPr/>
          <p:nvPr/>
        </p:nvSpPr>
        <p:spPr>
          <a:xfrm>
            <a:off x="470845" y="1191542"/>
            <a:ext cx="2348720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</a:rPr>
              <a:t>定量研究电</a:t>
            </a:r>
            <a:r>
              <a:rPr lang="zh-CN" altLang="en-US" sz="2800" b="1" dirty="0" smtClean="0">
                <a:solidFill>
                  <a:srgbClr val="FFFFFF"/>
                </a:solidFill>
                <a:latin typeface="Times New Roman" pitchFamily="18" charset="0"/>
              </a:rPr>
              <a:t>场</a:t>
            </a:r>
            <a:endParaRPr lang="zh-CN" altLang="en-US" sz="2800" b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2029742"/>
            <a:ext cx="1627369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</a:rPr>
              <a:t>基本方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16247" y="4402357"/>
                <a:ext cx="713657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𝒅𝒒</m:t>
                      </m:r>
                    </m:oMath>
                  </m:oMathPara>
                </a14:m>
                <a:endParaRPr lang="en-GB" sz="2800" b="1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247" y="4402357"/>
                <a:ext cx="713657" cy="73866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101035" y="3887125"/>
                <a:ext cx="9525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</a:rPr>
                        <m:t>𝝆</m:t>
                      </m:r>
                      <m:r>
                        <a:rPr lang="en-US" sz="2800" b="1" i="1">
                          <a:latin typeface="Cambria Math"/>
                        </a:rPr>
                        <m:t>𝒅𝑽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035" y="3887125"/>
                <a:ext cx="952505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086879" y="4410345"/>
                <a:ext cx="9268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</a:rPr>
                        <m:t>𝝈</m:t>
                      </m:r>
                      <m:r>
                        <a:rPr lang="en-US" sz="2800" b="1" i="1">
                          <a:latin typeface="Cambria Math"/>
                        </a:rPr>
                        <m:t>𝒅𝑺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879" y="4410345"/>
                <a:ext cx="926857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78457" y="4941035"/>
                <a:ext cx="90601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</a:rPr>
                        <m:t>𝝀</m:t>
                      </m:r>
                      <m:r>
                        <a:rPr lang="en-US" sz="2800" b="1" i="1">
                          <a:latin typeface="Cambria Math"/>
                        </a:rPr>
                        <m:t>𝒅𝒙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457" y="4941035"/>
                <a:ext cx="906017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331066" y="5073287"/>
            <a:ext cx="348172" cy="6718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smtClean="0"/>
              <a:t>  </a:t>
            </a:r>
            <a:endParaRPr lang="en-GB" sz="2800" b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70190" y="5141021"/>
                <a:ext cx="864852" cy="738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……</m:t>
                      </m:r>
                    </m:oMath>
                  </m:oMathPara>
                </a14:m>
                <a:endParaRPr lang="en-GB" sz="2800" b="1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190" y="5141021"/>
                <a:ext cx="864852" cy="73866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ight Arrow 10"/>
          <p:cNvSpPr/>
          <p:nvPr/>
        </p:nvSpPr>
        <p:spPr bwMode="auto">
          <a:xfrm>
            <a:off x="1529904" y="4771689"/>
            <a:ext cx="438471" cy="161876"/>
          </a:xfrm>
          <a:prstGeom prst="rightArrow">
            <a:avLst/>
          </a:prstGeom>
          <a:noFill/>
          <a:ln w="22225">
            <a:solidFill>
              <a:srgbClr val="00B050"/>
            </a:solidFill>
            <a:miter lim="800000"/>
            <a:headEnd type="arrow"/>
            <a:tailEnd type="none"/>
          </a:ln>
          <a:effectLst/>
          <a:ex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/>
        </p:nvSpPr>
        <p:spPr bwMode="auto">
          <a:xfrm>
            <a:off x="744239" y="3717032"/>
            <a:ext cx="2309301" cy="2162653"/>
          </a:xfrm>
          <a:prstGeom prst="rect">
            <a:avLst/>
          </a:prstGeom>
          <a:noFill/>
          <a:ln w="22225">
            <a:solidFill>
              <a:srgbClr val="00B050"/>
            </a:solidFill>
            <a:miter lim="800000"/>
            <a:headEnd type="arrow"/>
            <a:tailEnd type="none"/>
          </a:ln>
          <a:effectLst/>
          <a:ex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ight Arrow 12"/>
          <p:cNvSpPr/>
          <p:nvPr/>
        </p:nvSpPr>
        <p:spPr bwMode="auto">
          <a:xfrm>
            <a:off x="3410613" y="4762291"/>
            <a:ext cx="504056" cy="180672"/>
          </a:xfrm>
          <a:prstGeom prst="rightArrow">
            <a:avLst/>
          </a:prstGeom>
          <a:noFill/>
          <a:ln w="22225">
            <a:solidFill>
              <a:srgbClr val="00B050"/>
            </a:solidFill>
            <a:miter lim="800000"/>
            <a:headEnd type="arrow"/>
            <a:tailEnd type="none"/>
          </a:ln>
          <a:effectLst/>
          <a:extLst/>
        </p:spPr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072182" y="4444085"/>
                <a:ext cx="732893" cy="8170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𝒅</m:t>
                      </m:r>
                      <m:acc>
                        <m:accPr>
                          <m:chr m:val="⃑"/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𝑬</m:t>
                          </m:r>
                        </m:e>
                      </m:acc>
                    </m:oMath>
                  </m:oMathPara>
                </a14:m>
                <a:endParaRPr lang="en-GB" sz="2800" b="1" dirty="0" smtClean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2182" y="4444085"/>
                <a:ext cx="732893" cy="817083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ight Arrow 26"/>
          <p:cNvSpPr/>
          <p:nvPr/>
        </p:nvSpPr>
        <p:spPr bwMode="auto">
          <a:xfrm>
            <a:off x="5021481" y="4762291"/>
            <a:ext cx="504056" cy="180672"/>
          </a:xfrm>
          <a:prstGeom prst="rightArrow">
            <a:avLst/>
          </a:prstGeom>
          <a:noFill/>
          <a:ln w="22225">
            <a:solidFill>
              <a:srgbClr val="00B050"/>
            </a:solidFill>
            <a:miter lim="800000"/>
            <a:headEnd type="arrow"/>
            <a:tailEnd type="none"/>
          </a:ln>
          <a:effectLst/>
          <a:extLst/>
        </p:spPr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683049" y="4425585"/>
                <a:ext cx="1670457" cy="797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𝒅</m:t>
                      </m:r>
                      <m:sSub>
                        <m:sSub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𝑬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𝒙</m:t>
                          </m:r>
                        </m:sub>
                      </m:sSub>
                      <m:r>
                        <a:rPr lang="en-US" sz="2800" b="1" i="1" smtClean="0">
                          <a:latin typeface="Cambria Math"/>
                        </a:rPr>
                        <m:t>, </m:t>
                      </m:r>
                      <m:r>
                        <a:rPr lang="en-US" sz="2800" b="1" i="1" smtClean="0">
                          <a:latin typeface="Cambria Math"/>
                        </a:rPr>
                        <m:t>𝒅</m:t>
                      </m:r>
                      <m:sSub>
                        <m:sSub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𝑬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/>
                            </a:rPr>
                            <m:t>𝒚</m:t>
                          </m:r>
                        </m:sub>
                      </m:sSub>
                    </m:oMath>
                  </m:oMathPara>
                </a14:m>
                <a:endParaRPr lang="en-GB" sz="2800" b="1" dirty="0" smtClean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3049" y="4425585"/>
                <a:ext cx="1670457" cy="79791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Brace 15"/>
          <p:cNvSpPr/>
          <p:nvPr/>
        </p:nvSpPr>
        <p:spPr>
          <a:xfrm>
            <a:off x="7296967" y="3717032"/>
            <a:ext cx="504056" cy="2028106"/>
          </a:xfrm>
          <a:prstGeom prst="rightBrace">
            <a:avLst/>
          </a:prstGeom>
          <a:ln w="34925">
            <a:solidFill>
              <a:srgbClr val="00B05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extBox 17"/>
          <p:cNvSpPr txBox="1"/>
          <p:nvPr/>
        </p:nvSpPr>
        <p:spPr>
          <a:xfrm>
            <a:off x="7873031" y="4365104"/>
            <a:ext cx="803425" cy="583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/>
              <a:t>积分</a:t>
            </a:r>
            <a:endParaRPr lang="en-GB" sz="2400" b="1" dirty="0" smtClean="0"/>
          </a:p>
        </p:txBody>
      </p:sp>
      <p:grpSp>
        <p:nvGrpSpPr>
          <p:cNvPr id="17" name="Group 16"/>
          <p:cNvGrpSpPr/>
          <p:nvPr/>
        </p:nvGrpSpPr>
        <p:grpSpPr>
          <a:xfrm>
            <a:off x="2648644" y="2028280"/>
            <a:ext cx="5000948" cy="1660263"/>
            <a:chOff x="2648644" y="2028280"/>
            <a:chExt cx="5000948" cy="16602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2648644" y="2420888"/>
                  <a:ext cx="2585323" cy="111511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 xmlns:m="http://schemas.openxmlformats.org/officeDocument/2006/math">
                      <m:r>
                        <a:rPr lang="en-US" sz="2800" b="1" i="1" smtClean="0">
                          <a:latin typeface="Cambria Math"/>
                        </a:rPr>
                        <m:t>𝒅</m:t>
                      </m:r>
                      <m:acc>
                        <m:accPr>
                          <m:chr m:val="⃑"/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𝑬</m:t>
                          </m:r>
                        </m:e>
                      </m:acc>
                      <m:r>
                        <a:rPr lang="en-US" altLang="zh-CN" sz="28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/>
                            </a:rPr>
                            <m:t>𝒅𝒒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/>
                            </a:rPr>
                            <m:t>𝟒</m:t>
                          </m:r>
                          <m:r>
                            <a:rPr lang="en-US" altLang="zh-CN" sz="2800" b="1" i="1" smtClean="0">
                              <a:latin typeface="Cambria Math"/>
                            </a:rPr>
                            <m:t>𝝅</m:t>
                          </m:r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acc>
                        <m:accPr>
                          <m:chr m:val="⃑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US" altLang="zh-CN" sz="2800" b="1" i="1" smtClean="0">
                                  <a:latin typeface="Cambria Math"/>
                                </a:rPr>
                                <m:t>𝒓</m:t>
                              </m:r>
                            </m:sub>
                          </m:sSub>
                        </m:e>
                      </m:acc>
                    </m:oMath>
                  </a14:m>
                  <a:r>
                    <a:rPr lang="en-GB" sz="2800" b="1" dirty="0" smtClean="0"/>
                    <a:t> </a:t>
                  </a:r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8644" y="2420888"/>
                  <a:ext cx="2585323" cy="1115113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5796136" y="2028280"/>
                  <a:ext cx="1853456" cy="16602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𝑬</m:t>
                            </m:r>
                          </m:e>
                        </m:acc>
                        <m:r>
                          <a:rPr lang="en-US" sz="2800" b="1" i="1" smtClean="0">
                            <a:latin typeface="Cambria Math"/>
                          </a:rPr>
                          <m:t>=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sz="2800" b="1" i="1" smtClean="0">
                                <a:latin typeface="Cambria Math"/>
                              </a:rPr>
                              <m:t>𝒊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sz="2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⃑"/>
                                    <m:ctrlPr>
                                      <a:rPr lang="en-US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800" b="1" i="1">
                                        <a:latin typeface="Cambria Math"/>
                                      </a:rPr>
                                      <m:t>𝑬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en-GB" sz="2800" b="1" dirty="0" smtClean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96136" y="2028280"/>
                  <a:ext cx="1853456" cy="1660263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901516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/>
      <p:bldP spid="3" grpId="0" animBg="1"/>
      <p:bldP spid="4" grpId="0" animBg="1"/>
      <p:bldP spid="5" grpId="0"/>
      <p:bldP spid="6" grpId="0"/>
      <p:bldP spid="7" grpId="0"/>
      <p:bldP spid="8" grpId="0"/>
      <p:bldP spid="9" grpId="0"/>
      <p:bldP spid="10" grpId="0"/>
      <p:bldP spid="11" grpId="0" animBg="1"/>
      <p:bldP spid="12" grpId="0" animBg="1"/>
      <p:bldP spid="13" grpId="0" animBg="1"/>
      <p:bldP spid="15" grpId="0"/>
      <p:bldP spid="27" grpId="0" animBg="1"/>
      <p:bldP spid="28" grpId="0"/>
      <p:bldP spid="16" grpId="0" animBg="1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57200" y="389607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latin typeface="宋体" pitchFamily="2" charset="-122"/>
              </a:rPr>
              <a:t>[</a:t>
            </a:r>
            <a:r>
              <a:rPr lang="zh-CN" altLang="en-US" sz="2800" dirty="0" smtClean="0">
                <a:solidFill>
                  <a:srgbClr val="C00000"/>
                </a:solidFill>
                <a:latin typeface="宋体" pitchFamily="2" charset="-122"/>
              </a:rPr>
              <a:t>例</a:t>
            </a:r>
            <a:r>
              <a:rPr lang="en-US" altLang="zh-CN" sz="2800" dirty="0" smtClean="0">
                <a:solidFill>
                  <a:srgbClr val="C00000"/>
                </a:solidFill>
                <a:latin typeface="宋体" pitchFamily="2" charset="-122"/>
              </a:rPr>
              <a:t>2</a:t>
            </a:r>
            <a:r>
              <a:rPr lang="en-US" altLang="zh-CN" sz="2800" dirty="0" smtClean="0">
                <a:latin typeface="宋体" pitchFamily="2" charset="-122"/>
              </a:rPr>
              <a:t>] </a:t>
            </a:r>
            <a:r>
              <a:rPr lang="zh-CN" altLang="en-US" sz="2800" dirty="0" smtClean="0">
                <a:latin typeface="宋体" pitchFamily="2" charset="-122"/>
              </a:rPr>
              <a:t>求均匀带电球体（</a:t>
            </a:r>
            <a:r>
              <a:rPr lang="en-US" altLang="zh-CN" sz="2800" i="1" dirty="0" err="1" smtClean="0"/>
              <a:t>q、R</a:t>
            </a:r>
            <a:r>
              <a:rPr lang="en-US" altLang="zh-CN" sz="2800" dirty="0" smtClean="0">
                <a:latin typeface="宋体" pitchFamily="2" charset="-122"/>
              </a:rPr>
              <a:t> ）</a:t>
            </a:r>
            <a:r>
              <a:rPr lang="zh-CN" altLang="en-US" sz="2800" dirty="0" smtClean="0">
                <a:latin typeface="宋体" pitchFamily="2" charset="-122"/>
              </a:rPr>
              <a:t>的电场分布</a:t>
            </a:r>
            <a:r>
              <a:rPr lang="zh-CN" altLang="en-US" sz="2800" b="0" dirty="0" smtClean="0">
                <a:latin typeface="宋体" pitchFamily="2" charset="-122"/>
              </a:rPr>
              <a:t>               </a:t>
            </a:r>
          </a:p>
        </p:txBody>
      </p:sp>
      <p:sp>
        <p:nvSpPr>
          <p:cNvPr id="187395" name="Text Box 3"/>
          <p:cNvSpPr txBox="1">
            <a:spLocks noChangeArrowheads="1"/>
          </p:cNvSpPr>
          <p:nvPr/>
        </p:nvSpPr>
        <p:spPr bwMode="auto">
          <a:xfrm>
            <a:off x="1183259" y="1253966"/>
            <a:ext cx="615553" cy="2429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dirty="0" smtClean="0">
                <a:solidFill>
                  <a:srgbClr val="0000CC"/>
                </a:solidFill>
                <a:latin typeface="宋体" pitchFamily="2" charset="-122"/>
              </a:rPr>
              <a:t>1.</a:t>
            </a:r>
            <a:r>
              <a:rPr lang="zh-CN" altLang="en-US" sz="2800" dirty="0" smtClean="0">
                <a:solidFill>
                  <a:srgbClr val="0000CC"/>
                </a:solidFill>
                <a:latin typeface="宋体" pitchFamily="2" charset="-122"/>
              </a:rPr>
              <a:t>对称性分析</a:t>
            </a:r>
          </a:p>
        </p:txBody>
      </p:sp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381000" y="4495800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latin typeface="宋体" pitchFamily="2" charset="-122"/>
              </a:rPr>
              <a:t>以 </a:t>
            </a:r>
            <a:r>
              <a:rPr lang="en-US" altLang="zh-CN" sz="2800" i="1" smtClean="0"/>
              <a:t>O </a:t>
            </a:r>
            <a:r>
              <a:rPr lang="zh-CN" altLang="en-US" sz="2800" smtClean="0">
                <a:latin typeface="宋体" pitchFamily="2" charset="-122"/>
              </a:rPr>
              <a:t>为中心，</a:t>
            </a:r>
            <a:r>
              <a:rPr lang="en-US" altLang="zh-CN" sz="2800" i="1" smtClean="0"/>
              <a:t>r</a:t>
            </a:r>
            <a:r>
              <a:rPr lang="en-US" altLang="zh-CN" sz="2800" smtClean="0">
                <a:latin typeface="宋体" pitchFamily="2" charset="-122"/>
              </a:rPr>
              <a:t> </a:t>
            </a:r>
            <a:r>
              <a:rPr lang="zh-CN" altLang="en-US" sz="2800" smtClean="0">
                <a:latin typeface="宋体" pitchFamily="2" charset="-122"/>
              </a:rPr>
              <a:t>为半径的球面 </a:t>
            </a:r>
            <a:r>
              <a:rPr lang="en-US" altLang="zh-CN" sz="2800" i="1" smtClean="0"/>
              <a:t>S</a:t>
            </a:r>
            <a:r>
              <a:rPr lang="en-US" altLang="zh-CN" sz="2800" smtClean="0">
                <a:latin typeface="宋体" pitchFamily="2" charset="-122"/>
              </a:rPr>
              <a:t> </a:t>
            </a:r>
            <a:r>
              <a:rPr lang="zh-CN" altLang="en-US" sz="2800" smtClean="0">
                <a:latin typeface="宋体" pitchFamily="2" charset="-122"/>
              </a:rPr>
              <a:t>上各点彼此等价</a:t>
            </a:r>
            <a:r>
              <a:rPr lang="zh-CN" altLang="en-US" sz="2800" b="0" smtClean="0">
                <a:latin typeface="宋体" pitchFamily="2" charset="-122"/>
              </a:rPr>
              <a:t> </a:t>
            </a:r>
          </a:p>
        </p:txBody>
      </p:sp>
      <p:grpSp>
        <p:nvGrpSpPr>
          <p:cNvPr id="187397" name="Group 5"/>
          <p:cNvGrpSpPr>
            <a:grpSpLocks/>
          </p:cNvGrpSpPr>
          <p:nvPr/>
        </p:nvGrpSpPr>
        <p:grpSpPr bwMode="auto">
          <a:xfrm>
            <a:off x="684213" y="5157788"/>
            <a:ext cx="6826251" cy="1008062"/>
            <a:chOff x="839" y="3067"/>
            <a:chExt cx="4300" cy="635"/>
          </a:xfrm>
        </p:grpSpPr>
        <p:grpSp>
          <p:nvGrpSpPr>
            <p:cNvPr id="23592" name="Group 6"/>
            <p:cNvGrpSpPr>
              <a:grpSpLocks/>
            </p:cNvGrpSpPr>
            <p:nvPr/>
          </p:nvGrpSpPr>
          <p:grpSpPr bwMode="auto">
            <a:xfrm>
              <a:off x="3334" y="3067"/>
              <a:ext cx="1805" cy="635"/>
              <a:chOff x="3334" y="3067"/>
              <a:chExt cx="1805" cy="635"/>
            </a:xfrm>
          </p:grpSpPr>
          <p:grpSp>
            <p:nvGrpSpPr>
              <p:cNvPr id="23594" name="Group 7"/>
              <p:cNvGrpSpPr>
                <a:grpSpLocks/>
              </p:cNvGrpSpPr>
              <p:nvPr/>
            </p:nvGrpSpPr>
            <p:grpSpPr bwMode="auto">
              <a:xfrm>
                <a:off x="3334" y="3067"/>
                <a:ext cx="1805" cy="635"/>
                <a:chOff x="3334" y="3067"/>
                <a:chExt cx="1805" cy="635"/>
              </a:xfrm>
            </p:grpSpPr>
            <p:sp>
              <p:nvSpPr>
                <p:cNvPr id="23597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651" y="3067"/>
                  <a:ext cx="1488" cy="6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mtClean="0">
                      <a:latin typeface="楷体_GB2312" pitchFamily="49" charset="-122"/>
                      <a:ea typeface="楷体_GB2312" pitchFamily="49" charset="-122"/>
                    </a:rPr>
                    <a:t>大小相等</a:t>
                  </a:r>
                </a:p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mtClean="0">
                      <a:latin typeface="楷体_GB2312" pitchFamily="49" charset="-122"/>
                      <a:ea typeface="楷体_GB2312" pitchFamily="49" charset="-122"/>
                    </a:rPr>
                    <a:t>方向沿径向</a:t>
                  </a:r>
                </a:p>
              </p:txBody>
            </p:sp>
            <p:sp>
              <p:nvSpPr>
                <p:cNvPr id="23598" name="AutoShape 9"/>
                <p:cNvSpPr>
                  <a:spLocks/>
                </p:cNvSpPr>
                <p:nvPr/>
              </p:nvSpPr>
              <p:spPr bwMode="auto">
                <a:xfrm>
                  <a:off x="3334" y="3113"/>
                  <a:ext cx="90" cy="589"/>
                </a:xfrm>
                <a:prstGeom prst="leftBrace">
                  <a:avLst>
                    <a:gd name="adj1" fmla="val 54537"/>
                    <a:gd name="adj2" fmla="val 52606"/>
                  </a:avLst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zh-CN" altLang="en-US" smtClean="0"/>
                </a:p>
              </p:txBody>
            </p:sp>
          </p:grpSp>
          <p:graphicFrame>
            <p:nvGraphicFramePr>
              <p:cNvPr id="23595" name="Object 10"/>
              <p:cNvGraphicFramePr>
                <a:graphicFrameLocks noChangeAspect="1"/>
              </p:cNvGraphicFramePr>
              <p:nvPr/>
            </p:nvGraphicFramePr>
            <p:xfrm>
              <a:off x="3470" y="3475"/>
              <a:ext cx="174" cy="2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56" name="公式" r:id="rId4" imgW="330057" imgH="431613" progId="Equation.3">
                      <p:embed/>
                    </p:oleObj>
                  </mc:Choice>
                  <mc:Fallback>
                    <p:oleObj name="公式" r:id="rId4" imgW="330057" imgH="4316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0" y="3475"/>
                            <a:ext cx="174" cy="2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96" name="Object 11"/>
              <p:cNvGraphicFramePr>
                <a:graphicFrameLocks noChangeAspect="1"/>
              </p:cNvGraphicFramePr>
              <p:nvPr/>
            </p:nvGraphicFramePr>
            <p:xfrm>
              <a:off x="3470" y="3067"/>
              <a:ext cx="173" cy="2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57" name="公式" r:id="rId6" imgW="330057" imgH="431613" progId="Equation.3">
                      <p:embed/>
                    </p:oleObj>
                  </mc:Choice>
                  <mc:Fallback>
                    <p:oleObj name="公式" r:id="rId6" imgW="330057" imgH="4316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0" y="3067"/>
                            <a:ext cx="173" cy="2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93" name="Text Box 12"/>
            <p:cNvSpPr txBox="1">
              <a:spLocks noChangeArrowheads="1"/>
            </p:cNvSpPr>
            <p:nvPr/>
          </p:nvSpPr>
          <p:spPr bwMode="auto">
            <a:xfrm>
              <a:off x="839" y="3273"/>
              <a:ext cx="26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mtClean="0">
                  <a:ea typeface="楷体_GB2312" pitchFamily="49" charset="-122"/>
                </a:rPr>
                <a:t>以 </a:t>
              </a:r>
              <a:r>
                <a:rPr lang="en-US" altLang="zh-CN" i="1" smtClean="0">
                  <a:ea typeface="楷体_GB2312" pitchFamily="49" charset="-122"/>
                </a:rPr>
                <a:t>O </a:t>
              </a:r>
              <a:r>
                <a:rPr lang="zh-CN" altLang="en-US" smtClean="0">
                  <a:ea typeface="楷体_GB2312" pitchFamily="49" charset="-122"/>
                </a:rPr>
                <a:t>为中心的球面 </a:t>
              </a:r>
              <a:r>
                <a:rPr lang="en-US" altLang="zh-CN" i="1" smtClean="0">
                  <a:ea typeface="楷体_GB2312" pitchFamily="49" charset="-122"/>
                </a:rPr>
                <a:t>S </a:t>
              </a:r>
              <a:r>
                <a:rPr lang="zh-CN" altLang="en-US" smtClean="0">
                  <a:ea typeface="楷体_GB2312" pitchFamily="49" charset="-122"/>
                </a:rPr>
                <a:t>上各点</a:t>
              </a:r>
              <a:endParaRPr lang="zh-CN" altLang="en-US" b="0" smtClean="0">
                <a:ea typeface="楷体_GB2312" pitchFamily="49" charset="-122"/>
              </a:endParaRPr>
            </a:p>
          </p:txBody>
        </p:sp>
      </p:grpSp>
      <p:grpSp>
        <p:nvGrpSpPr>
          <p:cNvPr id="23558" name="Group 13"/>
          <p:cNvGrpSpPr>
            <a:grpSpLocks/>
          </p:cNvGrpSpPr>
          <p:nvPr/>
        </p:nvGrpSpPr>
        <p:grpSpPr bwMode="auto">
          <a:xfrm>
            <a:off x="4716463" y="2133600"/>
            <a:ext cx="282575" cy="373063"/>
            <a:chOff x="2337" y="1258"/>
            <a:chExt cx="178" cy="235"/>
          </a:xfrm>
        </p:grpSpPr>
        <p:sp>
          <p:nvSpPr>
            <p:cNvPr id="23590" name="AutoShape 14"/>
            <p:cNvSpPr>
              <a:spLocks noChangeAspect="1" noChangeArrowheads="1" noTextEdit="1"/>
            </p:cNvSpPr>
            <p:nvPr/>
          </p:nvSpPr>
          <p:spPr bwMode="auto">
            <a:xfrm>
              <a:off x="2337" y="1258"/>
              <a:ext cx="178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3591" name="Rectangle 15"/>
            <p:cNvSpPr>
              <a:spLocks noChangeArrowheads="1"/>
            </p:cNvSpPr>
            <p:nvPr/>
          </p:nvSpPr>
          <p:spPr bwMode="auto">
            <a:xfrm>
              <a:off x="2370" y="1263"/>
              <a:ext cx="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 b="0" smtClean="0"/>
            </a:p>
          </p:txBody>
        </p:sp>
      </p:grpSp>
      <p:grpSp>
        <p:nvGrpSpPr>
          <p:cNvPr id="187408" name="Group 16"/>
          <p:cNvGrpSpPr>
            <a:grpSpLocks/>
          </p:cNvGrpSpPr>
          <p:nvPr/>
        </p:nvGrpSpPr>
        <p:grpSpPr bwMode="auto">
          <a:xfrm>
            <a:off x="2057400" y="990600"/>
            <a:ext cx="6483350" cy="3311525"/>
            <a:chOff x="1728" y="528"/>
            <a:chExt cx="3648" cy="2016"/>
          </a:xfrm>
        </p:grpSpPr>
        <p:sp>
          <p:nvSpPr>
            <p:cNvPr id="23583" name="Rectangle 17"/>
            <p:cNvSpPr>
              <a:spLocks noChangeArrowheads="1"/>
            </p:cNvSpPr>
            <p:nvPr/>
          </p:nvSpPr>
          <p:spPr bwMode="auto">
            <a:xfrm>
              <a:off x="1728" y="528"/>
              <a:ext cx="3648" cy="2016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23584" name="Group 18"/>
            <p:cNvGrpSpPr>
              <a:grpSpLocks/>
            </p:cNvGrpSpPr>
            <p:nvPr/>
          </p:nvGrpSpPr>
          <p:grpSpPr bwMode="auto">
            <a:xfrm>
              <a:off x="2112" y="912"/>
              <a:ext cx="1321" cy="1117"/>
              <a:chOff x="2112" y="912"/>
              <a:chExt cx="1321" cy="1117"/>
            </a:xfrm>
          </p:grpSpPr>
          <p:sp>
            <p:nvSpPr>
              <p:cNvPr id="23585" name="Oval 19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1129" cy="1117"/>
              </a:xfrm>
              <a:prstGeom prst="ellips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23586" name="Line 20"/>
              <p:cNvSpPr>
                <a:spLocks noChangeShapeType="1"/>
              </p:cNvSpPr>
              <p:nvPr/>
            </p:nvSpPr>
            <p:spPr bwMode="auto">
              <a:xfrm flipH="1" flipV="1">
                <a:off x="2400" y="1152"/>
                <a:ext cx="445" cy="36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23587" name="Object 21"/>
              <p:cNvGraphicFramePr>
                <a:graphicFrameLocks noChangeAspect="1"/>
              </p:cNvGraphicFramePr>
              <p:nvPr/>
            </p:nvGraphicFramePr>
            <p:xfrm>
              <a:off x="2544" y="1152"/>
              <a:ext cx="336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58" name="公式" r:id="rId7" imgW="152334" imgH="431613" progId="Equation.3">
                      <p:embed/>
                    </p:oleObj>
                  </mc:Choice>
                  <mc:Fallback>
                    <p:oleObj name="公式" r:id="rId7" imgW="152334" imgH="4316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1152"/>
                            <a:ext cx="336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8" name="Object 22"/>
              <p:cNvGraphicFramePr>
                <a:graphicFrameLocks noChangeAspect="1"/>
              </p:cNvGraphicFramePr>
              <p:nvPr/>
            </p:nvGraphicFramePr>
            <p:xfrm>
              <a:off x="2674" y="1465"/>
              <a:ext cx="124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59" name="公式" r:id="rId9" imgW="241091" imgH="266469" progId="Equation.3">
                      <p:embed/>
                    </p:oleObj>
                  </mc:Choice>
                  <mc:Fallback>
                    <p:oleObj name="公式" r:id="rId9" imgW="241091" imgH="2664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4" y="1465"/>
                            <a:ext cx="124" cy="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9" name="Object 23"/>
              <p:cNvGraphicFramePr>
                <a:graphicFrameLocks noChangeAspect="1"/>
              </p:cNvGraphicFramePr>
              <p:nvPr/>
            </p:nvGraphicFramePr>
            <p:xfrm>
              <a:off x="2112" y="1344"/>
              <a:ext cx="214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60" name="公式" r:id="rId11" imgW="126780" imgH="164814" progId="Equation.3">
                      <p:embed/>
                    </p:oleObj>
                  </mc:Choice>
                  <mc:Fallback>
                    <p:oleObj name="公式" r:id="rId11" imgW="126780" imgH="16481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2" y="1344"/>
                            <a:ext cx="214" cy="2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7442" name="Group 50"/>
          <p:cNvGrpSpPr>
            <a:grpSpLocks/>
          </p:cNvGrpSpPr>
          <p:nvPr/>
        </p:nvGrpSpPr>
        <p:grpSpPr bwMode="auto">
          <a:xfrm>
            <a:off x="5649913" y="2246313"/>
            <a:ext cx="1409700" cy="696912"/>
            <a:chOff x="3559" y="1415"/>
            <a:chExt cx="888" cy="439"/>
          </a:xfrm>
        </p:grpSpPr>
        <p:sp>
          <p:nvSpPr>
            <p:cNvPr id="23580" name="Line 32"/>
            <p:cNvSpPr>
              <a:spLocks noChangeShapeType="1"/>
            </p:cNvSpPr>
            <p:nvPr/>
          </p:nvSpPr>
          <p:spPr bwMode="auto">
            <a:xfrm>
              <a:off x="3559" y="1630"/>
              <a:ext cx="88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3581" name="Line 33"/>
            <p:cNvSpPr>
              <a:spLocks noChangeShapeType="1"/>
            </p:cNvSpPr>
            <p:nvPr/>
          </p:nvSpPr>
          <p:spPr bwMode="auto">
            <a:xfrm>
              <a:off x="3985" y="1415"/>
              <a:ext cx="444" cy="20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3582" name="Line 34"/>
            <p:cNvSpPr>
              <a:spLocks noChangeShapeType="1"/>
            </p:cNvSpPr>
            <p:nvPr/>
          </p:nvSpPr>
          <p:spPr bwMode="auto">
            <a:xfrm flipV="1">
              <a:off x="3959" y="1609"/>
              <a:ext cx="488" cy="24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187428" name="Line 36"/>
          <p:cNvSpPr>
            <a:spLocks noChangeShapeType="1"/>
          </p:cNvSpPr>
          <p:nvPr/>
        </p:nvSpPr>
        <p:spPr bwMode="auto">
          <a:xfrm>
            <a:off x="4572000" y="1981200"/>
            <a:ext cx="1690688" cy="9747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7429" name="Line 37"/>
          <p:cNvSpPr>
            <a:spLocks noChangeShapeType="1"/>
          </p:cNvSpPr>
          <p:nvPr/>
        </p:nvSpPr>
        <p:spPr bwMode="auto">
          <a:xfrm rot="-3059961">
            <a:off x="4633119" y="2270919"/>
            <a:ext cx="1706562" cy="762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187430" name="Group 38"/>
          <p:cNvGrpSpPr>
            <a:grpSpLocks/>
          </p:cNvGrpSpPr>
          <p:nvPr/>
        </p:nvGrpSpPr>
        <p:grpSpPr bwMode="auto">
          <a:xfrm>
            <a:off x="3276600" y="1828800"/>
            <a:ext cx="1620838" cy="1420813"/>
            <a:chOff x="1056" y="3024"/>
            <a:chExt cx="1104" cy="1049"/>
          </a:xfrm>
        </p:grpSpPr>
        <p:sp>
          <p:nvSpPr>
            <p:cNvPr id="23576" name="Oval 39"/>
            <p:cNvSpPr>
              <a:spLocks noChangeArrowheads="1"/>
            </p:cNvSpPr>
            <p:nvPr/>
          </p:nvSpPr>
          <p:spPr bwMode="auto">
            <a:xfrm>
              <a:off x="1920" y="312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23577" name="Group 40"/>
            <p:cNvGrpSpPr>
              <a:grpSpLocks/>
            </p:cNvGrpSpPr>
            <p:nvPr/>
          </p:nvGrpSpPr>
          <p:grpSpPr bwMode="auto">
            <a:xfrm>
              <a:off x="1056" y="3024"/>
              <a:ext cx="1104" cy="1049"/>
              <a:chOff x="1056" y="1008"/>
              <a:chExt cx="1104" cy="1049"/>
            </a:xfrm>
          </p:grpSpPr>
          <p:sp>
            <p:nvSpPr>
              <p:cNvPr id="23578" name="Oval 41"/>
              <p:cNvSpPr>
                <a:spLocks noChangeArrowheads="1"/>
              </p:cNvSpPr>
              <p:nvPr/>
            </p:nvSpPr>
            <p:spPr bwMode="auto">
              <a:xfrm>
                <a:off x="1056" y="1008"/>
                <a:ext cx="1104" cy="1049"/>
              </a:xfrm>
              <a:prstGeom prst="ellipse">
                <a:avLst/>
              </a:prstGeom>
              <a:noFill/>
              <a:ln w="38100">
                <a:solidFill>
                  <a:srgbClr val="0000CC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23579" name="Oval 42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</p:grpSp>
      </p:grpSp>
      <p:graphicFrame>
        <p:nvGraphicFramePr>
          <p:cNvPr id="187435" name="Object 43"/>
          <p:cNvGraphicFramePr>
            <a:graphicFrameLocks noChangeAspect="1"/>
          </p:cNvGraphicFramePr>
          <p:nvPr/>
        </p:nvGraphicFramePr>
        <p:xfrm>
          <a:off x="6324600" y="1752600"/>
          <a:ext cx="836613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" name="公式" r:id="rId13" imgW="253890" imgH="888614" progId="Equation.3">
                  <p:embed/>
                </p:oleObj>
              </mc:Choice>
              <mc:Fallback>
                <p:oleObj name="公式" r:id="rId13" imgW="253890" imgH="8886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752600"/>
                        <a:ext cx="836613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36" name="Object 44"/>
          <p:cNvGraphicFramePr>
            <a:graphicFrameLocks noChangeAspect="1"/>
          </p:cNvGraphicFramePr>
          <p:nvPr/>
        </p:nvGraphicFramePr>
        <p:xfrm>
          <a:off x="7162800" y="2286000"/>
          <a:ext cx="1422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2" name="公式" r:id="rId15" imgW="558558" imgH="215806" progId="Equation.3">
                  <p:embed/>
                </p:oleObj>
              </mc:Choice>
              <mc:Fallback>
                <p:oleObj name="公式" r:id="rId15" imgW="55855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286000"/>
                        <a:ext cx="1422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37" name="Object 45"/>
          <p:cNvGraphicFramePr>
            <a:graphicFrameLocks noChangeAspect="1"/>
          </p:cNvGraphicFramePr>
          <p:nvPr/>
        </p:nvGraphicFramePr>
        <p:xfrm>
          <a:off x="4038600" y="1828800"/>
          <a:ext cx="57308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3" name="公式" r:id="rId17" imgW="241195" imgH="609336" progId="Equation.3">
                  <p:embed/>
                </p:oleObj>
              </mc:Choice>
              <mc:Fallback>
                <p:oleObj name="公式" r:id="rId17" imgW="241195" imgH="60933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28800"/>
                        <a:ext cx="573088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443" name="Group 51"/>
          <p:cNvGrpSpPr>
            <a:grpSpLocks/>
          </p:cNvGrpSpPr>
          <p:nvPr/>
        </p:nvGrpSpPr>
        <p:grpSpPr bwMode="auto">
          <a:xfrm>
            <a:off x="2209800" y="1143000"/>
            <a:ext cx="3848100" cy="2786063"/>
            <a:chOff x="1392" y="720"/>
            <a:chExt cx="2424" cy="1755"/>
          </a:xfrm>
        </p:grpSpPr>
        <p:grpSp>
          <p:nvGrpSpPr>
            <p:cNvPr id="23569" name="Group 25"/>
            <p:cNvGrpSpPr>
              <a:grpSpLocks/>
            </p:cNvGrpSpPr>
            <p:nvPr/>
          </p:nvGrpSpPr>
          <p:grpSpPr bwMode="auto">
            <a:xfrm>
              <a:off x="1632" y="720"/>
              <a:ext cx="2184" cy="1755"/>
              <a:chOff x="2016" y="624"/>
              <a:chExt cx="1951" cy="1696"/>
            </a:xfrm>
          </p:grpSpPr>
          <p:sp>
            <p:nvSpPr>
              <p:cNvPr id="23571" name="Oval 26"/>
              <p:cNvSpPr>
                <a:spLocks noChangeArrowheads="1"/>
              </p:cNvSpPr>
              <p:nvPr/>
            </p:nvSpPr>
            <p:spPr bwMode="auto">
              <a:xfrm>
                <a:off x="2016" y="624"/>
                <a:ext cx="1705" cy="1696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pSp>
            <p:nvGrpSpPr>
              <p:cNvPr id="23572" name="Group 27"/>
              <p:cNvGrpSpPr>
                <a:grpSpLocks/>
              </p:cNvGrpSpPr>
              <p:nvPr/>
            </p:nvGrpSpPr>
            <p:grpSpPr bwMode="auto">
              <a:xfrm>
                <a:off x="2832" y="1056"/>
                <a:ext cx="1135" cy="433"/>
                <a:chOff x="2832" y="1056"/>
                <a:chExt cx="1135" cy="433"/>
              </a:xfrm>
            </p:grpSpPr>
            <p:sp>
              <p:nvSpPr>
                <p:cNvPr id="23573" name="Line 28"/>
                <p:cNvSpPr>
                  <a:spLocks noChangeShapeType="1"/>
                </p:cNvSpPr>
                <p:nvPr/>
              </p:nvSpPr>
              <p:spPr bwMode="auto">
                <a:xfrm>
                  <a:off x="2832" y="1485"/>
                  <a:ext cx="912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graphicFrame>
              <p:nvGraphicFramePr>
                <p:cNvPr id="23574" name="Object 29"/>
                <p:cNvGraphicFramePr>
                  <a:graphicFrameLocks noChangeAspect="1"/>
                </p:cNvGraphicFramePr>
                <p:nvPr/>
              </p:nvGraphicFramePr>
              <p:xfrm flipH="1">
                <a:off x="3408" y="1056"/>
                <a:ext cx="199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64" name="公式" r:id="rId19" imgW="114102" imgH="126780" progId="Equation.3">
                        <p:embed/>
                      </p:oleObj>
                    </mc:Choice>
                    <mc:Fallback>
                      <p:oleObj name="公式" r:id="rId19" imgW="114102" imgH="1267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 flipH="1">
                              <a:off x="3408" y="1056"/>
                              <a:ext cx="199" cy="2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575" name="Object 30"/>
                <p:cNvGraphicFramePr>
                  <a:graphicFrameLocks noChangeAspect="1"/>
                </p:cNvGraphicFramePr>
                <p:nvPr/>
              </p:nvGraphicFramePr>
              <p:xfrm>
                <a:off x="3744" y="1248"/>
                <a:ext cx="223" cy="2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65" name="公式" r:id="rId21" imgW="152268" imgH="164957" progId="Equation.3">
                        <p:embed/>
                      </p:oleObj>
                    </mc:Choice>
                    <mc:Fallback>
                      <p:oleObj name="公式" r:id="rId21" imgW="152268" imgH="1649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44" y="1248"/>
                              <a:ext cx="223" cy="2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23570" name="Object 46"/>
            <p:cNvGraphicFramePr>
              <a:graphicFrameLocks noChangeAspect="1"/>
            </p:cNvGraphicFramePr>
            <p:nvPr/>
          </p:nvGraphicFramePr>
          <p:xfrm>
            <a:off x="1392" y="1488"/>
            <a:ext cx="203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66" name="公式" r:id="rId23" imgW="291973" imgH="368140" progId="Equation.3">
                    <p:embed/>
                  </p:oleObj>
                </mc:Choice>
                <mc:Fallback>
                  <p:oleObj name="公式" r:id="rId23" imgW="291973" imgH="3681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488"/>
                          <a:ext cx="203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7441" name="Oval 49"/>
          <p:cNvSpPr>
            <a:spLocks noChangeArrowheads="1"/>
          </p:cNvSpPr>
          <p:nvPr/>
        </p:nvSpPr>
        <p:spPr bwMode="auto">
          <a:xfrm>
            <a:off x="5562600" y="25146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8247960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/>
      <p:bldP spid="187396" grpId="0"/>
      <p:bldP spid="187428" grpId="0" animBg="1"/>
      <p:bldP spid="187429" grpId="0" animBg="1"/>
      <p:bldP spid="18744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0466" name="Group 2"/>
          <p:cNvGrpSpPr>
            <a:grpSpLocks/>
          </p:cNvGrpSpPr>
          <p:nvPr/>
        </p:nvGrpSpPr>
        <p:grpSpPr bwMode="auto">
          <a:xfrm>
            <a:off x="304800" y="1447800"/>
            <a:ext cx="3200400" cy="946150"/>
            <a:chOff x="240" y="960"/>
            <a:chExt cx="2016" cy="596"/>
          </a:xfrm>
        </p:grpSpPr>
        <p:sp>
          <p:nvSpPr>
            <p:cNvPr id="24618" name="Text Box 3"/>
            <p:cNvSpPr txBox="1">
              <a:spLocks noChangeArrowheads="1"/>
            </p:cNvSpPr>
            <p:nvPr/>
          </p:nvSpPr>
          <p:spPr bwMode="auto">
            <a:xfrm>
              <a:off x="240" y="960"/>
              <a:ext cx="20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latin typeface="宋体" pitchFamily="2" charset="-122"/>
                </a:rPr>
                <a:t>以半径 </a:t>
              </a:r>
              <a:r>
                <a:rPr lang="en-US" altLang="zh-CN" sz="2800" i="1" smtClean="0"/>
                <a:t>r</a:t>
              </a:r>
              <a:r>
                <a:rPr lang="en-US" altLang="zh-CN" sz="2800" smtClean="0">
                  <a:latin typeface="宋体" pitchFamily="2" charset="-122"/>
                </a:rPr>
                <a:t> </a:t>
              </a:r>
              <a:r>
                <a:rPr lang="zh-CN" altLang="en-US" sz="2800" smtClean="0">
                  <a:latin typeface="宋体" pitchFamily="2" charset="-122"/>
                </a:rPr>
                <a:t>的同心球面  为高斯面</a:t>
              </a:r>
              <a:endParaRPr lang="zh-CN" altLang="en-US" sz="2800" b="0" smtClean="0">
                <a:latin typeface="宋体" pitchFamily="2" charset="-122"/>
              </a:endParaRPr>
            </a:p>
          </p:txBody>
        </p:sp>
        <p:graphicFrame>
          <p:nvGraphicFramePr>
            <p:cNvPr id="24619" name="Object 4"/>
            <p:cNvGraphicFramePr>
              <a:graphicFrameLocks noChangeAspect="1"/>
            </p:cNvGraphicFramePr>
            <p:nvPr/>
          </p:nvGraphicFramePr>
          <p:xfrm>
            <a:off x="576" y="1296"/>
            <a:ext cx="240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12" name="公式" r:id="rId4" imgW="291973" imgH="368140" progId="Equation.3">
                    <p:embed/>
                  </p:oleObj>
                </mc:Choice>
                <mc:Fallback>
                  <p:oleObj name="公式" r:id="rId4" imgW="291973" imgH="3681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296"/>
                          <a:ext cx="240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0469" name="Rectangle 5"/>
          <p:cNvSpPr>
            <a:spLocks noChangeArrowheads="1"/>
          </p:cNvSpPr>
          <p:nvPr/>
        </p:nvSpPr>
        <p:spPr bwMode="auto">
          <a:xfrm>
            <a:off x="310081" y="4518025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smtClean="0">
                <a:latin typeface="宋体" pitchFamily="2" charset="-122"/>
              </a:rPr>
              <a:t>由高斯定理：</a:t>
            </a:r>
          </a:p>
        </p:txBody>
      </p:sp>
      <p:graphicFrame>
        <p:nvGraphicFramePr>
          <p:cNvPr id="190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2294"/>
              </p:ext>
            </p:extLst>
          </p:nvPr>
        </p:nvGraphicFramePr>
        <p:xfrm>
          <a:off x="3290888" y="4293096"/>
          <a:ext cx="4495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3" name="公式" r:id="rId6" imgW="1765300" imgH="431800" progId="Equation.3">
                  <p:embed/>
                </p:oleObj>
              </mc:Choice>
              <mc:Fallback>
                <p:oleObj name="公式" r:id="rId6" imgW="1765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293096"/>
                        <a:ext cx="4495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53642"/>
              </p:ext>
            </p:extLst>
          </p:nvPr>
        </p:nvGraphicFramePr>
        <p:xfrm>
          <a:off x="4107612" y="5661248"/>
          <a:ext cx="38036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4" name="Equation" r:id="rId8" imgW="1358310" imgH="253890" progId="Equation.3">
                  <p:embed/>
                </p:oleObj>
              </mc:Choice>
              <mc:Fallback>
                <p:oleObj name="Equation" r:id="rId8" imgW="135831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612" y="5661248"/>
                        <a:ext cx="38036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2" name="Group 8"/>
          <p:cNvGrpSpPr>
            <a:grpSpLocks/>
          </p:cNvGrpSpPr>
          <p:nvPr/>
        </p:nvGrpSpPr>
        <p:grpSpPr bwMode="auto">
          <a:xfrm>
            <a:off x="3657600" y="533400"/>
            <a:ext cx="4800600" cy="2590800"/>
            <a:chOff x="1728" y="528"/>
            <a:chExt cx="3648" cy="2016"/>
          </a:xfrm>
        </p:grpSpPr>
        <p:grpSp>
          <p:nvGrpSpPr>
            <p:cNvPr id="24587" name="Group 9"/>
            <p:cNvGrpSpPr>
              <a:grpSpLocks/>
            </p:cNvGrpSpPr>
            <p:nvPr/>
          </p:nvGrpSpPr>
          <p:grpSpPr bwMode="auto">
            <a:xfrm>
              <a:off x="1728" y="528"/>
              <a:ext cx="3648" cy="2016"/>
              <a:chOff x="1728" y="528"/>
              <a:chExt cx="3648" cy="2016"/>
            </a:xfrm>
          </p:grpSpPr>
          <p:sp>
            <p:nvSpPr>
              <p:cNvPr id="24611" name="Rectangle 10"/>
              <p:cNvSpPr>
                <a:spLocks noChangeArrowheads="1"/>
              </p:cNvSpPr>
              <p:nvPr/>
            </p:nvSpPr>
            <p:spPr bwMode="auto">
              <a:xfrm>
                <a:off x="1728" y="528"/>
                <a:ext cx="3648" cy="201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pSp>
            <p:nvGrpSpPr>
              <p:cNvPr id="24612" name="Group 11"/>
              <p:cNvGrpSpPr>
                <a:grpSpLocks/>
              </p:cNvGrpSpPr>
              <p:nvPr/>
            </p:nvGrpSpPr>
            <p:grpSpPr bwMode="auto">
              <a:xfrm>
                <a:off x="2112" y="912"/>
                <a:ext cx="1321" cy="1117"/>
                <a:chOff x="2112" y="912"/>
                <a:chExt cx="1321" cy="1117"/>
              </a:xfrm>
            </p:grpSpPr>
            <p:sp>
              <p:nvSpPr>
                <p:cNvPr id="24613" name="Oval 12"/>
                <p:cNvSpPr>
                  <a:spLocks noChangeArrowheads="1"/>
                </p:cNvSpPr>
                <p:nvPr/>
              </p:nvSpPr>
              <p:spPr bwMode="auto">
                <a:xfrm>
                  <a:off x="2304" y="912"/>
                  <a:ext cx="1129" cy="1117"/>
                </a:xfrm>
                <a:prstGeom prst="ellipse">
                  <a:avLst/>
                </a:prstGeom>
                <a:solidFill>
                  <a:srgbClr val="CC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zh-CN" altLang="en-US" smtClean="0"/>
                </a:p>
              </p:txBody>
            </p:sp>
            <p:sp>
              <p:nvSpPr>
                <p:cNvPr id="24614" name="Line 13"/>
                <p:cNvSpPr>
                  <a:spLocks noChangeShapeType="1"/>
                </p:cNvSpPr>
                <p:nvPr/>
              </p:nvSpPr>
              <p:spPr bwMode="auto">
                <a:xfrm flipH="1" flipV="1">
                  <a:off x="2400" y="1152"/>
                  <a:ext cx="445" cy="361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graphicFrame>
              <p:nvGraphicFramePr>
                <p:cNvPr id="24615" name="Object 14"/>
                <p:cNvGraphicFramePr>
                  <a:graphicFrameLocks noChangeAspect="1"/>
                </p:cNvGraphicFramePr>
                <p:nvPr/>
              </p:nvGraphicFramePr>
              <p:xfrm>
                <a:off x="2544" y="1152"/>
                <a:ext cx="336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15" name="公式" r:id="rId10" imgW="152334" imgH="431613" progId="Equation.3">
                        <p:embed/>
                      </p:oleObj>
                    </mc:Choice>
                    <mc:Fallback>
                      <p:oleObj name="公式" r:id="rId10" imgW="152334" imgH="43161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44" y="1152"/>
                              <a:ext cx="336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16" name="Object 15"/>
                <p:cNvGraphicFramePr>
                  <a:graphicFrameLocks noChangeAspect="1"/>
                </p:cNvGraphicFramePr>
                <p:nvPr/>
              </p:nvGraphicFramePr>
              <p:xfrm>
                <a:off x="2674" y="1465"/>
                <a:ext cx="124" cy="1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16" name="公式" r:id="rId12" imgW="241091" imgH="266469" progId="Equation.3">
                        <p:embed/>
                      </p:oleObj>
                    </mc:Choice>
                    <mc:Fallback>
                      <p:oleObj name="公式" r:id="rId12" imgW="241091" imgH="26646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74" y="1465"/>
                              <a:ext cx="124" cy="1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617" name="Object 16"/>
                <p:cNvGraphicFramePr>
                  <a:graphicFrameLocks noChangeAspect="1"/>
                </p:cNvGraphicFramePr>
                <p:nvPr/>
              </p:nvGraphicFramePr>
              <p:xfrm>
                <a:off x="2112" y="1344"/>
                <a:ext cx="214" cy="2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17" name="公式" r:id="rId14" imgW="126780" imgH="164814" progId="Equation.3">
                        <p:embed/>
                      </p:oleObj>
                    </mc:Choice>
                    <mc:Fallback>
                      <p:oleObj name="公式" r:id="rId14" imgW="126780" imgH="16481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2" y="1344"/>
                              <a:ext cx="214" cy="2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4588" name="Group 17"/>
            <p:cNvGrpSpPr>
              <a:grpSpLocks/>
            </p:cNvGrpSpPr>
            <p:nvPr/>
          </p:nvGrpSpPr>
          <p:grpSpPr bwMode="auto">
            <a:xfrm>
              <a:off x="1824" y="624"/>
              <a:ext cx="3504" cy="1696"/>
              <a:chOff x="1824" y="624"/>
              <a:chExt cx="3504" cy="1696"/>
            </a:xfrm>
          </p:grpSpPr>
          <p:grpSp>
            <p:nvGrpSpPr>
              <p:cNvPr id="24589" name="Group 18"/>
              <p:cNvGrpSpPr>
                <a:grpSpLocks/>
              </p:cNvGrpSpPr>
              <p:nvPr/>
            </p:nvGrpSpPr>
            <p:grpSpPr bwMode="auto">
              <a:xfrm>
                <a:off x="2016" y="624"/>
                <a:ext cx="1951" cy="1696"/>
                <a:chOff x="2016" y="624"/>
                <a:chExt cx="1951" cy="1696"/>
              </a:xfrm>
            </p:grpSpPr>
            <p:sp>
              <p:nvSpPr>
                <p:cNvPr id="24606" name="Oval 19"/>
                <p:cNvSpPr>
                  <a:spLocks noChangeArrowheads="1"/>
                </p:cNvSpPr>
                <p:nvPr/>
              </p:nvSpPr>
              <p:spPr bwMode="auto">
                <a:xfrm>
                  <a:off x="2016" y="624"/>
                  <a:ext cx="1705" cy="1696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zh-CN" altLang="en-US" smtClean="0"/>
                </a:p>
              </p:txBody>
            </p:sp>
            <p:grpSp>
              <p:nvGrpSpPr>
                <p:cNvPr id="24607" name="Group 20"/>
                <p:cNvGrpSpPr>
                  <a:grpSpLocks/>
                </p:cNvGrpSpPr>
                <p:nvPr/>
              </p:nvGrpSpPr>
              <p:grpSpPr bwMode="auto">
                <a:xfrm>
                  <a:off x="2832" y="1056"/>
                  <a:ext cx="1135" cy="433"/>
                  <a:chOff x="2832" y="1056"/>
                  <a:chExt cx="1135" cy="433"/>
                </a:xfrm>
              </p:grpSpPr>
              <p:sp>
                <p:nvSpPr>
                  <p:cNvPr id="2460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832" y="1485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graphicFrame>
                <p:nvGraphicFramePr>
                  <p:cNvPr id="24609" name="Object 22"/>
                  <p:cNvGraphicFramePr>
                    <a:graphicFrameLocks noChangeAspect="1"/>
                  </p:cNvGraphicFramePr>
                  <p:nvPr/>
                </p:nvGraphicFramePr>
                <p:xfrm flipH="1">
                  <a:off x="3408" y="1056"/>
                  <a:ext cx="199" cy="21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4418" name="公式" r:id="rId16" imgW="114102" imgH="126780" progId="Equation.3">
                          <p:embed/>
                        </p:oleObj>
                      </mc:Choice>
                      <mc:Fallback>
                        <p:oleObj name="公式" r:id="rId16" imgW="114102" imgH="1267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 flipH="1">
                                <a:off x="3408" y="1056"/>
                                <a:ext cx="199" cy="21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4610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3744" y="1248"/>
                  <a:ext cx="223" cy="24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4419" name="公式" r:id="rId18" imgW="152268" imgH="164957" progId="Equation.3">
                          <p:embed/>
                        </p:oleObj>
                      </mc:Choice>
                      <mc:Fallback>
                        <p:oleObj name="公式" r:id="rId18" imgW="152268" imgH="164957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44" y="1248"/>
                                <a:ext cx="223" cy="2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24590" name="Group 24"/>
              <p:cNvGrpSpPr>
                <a:grpSpLocks/>
              </p:cNvGrpSpPr>
              <p:nvPr/>
            </p:nvGrpSpPr>
            <p:grpSpPr bwMode="auto">
              <a:xfrm>
                <a:off x="2400" y="1008"/>
                <a:ext cx="2928" cy="1226"/>
                <a:chOff x="2400" y="1008"/>
                <a:chExt cx="2928" cy="1226"/>
              </a:xfrm>
            </p:grpSpPr>
            <p:sp>
              <p:nvSpPr>
                <p:cNvPr id="24592" name="Line 25"/>
                <p:cNvSpPr>
                  <a:spLocks noChangeShapeType="1"/>
                </p:cNvSpPr>
                <p:nvPr/>
              </p:nvSpPr>
              <p:spPr bwMode="auto">
                <a:xfrm>
                  <a:off x="3748" y="1483"/>
                  <a:ext cx="79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24593" name="Line 26"/>
                <p:cNvSpPr>
                  <a:spLocks noChangeShapeType="1"/>
                </p:cNvSpPr>
                <p:nvPr/>
              </p:nvSpPr>
              <p:spPr bwMode="auto">
                <a:xfrm>
                  <a:off x="4128" y="1296"/>
                  <a:ext cx="397" cy="19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24594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105" y="1483"/>
                  <a:ext cx="436" cy="237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grpSp>
              <p:nvGrpSpPr>
                <p:cNvPr id="24595" name="Group 28"/>
                <p:cNvGrpSpPr>
                  <a:grpSpLocks/>
                </p:cNvGrpSpPr>
                <p:nvPr/>
              </p:nvGrpSpPr>
              <p:grpSpPr bwMode="auto">
                <a:xfrm>
                  <a:off x="2400" y="1008"/>
                  <a:ext cx="2928" cy="1226"/>
                  <a:chOff x="2400" y="1008"/>
                  <a:chExt cx="2928" cy="1226"/>
                </a:xfrm>
              </p:grpSpPr>
              <p:sp>
                <p:nvSpPr>
                  <p:cNvPr id="24596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187" y="1127"/>
                    <a:ext cx="951" cy="5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4597" name="Line 30"/>
                  <p:cNvSpPr>
                    <a:spLocks noChangeShapeType="1"/>
                  </p:cNvSpPr>
                  <p:nvPr/>
                </p:nvSpPr>
                <p:spPr bwMode="auto">
                  <a:xfrm rot="-3059961">
                    <a:off x="3177" y="1283"/>
                    <a:ext cx="945" cy="475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grpSp>
                <p:nvGrpSpPr>
                  <p:cNvPr id="24598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2400" y="1018"/>
                    <a:ext cx="912" cy="864"/>
                    <a:chOff x="1056" y="3024"/>
                    <a:chExt cx="1104" cy="1049"/>
                  </a:xfrm>
                </p:grpSpPr>
                <p:sp>
                  <p:nvSpPr>
                    <p:cNvPr id="24602" name="Oval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3120"/>
                      <a:ext cx="96" cy="9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fontAlgn="base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endParaRPr lang="zh-CN" altLang="en-US" smtClean="0"/>
                    </a:p>
                  </p:txBody>
                </p:sp>
                <p:grpSp>
                  <p:nvGrpSpPr>
                    <p:cNvPr id="24603" name="Group 3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3024"/>
                      <a:ext cx="1104" cy="1049"/>
                      <a:chOff x="1056" y="1008"/>
                      <a:chExt cx="1104" cy="1049"/>
                    </a:xfrm>
                  </p:grpSpPr>
                  <p:sp>
                    <p:nvSpPr>
                      <p:cNvPr id="24604" name="Oval 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1008"/>
                        <a:ext cx="1104" cy="1049"/>
                      </a:xfrm>
                      <a:prstGeom prst="ellipse">
                        <a:avLst/>
                      </a:prstGeom>
                      <a:noFill/>
                      <a:ln w="38100">
                        <a:solidFill>
                          <a:srgbClr val="0000CC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fontAlgn="base" hangingPunct="1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endParaRPr lang="zh-CN" altLang="en-US" smtClean="0"/>
                      </a:p>
                    </p:txBody>
                  </p:sp>
                  <p:sp>
                    <p:nvSpPr>
                      <p:cNvPr id="24605" name="Oval 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0" y="1872"/>
                        <a:ext cx="96" cy="9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fontAlgn="base" hangingPunct="1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endParaRPr lang="zh-CN" altLang="en-US" smtClean="0"/>
                      </a:p>
                    </p:txBody>
                  </p:sp>
                </p:grpSp>
              </p:grpSp>
              <p:graphicFrame>
                <p:nvGraphicFramePr>
                  <p:cNvPr id="24599" name="Object 36"/>
                  <p:cNvGraphicFramePr>
                    <a:graphicFrameLocks noChangeAspect="1"/>
                  </p:cNvGraphicFramePr>
                  <p:nvPr/>
                </p:nvGraphicFramePr>
                <p:xfrm>
                  <a:off x="4080" y="1008"/>
                  <a:ext cx="471" cy="12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4420" name="公式" r:id="rId20" imgW="253890" imgH="888614" progId="Equation.3">
                          <p:embed/>
                        </p:oleObj>
                      </mc:Choice>
                      <mc:Fallback>
                        <p:oleObj name="公式" r:id="rId20" imgW="253890" imgH="888614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80" y="1008"/>
                                <a:ext cx="471" cy="12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4600" name="Object 37"/>
                  <p:cNvGraphicFramePr>
                    <a:graphicFrameLocks noChangeAspect="1"/>
                  </p:cNvGraphicFramePr>
                  <p:nvPr/>
                </p:nvGraphicFramePr>
                <p:xfrm>
                  <a:off x="4528" y="1299"/>
                  <a:ext cx="800" cy="31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4421" name="公式" r:id="rId22" imgW="558558" imgH="215806" progId="Equation.3">
                          <p:embed/>
                        </p:oleObj>
                      </mc:Choice>
                      <mc:Fallback>
                        <p:oleObj name="公式" r:id="rId22" imgW="558558" imgH="215806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28" y="1299"/>
                                <a:ext cx="800" cy="3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4601" name="Object 38"/>
                  <p:cNvGraphicFramePr>
                    <a:graphicFrameLocks noChangeAspect="1"/>
                  </p:cNvGraphicFramePr>
                  <p:nvPr/>
                </p:nvGraphicFramePr>
                <p:xfrm>
                  <a:off x="2836" y="1008"/>
                  <a:ext cx="322" cy="84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4422" name="公式" r:id="rId24" imgW="241195" imgH="609336" progId="Equation.3">
                          <p:embed/>
                        </p:oleObj>
                      </mc:Choice>
                      <mc:Fallback>
                        <p:oleObj name="公式" r:id="rId24" imgW="241195" imgH="609336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36" y="1008"/>
                                <a:ext cx="322" cy="8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24591" name="Object 39"/>
              <p:cNvGraphicFramePr>
                <a:graphicFrameLocks noChangeAspect="1"/>
              </p:cNvGraphicFramePr>
              <p:nvPr/>
            </p:nvGraphicFramePr>
            <p:xfrm>
              <a:off x="1824" y="1375"/>
              <a:ext cx="181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423" name="公式" r:id="rId26" imgW="291973" imgH="368140" progId="Equation.3">
                      <p:embed/>
                    </p:oleObj>
                  </mc:Choice>
                  <mc:Fallback>
                    <p:oleObj name="公式" r:id="rId26" imgW="291973" imgH="3681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375"/>
                            <a:ext cx="181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583" name="Text Box 40"/>
          <p:cNvSpPr txBox="1">
            <a:spLocks noChangeArrowheads="1"/>
          </p:cNvSpPr>
          <p:nvPr/>
        </p:nvSpPr>
        <p:spPr bwMode="auto">
          <a:xfrm>
            <a:off x="457200" y="609600"/>
            <a:ext cx="274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dirty="0" smtClean="0">
                <a:solidFill>
                  <a:srgbClr val="0000CC"/>
                </a:solidFill>
                <a:latin typeface="宋体" pitchFamily="2" charset="-122"/>
              </a:rPr>
              <a:t>2. </a:t>
            </a:r>
            <a:r>
              <a:rPr lang="zh-CN" altLang="en-US" sz="2800" dirty="0" smtClean="0">
                <a:solidFill>
                  <a:srgbClr val="0000CC"/>
                </a:solidFill>
                <a:latin typeface="宋体" pitchFamily="2" charset="-122"/>
              </a:rPr>
              <a:t>确定高斯面</a:t>
            </a:r>
          </a:p>
        </p:txBody>
      </p:sp>
      <p:grpSp>
        <p:nvGrpSpPr>
          <p:cNvPr id="190505" name="Group 41"/>
          <p:cNvGrpSpPr>
            <a:grpSpLocks/>
          </p:cNvGrpSpPr>
          <p:nvPr/>
        </p:nvGrpSpPr>
        <p:grpSpPr bwMode="auto">
          <a:xfrm>
            <a:off x="304800" y="3276600"/>
            <a:ext cx="8229600" cy="776288"/>
            <a:chOff x="192" y="2112"/>
            <a:chExt cx="5184" cy="489"/>
          </a:xfrm>
        </p:grpSpPr>
        <p:graphicFrame>
          <p:nvGraphicFramePr>
            <p:cNvPr id="24585" name="Object 42"/>
            <p:cNvGraphicFramePr>
              <a:graphicFrameLocks noChangeAspect="1"/>
            </p:cNvGraphicFramePr>
            <p:nvPr/>
          </p:nvGraphicFramePr>
          <p:xfrm>
            <a:off x="2016" y="2112"/>
            <a:ext cx="3360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24" name="公式" r:id="rId27" imgW="1993900" imgH="292100" progId="Equation.3">
                    <p:embed/>
                  </p:oleObj>
                </mc:Choice>
                <mc:Fallback>
                  <p:oleObj name="公式" r:id="rId27" imgW="1993900" imgH="292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112"/>
                          <a:ext cx="3360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6" name="Text Box 43"/>
            <p:cNvSpPr txBox="1">
              <a:spLocks noChangeArrowheads="1"/>
            </p:cNvSpPr>
            <p:nvPr/>
          </p:nvSpPr>
          <p:spPr bwMode="auto">
            <a:xfrm>
              <a:off x="192" y="2160"/>
              <a:ext cx="18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latin typeface="宋体" pitchFamily="2" charset="-122"/>
                </a:rPr>
                <a:t>通过</a:t>
              </a:r>
              <a:r>
                <a:rPr lang="en-US" altLang="zh-CN" sz="2800" i="1" smtClean="0"/>
                <a:t>S</a:t>
              </a:r>
              <a:r>
                <a:rPr lang="zh-CN" altLang="en-US" sz="2800" smtClean="0">
                  <a:latin typeface="宋体" pitchFamily="2" charset="-122"/>
                </a:rPr>
                <a:t>的电通量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889448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9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428166"/>
              </p:ext>
            </p:extLst>
          </p:nvPr>
        </p:nvGraphicFramePr>
        <p:xfrm>
          <a:off x="853661" y="3826931"/>
          <a:ext cx="29972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4" name="Equation" r:id="rId4" imgW="1218960" imgH="253800" progId="Equation.3">
                  <p:embed/>
                </p:oleObj>
              </mc:Choice>
              <mc:Fallback>
                <p:oleObj name="Equation" r:id="rId4" imgW="1218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661" y="3826931"/>
                        <a:ext cx="29972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33975"/>
              </p:ext>
            </p:extLst>
          </p:nvPr>
        </p:nvGraphicFramePr>
        <p:xfrm>
          <a:off x="809364" y="4940300"/>
          <a:ext cx="46545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5" name="Equation" r:id="rId6" imgW="1752480" imgH="431640" progId="Equation.3">
                  <p:embed/>
                </p:oleObj>
              </mc:Choice>
              <mc:Fallback>
                <p:oleObj name="Equation" r:id="rId6" imgW="1752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64" y="4940300"/>
                        <a:ext cx="46545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152400" y="609600"/>
            <a:ext cx="5791200" cy="3200400"/>
            <a:chOff x="1728" y="528"/>
            <a:chExt cx="3648" cy="2016"/>
          </a:xfrm>
        </p:grpSpPr>
        <p:grpSp>
          <p:nvGrpSpPr>
            <p:cNvPr id="25606" name="Group 5"/>
            <p:cNvGrpSpPr>
              <a:grpSpLocks/>
            </p:cNvGrpSpPr>
            <p:nvPr/>
          </p:nvGrpSpPr>
          <p:grpSpPr bwMode="auto">
            <a:xfrm>
              <a:off x="1728" y="528"/>
              <a:ext cx="3648" cy="2016"/>
              <a:chOff x="1728" y="528"/>
              <a:chExt cx="3648" cy="2016"/>
            </a:xfrm>
          </p:grpSpPr>
          <p:sp>
            <p:nvSpPr>
              <p:cNvPr id="25630" name="Rectangle 6"/>
              <p:cNvSpPr>
                <a:spLocks noChangeArrowheads="1"/>
              </p:cNvSpPr>
              <p:nvPr/>
            </p:nvSpPr>
            <p:spPr bwMode="auto">
              <a:xfrm>
                <a:off x="1728" y="528"/>
                <a:ext cx="3648" cy="201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pSp>
            <p:nvGrpSpPr>
              <p:cNvPr id="25631" name="Group 7"/>
              <p:cNvGrpSpPr>
                <a:grpSpLocks/>
              </p:cNvGrpSpPr>
              <p:nvPr/>
            </p:nvGrpSpPr>
            <p:grpSpPr bwMode="auto">
              <a:xfrm>
                <a:off x="2112" y="912"/>
                <a:ext cx="1321" cy="1117"/>
                <a:chOff x="2112" y="912"/>
                <a:chExt cx="1321" cy="1117"/>
              </a:xfrm>
            </p:grpSpPr>
            <p:sp>
              <p:nvSpPr>
                <p:cNvPr id="25632" name="Oval 8"/>
                <p:cNvSpPr>
                  <a:spLocks noChangeArrowheads="1"/>
                </p:cNvSpPr>
                <p:nvPr/>
              </p:nvSpPr>
              <p:spPr bwMode="auto">
                <a:xfrm>
                  <a:off x="2304" y="912"/>
                  <a:ext cx="1129" cy="1117"/>
                </a:xfrm>
                <a:prstGeom prst="ellipse">
                  <a:avLst/>
                </a:prstGeom>
                <a:solidFill>
                  <a:srgbClr val="CC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zh-CN" altLang="en-US" smtClean="0"/>
                </a:p>
              </p:txBody>
            </p:sp>
            <p:sp>
              <p:nvSpPr>
                <p:cNvPr id="25633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2400" y="1152"/>
                  <a:ext cx="445" cy="361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graphicFrame>
              <p:nvGraphicFramePr>
                <p:cNvPr id="25634" name="Object 10"/>
                <p:cNvGraphicFramePr>
                  <a:graphicFrameLocks noChangeAspect="1"/>
                </p:cNvGraphicFramePr>
                <p:nvPr/>
              </p:nvGraphicFramePr>
              <p:xfrm>
                <a:off x="2544" y="1152"/>
                <a:ext cx="336" cy="52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446" name="公式" r:id="rId8" imgW="152334" imgH="431613" progId="Equation.3">
                        <p:embed/>
                      </p:oleObj>
                    </mc:Choice>
                    <mc:Fallback>
                      <p:oleObj name="公式" r:id="rId8" imgW="152334" imgH="43161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44" y="1152"/>
                              <a:ext cx="336" cy="52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35" name="Object 11"/>
                <p:cNvGraphicFramePr>
                  <a:graphicFrameLocks noChangeAspect="1"/>
                </p:cNvGraphicFramePr>
                <p:nvPr/>
              </p:nvGraphicFramePr>
              <p:xfrm>
                <a:off x="2674" y="1465"/>
                <a:ext cx="124" cy="1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447" name="公式" r:id="rId10" imgW="241091" imgH="266469" progId="Equation.3">
                        <p:embed/>
                      </p:oleObj>
                    </mc:Choice>
                    <mc:Fallback>
                      <p:oleObj name="公式" r:id="rId10" imgW="241091" imgH="26646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74" y="1465"/>
                              <a:ext cx="124" cy="13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36" name="Object 12"/>
                <p:cNvGraphicFramePr>
                  <a:graphicFrameLocks noChangeAspect="1"/>
                </p:cNvGraphicFramePr>
                <p:nvPr/>
              </p:nvGraphicFramePr>
              <p:xfrm>
                <a:off x="2112" y="1344"/>
                <a:ext cx="214" cy="2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448" name="公式" r:id="rId12" imgW="126780" imgH="164814" progId="Equation.3">
                        <p:embed/>
                      </p:oleObj>
                    </mc:Choice>
                    <mc:Fallback>
                      <p:oleObj name="公式" r:id="rId12" imgW="126780" imgH="16481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2" y="1344"/>
                              <a:ext cx="214" cy="2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25607" name="Group 13"/>
            <p:cNvGrpSpPr>
              <a:grpSpLocks/>
            </p:cNvGrpSpPr>
            <p:nvPr/>
          </p:nvGrpSpPr>
          <p:grpSpPr bwMode="auto">
            <a:xfrm>
              <a:off x="1824" y="624"/>
              <a:ext cx="3504" cy="1696"/>
              <a:chOff x="1824" y="624"/>
              <a:chExt cx="3504" cy="1696"/>
            </a:xfrm>
          </p:grpSpPr>
          <p:grpSp>
            <p:nvGrpSpPr>
              <p:cNvPr id="25608" name="Group 14"/>
              <p:cNvGrpSpPr>
                <a:grpSpLocks/>
              </p:cNvGrpSpPr>
              <p:nvPr/>
            </p:nvGrpSpPr>
            <p:grpSpPr bwMode="auto">
              <a:xfrm>
                <a:off x="2016" y="624"/>
                <a:ext cx="1951" cy="1696"/>
                <a:chOff x="2016" y="624"/>
                <a:chExt cx="1951" cy="1696"/>
              </a:xfrm>
            </p:grpSpPr>
            <p:sp>
              <p:nvSpPr>
                <p:cNvPr id="25625" name="Oval 15"/>
                <p:cNvSpPr>
                  <a:spLocks noChangeArrowheads="1"/>
                </p:cNvSpPr>
                <p:nvPr/>
              </p:nvSpPr>
              <p:spPr bwMode="auto">
                <a:xfrm>
                  <a:off x="2016" y="624"/>
                  <a:ext cx="1705" cy="1696"/>
                </a:xfrm>
                <a:prstGeom prst="ellipse">
                  <a:avLst/>
                </a:pr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zh-CN" altLang="en-US" smtClean="0"/>
                </a:p>
              </p:txBody>
            </p:sp>
            <p:grpSp>
              <p:nvGrpSpPr>
                <p:cNvPr id="25626" name="Group 16"/>
                <p:cNvGrpSpPr>
                  <a:grpSpLocks/>
                </p:cNvGrpSpPr>
                <p:nvPr/>
              </p:nvGrpSpPr>
              <p:grpSpPr bwMode="auto">
                <a:xfrm>
                  <a:off x="2832" y="1056"/>
                  <a:ext cx="1135" cy="433"/>
                  <a:chOff x="2832" y="1056"/>
                  <a:chExt cx="1135" cy="433"/>
                </a:xfrm>
              </p:grpSpPr>
              <p:sp>
                <p:nvSpPr>
                  <p:cNvPr id="25627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2832" y="1485"/>
                    <a:ext cx="912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graphicFrame>
                <p:nvGraphicFramePr>
                  <p:cNvPr id="25628" name="Object 18"/>
                  <p:cNvGraphicFramePr>
                    <a:graphicFrameLocks noChangeAspect="1"/>
                  </p:cNvGraphicFramePr>
                  <p:nvPr/>
                </p:nvGraphicFramePr>
                <p:xfrm flipH="1">
                  <a:off x="3408" y="1056"/>
                  <a:ext cx="199" cy="21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449" name="公式" r:id="rId14" imgW="114102" imgH="126780" progId="Equation.3">
                          <p:embed/>
                        </p:oleObj>
                      </mc:Choice>
                      <mc:Fallback>
                        <p:oleObj name="公式" r:id="rId14" imgW="114102" imgH="12678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 flipH="1">
                                <a:off x="3408" y="1056"/>
                                <a:ext cx="199" cy="217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5629" name="Object 19"/>
                  <p:cNvGraphicFramePr>
                    <a:graphicFrameLocks noChangeAspect="1"/>
                  </p:cNvGraphicFramePr>
                  <p:nvPr/>
                </p:nvGraphicFramePr>
                <p:xfrm>
                  <a:off x="3744" y="1248"/>
                  <a:ext cx="223" cy="24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450" name="公式" r:id="rId16" imgW="152268" imgH="164957" progId="Equation.3">
                          <p:embed/>
                        </p:oleObj>
                      </mc:Choice>
                      <mc:Fallback>
                        <p:oleObj name="公式" r:id="rId16" imgW="152268" imgH="164957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44" y="1248"/>
                                <a:ext cx="223" cy="2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pSp>
            <p:nvGrpSpPr>
              <p:cNvPr id="25609" name="Group 20"/>
              <p:cNvGrpSpPr>
                <a:grpSpLocks/>
              </p:cNvGrpSpPr>
              <p:nvPr/>
            </p:nvGrpSpPr>
            <p:grpSpPr bwMode="auto">
              <a:xfrm>
                <a:off x="2400" y="1008"/>
                <a:ext cx="2928" cy="1226"/>
                <a:chOff x="2400" y="1008"/>
                <a:chExt cx="2928" cy="1226"/>
              </a:xfrm>
            </p:grpSpPr>
            <p:sp>
              <p:nvSpPr>
                <p:cNvPr id="25611" name="Line 21"/>
                <p:cNvSpPr>
                  <a:spLocks noChangeShapeType="1"/>
                </p:cNvSpPr>
                <p:nvPr/>
              </p:nvSpPr>
              <p:spPr bwMode="auto">
                <a:xfrm>
                  <a:off x="3748" y="1483"/>
                  <a:ext cx="79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25612" name="Line 22"/>
                <p:cNvSpPr>
                  <a:spLocks noChangeShapeType="1"/>
                </p:cNvSpPr>
                <p:nvPr/>
              </p:nvSpPr>
              <p:spPr bwMode="auto">
                <a:xfrm>
                  <a:off x="4128" y="1296"/>
                  <a:ext cx="397" cy="198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25613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4105" y="1483"/>
                  <a:ext cx="436" cy="237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grpSp>
              <p:nvGrpSpPr>
                <p:cNvPr id="25614" name="Group 24"/>
                <p:cNvGrpSpPr>
                  <a:grpSpLocks/>
                </p:cNvGrpSpPr>
                <p:nvPr/>
              </p:nvGrpSpPr>
              <p:grpSpPr bwMode="auto">
                <a:xfrm>
                  <a:off x="2400" y="1008"/>
                  <a:ext cx="2928" cy="1226"/>
                  <a:chOff x="2400" y="1008"/>
                  <a:chExt cx="2928" cy="1226"/>
                </a:xfrm>
              </p:grpSpPr>
              <p:sp>
                <p:nvSpPr>
                  <p:cNvPr id="25615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3187" y="1127"/>
                    <a:ext cx="951" cy="5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5616" name="Line 26"/>
                  <p:cNvSpPr>
                    <a:spLocks noChangeShapeType="1"/>
                  </p:cNvSpPr>
                  <p:nvPr/>
                </p:nvSpPr>
                <p:spPr bwMode="auto">
                  <a:xfrm rot="-3059961">
                    <a:off x="3177" y="1283"/>
                    <a:ext cx="945" cy="475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grpSp>
                <p:nvGrpSpPr>
                  <p:cNvPr id="25617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2400" y="1018"/>
                    <a:ext cx="912" cy="864"/>
                    <a:chOff x="1056" y="3024"/>
                    <a:chExt cx="1104" cy="1049"/>
                  </a:xfrm>
                </p:grpSpPr>
                <p:sp>
                  <p:nvSpPr>
                    <p:cNvPr id="25621" name="Oval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20" y="3120"/>
                      <a:ext cx="96" cy="96"/>
                    </a:xfrm>
                    <a:prstGeom prst="ellipse">
                      <a:avLst/>
                    </a:prstGeom>
                    <a:solidFill>
                      <a:schemeClr val="accent1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fontAlgn="base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endParaRPr lang="zh-CN" altLang="en-US" smtClean="0"/>
                    </a:p>
                  </p:txBody>
                </p:sp>
                <p:grpSp>
                  <p:nvGrpSpPr>
                    <p:cNvPr id="25622" name="Group 2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3024"/>
                      <a:ext cx="1104" cy="1049"/>
                      <a:chOff x="1056" y="1008"/>
                      <a:chExt cx="1104" cy="1049"/>
                    </a:xfrm>
                  </p:grpSpPr>
                  <p:sp>
                    <p:nvSpPr>
                      <p:cNvPr id="25623" name="Oval 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056" y="1008"/>
                        <a:ext cx="1104" cy="1049"/>
                      </a:xfrm>
                      <a:prstGeom prst="ellipse">
                        <a:avLst/>
                      </a:prstGeom>
                      <a:noFill/>
                      <a:ln w="38100">
                        <a:solidFill>
                          <a:srgbClr val="0000CC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fontAlgn="base" hangingPunct="1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endParaRPr lang="zh-CN" altLang="en-US" smtClean="0"/>
                      </a:p>
                    </p:txBody>
                  </p:sp>
                  <p:sp>
                    <p:nvSpPr>
                      <p:cNvPr id="25624" name="Oval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20" y="1872"/>
                        <a:ext cx="96" cy="96"/>
                      </a:xfrm>
                      <a:prstGeom prst="ellipse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fontAlgn="base" hangingPunct="1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endParaRPr lang="zh-CN" altLang="en-US" smtClean="0"/>
                      </a:p>
                    </p:txBody>
                  </p:sp>
                </p:grpSp>
              </p:grpSp>
              <p:graphicFrame>
                <p:nvGraphicFramePr>
                  <p:cNvPr id="25618" name="Object 32"/>
                  <p:cNvGraphicFramePr>
                    <a:graphicFrameLocks noChangeAspect="1"/>
                  </p:cNvGraphicFramePr>
                  <p:nvPr/>
                </p:nvGraphicFramePr>
                <p:xfrm>
                  <a:off x="4080" y="1008"/>
                  <a:ext cx="471" cy="122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451" name="公式" r:id="rId18" imgW="253890" imgH="888614" progId="Equation.3">
                          <p:embed/>
                        </p:oleObj>
                      </mc:Choice>
                      <mc:Fallback>
                        <p:oleObj name="公式" r:id="rId18" imgW="253890" imgH="888614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80" y="1008"/>
                                <a:ext cx="471" cy="122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5619" name="Object 33"/>
                  <p:cNvGraphicFramePr>
                    <a:graphicFrameLocks noChangeAspect="1"/>
                  </p:cNvGraphicFramePr>
                  <p:nvPr/>
                </p:nvGraphicFramePr>
                <p:xfrm>
                  <a:off x="4528" y="1299"/>
                  <a:ext cx="800" cy="31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452" name="公式" r:id="rId20" imgW="558558" imgH="215806" progId="Equation.3">
                          <p:embed/>
                        </p:oleObj>
                      </mc:Choice>
                      <mc:Fallback>
                        <p:oleObj name="公式" r:id="rId20" imgW="558558" imgH="215806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528" y="1299"/>
                                <a:ext cx="800" cy="31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5620" name="Object 34"/>
                  <p:cNvGraphicFramePr>
                    <a:graphicFrameLocks noChangeAspect="1"/>
                  </p:cNvGraphicFramePr>
                  <p:nvPr/>
                </p:nvGraphicFramePr>
                <p:xfrm>
                  <a:off x="2836" y="1008"/>
                  <a:ext cx="322" cy="84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5453" name="公式" r:id="rId22" imgW="241195" imgH="609336" progId="Equation.3">
                          <p:embed/>
                        </p:oleObj>
                      </mc:Choice>
                      <mc:Fallback>
                        <p:oleObj name="公式" r:id="rId22" imgW="241195" imgH="609336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36" y="1008"/>
                                <a:ext cx="322" cy="8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25610" name="Object 35"/>
              <p:cNvGraphicFramePr>
                <a:graphicFrameLocks noChangeAspect="1"/>
              </p:cNvGraphicFramePr>
              <p:nvPr/>
            </p:nvGraphicFramePr>
            <p:xfrm>
              <a:off x="1824" y="1375"/>
              <a:ext cx="181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454" name="公式" r:id="rId24" imgW="291973" imgH="368140" progId="Equation.3">
                      <p:embed/>
                    </p:oleObj>
                  </mc:Choice>
                  <mc:Fallback>
                    <p:oleObj name="公式" r:id="rId24" imgW="291973" imgH="3681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1375"/>
                            <a:ext cx="181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560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929012"/>
              </p:ext>
            </p:extLst>
          </p:nvPr>
        </p:nvGraphicFramePr>
        <p:xfrm>
          <a:off x="5796136" y="468423"/>
          <a:ext cx="16684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5" name="Equation" r:id="rId26" imgW="749160" imgH="469800" progId="Equation.3">
                  <p:embed/>
                </p:oleObj>
              </mc:Choice>
              <mc:Fallback>
                <p:oleObj name="Equation" r:id="rId26" imgW="749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68423"/>
                        <a:ext cx="16684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115125"/>
              </p:ext>
            </p:extLst>
          </p:nvPr>
        </p:nvGraphicFramePr>
        <p:xfrm>
          <a:off x="5967046" y="3645024"/>
          <a:ext cx="20605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6" name="Equation" r:id="rId28" imgW="838080" imgH="431640" progId="Equation.3">
                  <p:embed/>
                </p:oleObj>
              </mc:Choice>
              <mc:Fallback>
                <p:oleObj name="Equation" r:id="rId28" imgW="83808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046" y="3645024"/>
                        <a:ext cx="20605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645685"/>
              </p:ext>
            </p:extLst>
          </p:nvPr>
        </p:nvGraphicFramePr>
        <p:xfrm>
          <a:off x="5940152" y="5157192"/>
          <a:ext cx="22606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7" name="Equation" r:id="rId30" imgW="850680" imgH="431640" progId="Equation.3">
                  <p:embed/>
                </p:oleObj>
              </mc:Choice>
              <mc:Fallback>
                <p:oleObj name="Equation" r:id="rId30" imgW="8506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157192"/>
                        <a:ext cx="22606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35319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92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04800" y="60960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>
                <a:solidFill>
                  <a:srgbClr val="0000CC"/>
                </a:solidFill>
                <a:latin typeface="宋体" pitchFamily="2" charset="-122"/>
              </a:rPr>
              <a:t>即：</a:t>
            </a:r>
          </a:p>
        </p:txBody>
      </p:sp>
      <p:grpSp>
        <p:nvGrpSpPr>
          <p:cNvPr id="26627" name="Group 3"/>
          <p:cNvGrpSpPr>
            <a:grpSpLocks/>
          </p:cNvGrpSpPr>
          <p:nvPr/>
        </p:nvGrpSpPr>
        <p:grpSpPr bwMode="auto">
          <a:xfrm>
            <a:off x="228600" y="838200"/>
            <a:ext cx="4494213" cy="2201863"/>
            <a:chOff x="470" y="0"/>
            <a:chExt cx="2693" cy="1387"/>
          </a:xfrm>
        </p:grpSpPr>
        <p:graphicFrame>
          <p:nvGraphicFramePr>
            <p:cNvPr id="26650" name="Object 4"/>
            <p:cNvGraphicFramePr>
              <a:graphicFrameLocks noChangeAspect="1"/>
            </p:cNvGraphicFramePr>
            <p:nvPr/>
          </p:nvGraphicFramePr>
          <p:xfrm>
            <a:off x="470" y="0"/>
            <a:ext cx="2693" cy="1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96" name="公式" r:id="rId4" imgW="1701800" imgH="838200" progId="Equation.3">
                    <p:embed/>
                  </p:oleObj>
                </mc:Choice>
                <mc:Fallback>
                  <p:oleObj name="公式" r:id="rId4" imgW="1701800" imgH="838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0"/>
                          <a:ext cx="2693" cy="1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1" name="AutoShape 5"/>
            <p:cNvSpPr>
              <a:spLocks/>
            </p:cNvSpPr>
            <p:nvPr/>
          </p:nvSpPr>
          <p:spPr bwMode="auto">
            <a:xfrm>
              <a:off x="960" y="336"/>
              <a:ext cx="288" cy="672"/>
            </a:xfrm>
            <a:prstGeom prst="leftBrace">
              <a:avLst>
                <a:gd name="adj1" fmla="val 19444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</p:grp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4876800" y="2101850"/>
            <a:ext cx="360362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latin typeface="宋体" pitchFamily="2" charset="-122"/>
              </a:rPr>
              <a:t>球体外区域 ~ 等效于电量集中于球心的点电荷</a:t>
            </a:r>
          </a:p>
        </p:txBody>
      </p:sp>
      <p:grpSp>
        <p:nvGrpSpPr>
          <p:cNvPr id="26629" name="Group 7"/>
          <p:cNvGrpSpPr>
            <a:grpSpLocks/>
          </p:cNvGrpSpPr>
          <p:nvPr/>
        </p:nvGrpSpPr>
        <p:grpSpPr bwMode="auto">
          <a:xfrm>
            <a:off x="4876800" y="1143000"/>
            <a:ext cx="3551238" cy="519113"/>
            <a:chOff x="3360" y="2659"/>
            <a:chExt cx="2128" cy="327"/>
          </a:xfrm>
        </p:grpSpPr>
        <p:sp>
          <p:nvSpPr>
            <p:cNvPr id="26648" name="Text Box 8"/>
            <p:cNvSpPr txBox="1">
              <a:spLocks noChangeArrowheads="1"/>
            </p:cNvSpPr>
            <p:nvPr/>
          </p:nvSpPr>
          <p:spPr bwMode="auto">
            <a:xfrm>
              <a:off x="3360" y="2659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latin typeface="宋体" pitchFamily="2" charset="-122"/>
                </a:rPr>
                <a:t>球体内区域</a:t>
              </a:r>
            </a:p>
          </p:txBody>
        </p:sp>
        <p:graphicFrame>
          <p:nvGraphicFramePr>
            <p:cNvPr id="26649" name="Object 9"/>
            <p:cNvGraphicFramePr>
              <a:graphicFrameLocks noChangeAspect="1"/>
            </p:cNvGraphicFramePr>
            <p:nvPr/>
          </p:nvGraphicFramePr>
          <p:xfrm>
            <a:off x="4848" y="2736"/>
            <a:ext cx="640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97" name="公式" r:id="rId6" imgW="1016000" imgH="342900" progId="Equation.3">
                    <p:embed/>
                  </p:oleObj>
                </mc:Choice>
                <mc:Fallback>
                  <p:oleObj name="公式" r:id="rId6" imgW="1016000" imgH="342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736"/>
                          <a:ext cx="640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570" name="Group 10"/>
          <p:cNvGrpSpPr>
            <a:grpSpLocks/>
          </p:cNvGrpSpPr>
          <p:nvPr/>
        </p:nvGrpSpPr>
        <p:grpSpPr bwMode="auto">
          <a:xfrm>
            <a:off x="1404962" y="3428255"/>
            <a:ext cx="5975350" cy="3313113"/>
            <a:chOff x="1200" y="1872"/>
            <a:chExt cx="3216" cy="1920"/>
          </a:xfrm>
        </p:grpSpPr>
        <p:grpSp>
          <p:nvGrpSpPr>
            <p:cNvPr id="26631" name="Group 11"/>
            <p:cNvGrpSpPr>
              <a:grpSpLocks/>
            </p:cNvGrpSpPr>
            <p:nvPr/>
          </p:nvGrpSpPr>
          <p:grpSpPr bwMode="auto">
            <a:xfrm>
              <a:off x="1200" y="1872"/>
              <a:ext cx="3168" cy="1920"/>
              <a:chOff x="1200" y="1872"/>
              <a:chExt cx="3168" cy="1920"/>
            </a:xfrm>
          </p:grpSpPr>
          <p:grpSp>
            <p:nvGrpSpPr>
              <p:cNvPr id="26635" name="Group 12"/>
              <p:cNvGrpSpPr>
                <a:grpSpLocks/>
              </p:cNvGrpSpPr>
              <p:nvPr/>
            </p:nvGrpSpPr>
            <p:grpSpPr bwMode="auto">
              <a:xfrm>
                <a:off x="1200" y="1872"/>
                <a:ext cx="3168" cy="1920"/>
                <a:chOff x="1200" y="1872"/>
                <a:chExt cx="3168" cy="1920"/>
              </a:xfrm>
            </p:grpSpPr>
            <p:sp>
              <p:nvSpPr>
                <p:cNvPr id="26638" name="Rectangle 13"/>
                <p:cNvSpPr>
                  <a:spLocks noChangeArrowheads="1"/>
                </p:cNvSpPr>
                <p:nvPr/>
              </p:nvSpPr>
              <p:spPr bwMode="auto">
                <a:xfrm>
                  <a:off x="1200" y="1872"/>
                  <a:ext cx="3168" cy="192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zh-CN" altLang="en-US" smtClean="0"/>
                </a:p>
              </p:txBody>
            </p:sp>
            <p:grpSp>
              <p:nvGrpSpPr>
                <p:cNvPr id="26639" name="Group 14"/>
                <p:cNvGrpSpPr>
                  <a:grpSpLocks/>
                </p:cNvGrpSpPr>
                <p:nvPr/>
              </p:nvGrpSpPr>
              <p:grpSpPr bwMode="auto">
                <a:xfrm>
                  <a:off x="1248" y="1966"/>
                  <a:ext cx="3074" cy="1781"/>
                  <a:chOff x="1248" y="1966"/>
                  <a:chExt cx="3074" cy="1781"/>
                </a:xfrm>
              </p:grpSpPr>
              <p:sp>
                <p:nvSpPr>
                  <p:cNvPr id="2664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531" y="3472"/>
                    <a:ext cx="2791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6641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48" y="1966"/>
                    <a:ext cx="0" cy="1753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6642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48" y="2514"/>
                    <a:ext cx="834" cy="958"/>
                  </a:xfrm>
                  <a:prstGeom prst="line">
                    <a:avLst/>
                  </a:prstGeom>
                  <a:noFill/>
                  <a:ln w="571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6643" name="Freeform 18"/>
                  <p:cNvSpPr>
                    <a:spLocks/>
                  </p:cNvSpPr>
                  <p:nvPr/>
                </p:nvSpPr>
                <p:spPr bwMode="auto">
                  <a:xfrm>
                    <a:off x="2782" y="2514"/>
                    <a:ext cx="1315" cy="904"/>
                  </a:xfrm>
                  <a:custGeom>
                    <a:avLst/>
                    <a:gdLst>
                      <a:gd name="T0" fmla="*/ 0 w 1968"/>
                      <a:gd name="T1" fmla="*/ 0 h 1584"/>
                      <a:gd name="T2" fmla="*/ 43 w 1968"/>
                      <a:gd name="T3" fmla="*/ 110 h 1584"/>
                      <a:gd name="T4" fmla="*/ 128 w 1968"/>
                      <a:gd name="T5" fmla="*/ 203 h 1584"/>
                      <a:gd name="T6" fmla="*/ 257 w 1968"/>
                      <a:gd name="T7" fmla="*/ 297 h 1584"/>
                      <a:gd name="T8" fmla="*/ 450 w 1968"/>
                      <a:gd name="T9" fmla="*/ 391 h 1584"/>
                      <a:gd name="T10" fmla="*/ 686 w 1968"/>
                      <a:gd name="T11" fmla="*/ 469 h 1584"/>
                      <a:gd name="T12" fmla="*/ 879 w 1968"/>
                      <a:gd name="T13" fmla="*/ 516 h 1584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968" h="1584">
                        <a:moveTo>
                          <a:pt x="0" y="0"/>
                        </a:moveTo>
                        <a:cubicBezTo>
                          <a:pt x="24" y="116"/>
                          <a:pt x="48" y="232"/>
                          <a:pt x="96" y="336"/>
                        </a:cubicBezTo>
                        <a:cubicBezTo>
                          <a:pt x="144" y="440"/>
                          <a:pt x="208" y="528"/>
                          <a:pt x="288" y="624"/>
                        </a:cubicBezTo>
                        <a:cubicBezTo>
                          <a:pt x="368" y="720"/>
                          <a:pt x="456" y="816"/>
                          <a:pt x="576" y="912"/>
                        </a:cubicBezTo>
                        <a:cubicBezTo>
                          <a:pt x="696" y="1008"/>
                          <a:pt x="848" y="1112"/>
                          <a:pt x="1008" y="1200"/>
                        </a:cubicBezTo>
                        <a:cubicBezTo>
                          <a:pt x="1168" y="1288"/>
                          <a:pt x="1376" y="1376"/>
                          <a:pt x="1536" y="1440"/>
                        </a:cubicBezTo>
                        <a:cubicBezTo>
                          <a:pt x="1696" y="1504"/>
                          <a:pt x="1832" y="1544"/>
                          <a:pt x="1968" y="1584"/>
                        </a:cubicBezTo>
                      </a:path>
                    </a:pathLst>
                  </a:custGeom>
                  <a:noFill/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AAA6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664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782" y="2514"/>
                    <a:ext cx="0" cy="958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6645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48" y="2514"/>
                    <a:ext cx="834" cy="0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graphicFrame>
                <p:nvGraphicFramePr>
                  <p:cNvPr id="26646" name="Object 21"/>
                  <p:cNvGraphicFramePr>
                    <a:graphicFrameLocks noChangeAspect="1"/>
                  </p:cNvGraphicFramePr>
                  <p:nvPr/>
                </p:nvGraphicFramePr>
                <p:xfrm>
                  <a:off x="1248" y="2064"/>
                  <a:ext cx="672" cy="66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198" name="公式" r:id="rId8" imgW="520474" imgH="609336" progId="Equation.3">
                          <p:embed/>
                        </p:oleObj>
                      </mc:Choice>
                      <mc:Fallback>
                        <p:oleObj name="公式" r:id="rId8" imgW="520474" imgH="609336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48" y="2064"/>
                                <a:ext cx="672" cy="66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AAA6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6647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1632" y="3456"/>
                  <a:ext cx="432" cy="29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199" name="公式" r:id="rId10" imgW="126835" imgH="139518" progId="Equation.3">
                          <p:embed/>
                        </p:oleObj>
                      </mc:Choice>
                      <mc:Fallback>
                        <p:oleObj name="公式" r:id="rId10" imgW="126835" imgH="139518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32" y="3456"/>
                                <a:ext cx="432" cy="2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00AAA6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26636" name="Object 23"/>
              <p:cNvGraphicFramePr>
                <a:graphicFrameLocks noChangeAspect="1"/>
              </p:cNvGraphicFramePr>
              <p:nvPr/>
            </p:nvGraphicFramePr>
            <p:xfrm>
              <a:off x="2016" y="2736"/>
              <a:ext cx="464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00" name="公式" r:id="rId12" imgW="253670" imgH="126835" progId="Equation.3">
                      <p:embed/>
                    </p:oleObj>
                  </mc:Choice>
                  <mc:Fallback>
                    <p:oleObj name="公式" r:id="rId12" imgW="253670" imgH="1268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2736"/>
                            <a:ext cx="464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37" name="Object 24"/>
              <p:cNvGraphicFramePr>
                <a:graphicFrameLocks noChangeAspect="1"/>
              </p:cNvGraphicFramePr>
              <p:nvPr/>
            </p:nvGraphicFramePr>
            <p:xfrm>
              <a:off x="3024" y="2544"/>
              <a:ext cx="463" cy="5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201" name="公式" r:id="rId14" imgW="342751" imgH="393529" progId="Equation.3">
                      <p:embed/>
                    </p:oleObj>
                  </mc:Choice>
                  <mc:Fallback>
                    <p:oleObj name="公式" r:id="rId14" imgW="342751" imgH="39352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24" y="2544"/>
                            <a:ext cx="463" cy="5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32" name="Object 25"/>
            <p:cNvGraphicFramePr>
              <a:graphicFrameLocks noChangeAspect="1"/>
            </p:cNvGraphicFramePr>
            <p:nvPr/>
          </p:nvGraphicFramePr>
          <p:xfrm>
            <a:off x="4080" y="3120"/>
            <a:ext cx="336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2" name="公式" r:id="rId16" imgW="114102" imgH="126780" progId="Equation.3">
                    <p:embed/>
                  </p:oleObj>
                </mc:Choice>
                <mc:Fallback>
                  <p:oleObj name="公式" r:id="rId16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120"/>
                          <a:ext cx="336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AAA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26"/>
            <p:cNvGraphicFramePr>
              <a:graphicFrameLocks noChangeAspect="1"/>
            </p:cNvGraphicFramePr>
            <p:nvPr/>
          </p:nvGraphicFramePr>
          <p:xfrm>
            <a:off x="2016" y="1920"/>
            <a:ext cx="26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3" name="公式" r:id="rId18" imgW="152268" imgH="164957" progId="Equation.3">
                    <p:embed/>
                  </p:oleObj>
                </mc:Choice>
                <mc:Fallback>
                  <p:oleObj name="公式" r:id="rId18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920"/>
                          <a:ext cx="269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4" name="Object 27"/>
            <p:cNvGraphicFramePr>
              <a:graphicFrameLocks noChangeAspect="1"/>
            </p:cNvGraphicFramePr>
            <p:nvPr/>
          </p:nvGraphicFramePr>
          <p:xfrm>
            <a:off x="2592" y="3456"/>
            <a:ext cx="427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04" name="公式" r:id="rId20" imgW="152268" imgH="164957" progId="Equation.3">
                    <p:embed/>
                  </p:oleObj>
                </mc:Choice>
                <mc:Fallback>
                  <p:oleObj name="公式" r:id="rId20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456"/>
                          <a:ext cx="427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AAA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258744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461391" y="476672"/>
            <a:ext cx="906017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练习</a:t>
            </a:r>
          </a:p>
        </p:txBody>
      </p:sp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304800" y="1196752"/>
            <a:ext cx="8305800" cy="1160463"/>
            <a:chOff x="288" y="624"/>
            <a:chExt cx="5232" cy="731"/>
          </a:xfrm>
        </p:grpSpPr>
        <p:sp>
          <p:nvSpPr>
            <p:cNvPr id="27671" name="Text Box 4"/>
            <p:cNvSpPr txBox="1">
              <a:spLocks noChangeArrowheads="1"/>
            </p:cNvSpPr>
            <p:nvPr/>
          </p:nvSpPr>
          <p:spPr bwMode="auto">
            <a:xfrm>
              <a:off x="288" y="624"/>
              <a:ext cx="5232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/>
                <a:t>1.</a:t>
              </a:r>
              <a:r>
                <a:rPr lang="zh-CN" altLang="en-US" sz="2800" smtClean="0">
                  <a:latin typeface="宋体" pitchFamily="2" charset="-122"/>
                </a:rPr>
                <a:t> 求均匀带电球面（     ）的电场分布，并画出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>
                  <a:latin typeface="宋体" pitchFamily="2" charset="-122"/>
                </a:rPr>
                <a:t>         曲线.</a:t>
              </a:r>
            </a:p>
          </p:txBody>
        </p:sp>
        <p:graphicFrame>
          <p:nvGraphicFramePr>
            <p:cNvPr id="27672" name="Object 5"/>
            <p:cNvGraphicFramePr>
              <a:graphicFrameLocks noChangeAspect="1"/>
            </p:cNvGraphicFramePr>
            <p:nvPr/>
          </p:nvGraphicFramePr>
          <p:xfrm>
            <a:off x="2448" y="672"/>
            <a:ext cx="672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2" name="公式" r:id="rId4" imgW="698197" imgH="444307" progId="Equation.3">
                    <p:embed/>
                  </p:oleObj>
                </mc:Choice>
                <mc:Fallback>
                  <p:oleObj name="公式" r:id="rId4" imgW="698197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672"/>
                          <a:ext cx="672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3" name="Object 6"/>
            <p:cNvGraphicFramePr>
              <a:graphicFrameLocks noChangeAspect="1"/>
            </p:cNvGraphicFramePr>
            <p:nvPr/>
          </p:nvGraphicFramePr>
          <p:xfrm>
            <a:off x="720" y="1104"/>
            <a:ext cx="61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3" name="公式" r:id="rId6" imgW="977476" imgH="342751" progId="Equation.3">
                    <p:embed/>
                  </p:oleObj>
                </mc:Choice>
                <mc:Fallback>
                  <p:oleObj name="公式" r:id="rId6" imgW="977476" imgH="34275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1104"/>
                          <a:ext cx="61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6635" name="Group 27"/>
          <p:cNvGrpSpPr>
            <a:grpSpLocks/>
          </p:cNvGrpSpPr>
          <p:nvPr/>
        </p:nvGrpSpPr>
        <p:grpSpPr bwMode="auto">
          <a:xfrm>
            <a:off x="685800" y="3939952"/>
            <a:ext cx="5334000" cy="1981200"/>
            <a:chOff x="432" y="2736"/>
            <a:chExt cx="3360" cy="1248"/>
          </a:xfrm>
        </p:grpSpPr>
        <p:grpSp>
          <p:nvGrpSpPr>
            <p:cNvPr id="27667" name="Group 26"/>
            <p:cNvGrpSpPr>
              <a:grpSpLocks/>
            </p:cNvGrpSpPr>
            <p:nvPr/>
          </p:nvGrpSpPr>
          <p:grpSpPr bwMode="auto">
            <a:xfrm>
              <a:off x="432" y="2736"/>
              <a:ext cx="3360" cy="1248"/>
              <a:chOff x="432" y="2736"/>
              <a:chExt cx="3360" cy="1248"/>
            </a:xfrm>
          </p:grpSpPr>
          <p:graphicFrame>
            <p:nvGraphicFramePr>
              <p:cNvPr id="27669" name="Object 10"/>
              <p:cNvGraphicFramePr>
                <a:graphicFrameLocks noChangeAspect="1"/>
              </p:cNvGraphicFramePr>
              <p:nvPr/>
            </p:nvGraphicFramePr>
            <p:xfrm>
              <a:off x="432" y="2885"/>
              <a:ext cx="3360" cy="10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24" name="公式" r:id="rId8" imgW="2222500" imgH="609600" progId="Equation.3">
                      <p:embed/>
                    </p:oleObj>
                  </mc:Choice>
                  <mc:Fallback>
                    <p:oleObj name="公式" r:id="rId8" imgW="2222500" imgH="609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" y="2885"/>
                            <a:ext cx="3360" cy="10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70" name="Text Box 11"/>
              <p:cNvSpPr txBox="1">
                <a:spLocks noChangeArrowheads="1"/>
              </p:cNvSpPr>
              <p:nvPr/>
            </p:nvSpPr>
            <p:spPr bwMode="auto">
              <a:xfrm>
                <a:off x="1080" y="2736"/>
                <a:ext cx="456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4400" b="0" smtClean="0">
                    <a:ea typeface="隶书" pitchFamily="49" charset="-122"/>
                  </a:rPr>
                  <a:t>0</a:t>
                </a:r>
              </a:p>
            </p:txBody>
          </p:sp>
        </p:grpSp>
        <p:sp>
          <p:nvSpPr>
            <p:cNvPr id="27668" name="AutoShape 12"/>
            <p:cNvSpPr>
              <a:spLocks/>
            </p:cNvSpPr>
            <p:nvPr/>
          </p:nvSpPr>
          <p:spPr bwMode="auto">
            <a:xfrm>
              <a:off x="912" y="2928"/>
              <a:ext cx="124" cy="966"/>
            </a:xfrm>
            <a:prstGeom prst="leftBrace">
              <a:avLst>
                <a:gd name="adj1" fmla="val 64919"/>
                <a:gd name="adj2" fmla="val 50000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</p:grpSp>
      <p:grpSp>
        <p:nvGrpSpPr>
          <p:cNvPr id="196636" name="Group 28"/>
          <p:cNvGrpSpPr>
            <a:grpSpLocks/>
          </p:cNvGrpSpPr>
          <p:nvPr/>
        </p:nvGrpSpPr>
        <p:grpSpPr bwMode="auto">
          <a:xfrm>
            <a:off x="5410200" y="3635152"/>
            <a:ext cx="3276600" cy="2590800"/>
            <a:chOff x="3408" y="2544"/>
            <a:chExt cx="2064" cy="1632"/>
          </a:xfrm>
        </p:grpSpPr>
        <p:grpSp>
          <p:nvGrpSpPr>
            <p:cNvPr id="27655" name="Group 13"/>
            <p:cNvGrpSpPr>
              <a:grpSpLocks/>
            </p:cNvGrpSpPr>
            <p:nvPr/>
          </p:nvGrpSpPr>
          <p:grpSpPr bwMode="auto">
            <a:xfrm>
              <a:off x="3408" y="2544"/>
              <a:ext cx="2064" cy="1632"/>
              <a:chOff x="2496" y="528"/>
              <a:chExt cx="2064" cy="1632"/>
            </a:xfrm>
          </p:grpSpPr>
          <p:sp>
            <p:nvSpPr>
              <p:cNvPr id="27657" name="Rectangle 14"/>
              <p:cNvSpPr>
                <a:spLocks noChangeArrowheads="1"/>
              </p:cNvSpPr>
              <p:nvPr/>
            </p:nvSpPr>
            <p:spPr bwMode="auto">
              <a:xfrm>
                <a:off x="2496" y="528"/>
                <a:ext cx="2064" cy="16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pSp>
            <p:nvGrpSpPr>
              <p:cNvPr id="27658" name="Group 15"/>
              <p:cNvGrpSpPr>
                <a:grpSpLocks/>
              </p:cNvGrpSpPr>
              <p:nvPr/>
            </p:nvGrpSpPr>
            <p:grpSpPr bwMode="auto">
              <a:xfrm>
                <a:off x="2592" y="672"/>
                <a:ext cx="1968" cy="1344"/>
                <a:chOff x="3648" y="1104"/>
                <a:chExt cx="1968" cy="1344"/>
              </a:xfrm>
            </p:grpSpPr>
            <p:grpSp>
              <p:nvGrpSpPr>
                <p:cNvPr id="27659" name="Group 16"/>
                <p:cNvGrpSpPr>
                  <a:grpSpLocks/>
                </p:cNvGrpSpPr>
                <p:nvPr/>
              </p:nvGrpSpPr>
              <p:grpSpPr bwMode="auto">
                <a:xfrm>
                  <a:off x="3696" y="1104"/>
                  <a:ext cx="1872" cy="1344"/>
                  <a:chOff x="3696" y="1104"/>
                  <a:chExt cx="1872" cy="1344"/>
                </a:xfrm>
              </p:grpSpPr>
              <p:sp>
                <p:nvSpPr>
                  <p:cNvPr id="27662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2112"/>
                    <a:ext cx="187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7663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36" y="1104"/>
                    <a:ext cx="0" cy="13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766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2112"/>
                    <a:ext cx="672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7665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608" y="1392"/>
                    <a:ext cx="0" cy="720"/>
                  </a:xfrm>
                  <a:prstGeom prst="line">
                    <a:avLst/>
                  </a:prstGeom>
                  <a:noFill/>
                  <a:ln w="9525" cap="rnd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7666" name="Freeform 21"/>
                  <p:cNvSpPr>
                    <a:spLocks/>
                  </p:cNvSpPr>
                  <p:nvPr/>
                </p:nvSpPr>
                <p:spPr bwMode="auto">
                  <a:xfrm>
                    <a:off x="4608" y="1392"/>
                    <a:ext cx="768" cy="624"/>
                  </a:xfrm>
                  <a:custGeom>
                    <a:avLst/>
                    <a:gdLst>
                      <a:gd name="T0" fmla="*/ 0 w 768"/>
                      <a:gd name="T1" fmla="*/ 0 h 624"/>
                      <a:gd name="T2" fmla="*/ 144 w 768"/>
                      <a:gd name="T3" fmla="*/ 240 h 624"/>
                      <a:gd name="T4" fmla="*/ 336 w 768"/>
                      <a:gd name="T5" fmla="*/ 432 h 624"/>
                      <a:gd name="T6" fmla="*/ 576 w 768"/>
                      <a:gd name="T7" fmla="*/ 576 h 624"/>
                      <a:gd name="T8" fmla="*/ 768 w 768"/>
                      <a:gd name="T9" fmla="*/ 624 h 62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768" h="624">
                        <a:moveTo>
                          <a:pt x="0" y="0"/>
                        </a:moveTo>
                        <a:cubicBezTo>
                          <a:pt x="44" y="84"/>
                          <a:pt x="88" y="168"/>
                          <a:pt x="144" y="240"/>
                        </a:cubicBezTo>
                        <a:cubicBezTo>
                          <a:pt x="200" y="312"/>
                          <a:pt x="264" y="376"/>
                          <a:pt x="336" y="432"/>
                        </a:cubicBezTo>
                        <a:cubicBezTo>
                          <a:pt x="408" y="488"/>
                          <a:pt x="504" y="544"/>
                          <a:pt x="576" y="576"/>
                        </a:cubicBezTo>
                        <a:cubicBezTo>
                          <a:pt x="648" y="608"/>
                          <a:pt x="708" y="616"/>
                          <a:pt x="768" y="624"/>
                        </a:cubicBezTo>
                      </a:path>
                    </a:pathLst>
                  </a:custGeom>
                  <a:noFill/>
                  <a:ln w="57150" cap="flat" cmpd="sng">
                    <a:solidFill>
                      <a:srgbClr val="FF0000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</p:grpSp>
            <p:graphicFrame>
              <p:nvGraphicFramePr>
                <p:cNvPr id="27660" name="Object 22"/>
                <p:cNvGraphicFramePr>
                  <a:graphicFrameLocks noChangeAspect="1"/>
                </p:cNvGraphicFramePr>
                <p:nvPr/>
              </p:nvGraphicFramePr>
              <p:xfrm>
                <a:off x="3696" y="2208"/>
                <a:ext cx="1920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025" name="公式" r:id="rId10" imgW="1548728" imgH="495085" progId="Equation.3">
                        <p:embed/>
                      </p:oleObj>
                    </mc:Choice>
                    <mc:Fallback>
                      <p:oleObj name="公式" r:id="rId10" imgW="1548728" imgH="49508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6" y="2208"/>
                              <a:ext cx="1920" cy="2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661" name="Object 23"/>
                <p:cNvGraphicFramePr>
                  <a:graphicFrameLocks noChangeAspect="1"/>
                </p:cNvGraphicFramePr>
                <p:nvPr/>
              </p:nvGraphicFramePr>
              <p:xfrm>
                <a:off x="3648" y="1152"/>
                <a:ext cx="208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026" name="公式" r:id="rId12" imgW="330057" imgH="342751" progId="Equation.3">
                        <p:embed/>
                      </p:oleObj>
                    </mc:Choice>
                    <mc:Fallback>
                      <p:oleObj name="公式" r:id="rId12" imgW="330057" imgH="342751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48" y="1152"/>
                              <a:ext cx="208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27656" name="Object 24"/>
            <p:cNvGraphicFramePr>
              <a:graphicFrameLocks noChangeAspect="1"/>
            </p:cNvGraphicFramePr>
            <p:nvPr/>
          </p:nvGraphicFramePr>
          <p:xfrm>
            <a:off x="4704" y="3072"/>
            <a:ext cx="664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27" name="公式" r:id="rId14" imgW="431613" imgH="228501" progId="Equation.3">
                    <p:embed/>
                  </p:oleObj>
                </mc:Choice>
                <mc:Fallback>
                  <p:oleObj name="公式" r:id="rId14" imgW="431613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072"/>
                          <a:ext cx="664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6633" name="Text Box 25"/>
          <p:cNvSpPr txBox="1">
            <a:spLocks noChangeArrowheads="1"/>
          </p:cNvSpPr>
          <p:nvPr/>
        </p:nvSpPr>
        <p:spPr bwMode="auto">
          <a:xfrm>
            <a:off x="914400" y="2796952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C00000"/>
                </a:solidFill>
                <a:latin typeface="宋体" pitchFamily="2" charset="-122"/>
              </a:rPr>
              <a:t>高斯面：</a:t>
            </a:r>
            <a:r>
              <a:rPr lang="zh-CN" altLang="en-US" sz="2800" dirty="0" smtClean="0">
                <a:latin typeface="宋体" pitchFamily="2" charset="-122"/>
              </a:rPr>
              <a:t>半径 </a:t>
            </a:r>
            <a:r>
              <a:rPr lang="en-US" altLang="zh-CN" sz="2800" i="1" dirty="0" smtClean="0"/>
              <a:t>r</a:t>
            </a:r>
            <a:r>
              <a:rPr lang="en-US" altLang="zh-CN" sz="2800" dirty="0" smtClean="0">
                <a:latin typeface="宋体" pitchFamily="2" charset="-122"/>
              </a:rPr>
              <a:t> </a:t>
            </a:r>
            <a:r>
              <a:rPr lang="zh-CN" altLang="en-US" sz="2800" dirty="0" smtClean="0">
                <a:latin typeface="宋体" pitchFamily="2" charset="-122"/>
              </a:rPr>
              <a:t>的同心球面</a:t>
            </a:r>
          </a:p>
        </p:txBody>
      </p:sp>
    </p:spTree>
    <p:extLst>
      <p:ext uri="{BB962C8B-B14F-4D97-AF65-F5344CB8AC3E}">
        <p14:creationId xmlns:p14="http://schemas.microsoft.com/office/powerpoint/2010/main" val="19709384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33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8658" name="Group 2"/>
          <p:cNvGrpSpPr>
            <a:grpSpLocks/>
          </p:cNvGrpSpPr>
          <p:nvPr/>
        </p:nvGrpSpPr>
        <p:grpSpPr bwMode="auto">
          <a:xfrm>
            <a:off x="684213" y="3992141"/>
            <a:ext cx="7315200" cy="2389187"/>
            <a:chOff x="432" y="2544"/>
            <a:chExt cx="4608" cy="1505"/>
          </a:xfrm>
        </p:grpSpPr>
        <p:graphicFrame>
          <p:nvGraphicFramePr>
            <p:cNvPr id="28697" name="Object 3"/>
            <p:cNvGraphicFramePr>
              <a:graphicFrameLocks noChangeAspect="1"/>
            </p:cNvGraphicFramePr>
            <p:nvPr/>
          </p:nvGraphicFramePr>
          <p:xfrm>
            <a:off x="432" y="2544"/>
            <a:ext cx="4608" cy="1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76" name="公式" r:id="rId4" imgW="2603500" imgH="1054100" progId="Equation.3">
                    <p:embed/>
                  </p:oleObj>
                </mc:Choice>
                <mc:Fallback>
                  <p:oleObj name="公式" r:id="rId4" imgW="2603500" imgH="1054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2544"/>
                          <a:ext cx="4608" cy="1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8" name="AutoShape 4"/>
            <p:cNvSpPr>
              <a:spLocks/>
            </p:cNvSpPr>
            <p:nvPr/>
          </p:nvSpPr>
          <p:spPr bwMode="auto">
            <a:xfrm>
              <a:off x="864" y="2657"/>
              <a:ext cx="192" cy="1240"/>
            </a:xfrm>
            <a:prstGeom prst="leftBrace">
              <a:avLst>
                <a:gd name="adj1" fmla="val 53819"/>
                <a:gd name="adj2" fmla="val 37889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695" name="Text Box 7"/>
              <p:cNvSpPr txBox="1">
                <a:spLocks noChangeArrowheads="1"/>
              </p:cNvSpPr>
              <p:nvPr/>
            </p:nvSpPr>
            <p:spPr bwMode="auto">
              <a:xfrm>
                <a:off x="426441" y="438150"/>
                <a:ext cx="5297687" cy="9540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800" dirty="0" smtClean="0">
                    <a:solidFill>
                      <a:srgbClr val="0000CC"/>
                    </a:solidFill>
                    <a:latin typeface="宋体" pitchFamily="2" charset="-122"/>
                  </a:rPr>
                  <a:t>2. </a:t>
                </a:r>
                <a:r>
                  <a:rPr lang="zh-CN" altLang="en-US" sz="2800" dirty="0" smtClean="0">
                    <a:solidFill>
                      <a:srgbClr val="0000CC"/>
                    </a:solidFill>
                    <a:latin typeface="宋体" pitchFamily="2" charset="-122"/>
                  </a:rPr>
                  <a:t>计算带电球层 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solidFill>
                          <a:srgbClr val="0000CC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𝑹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rgbClr val="0000CC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𝑹</m:t>
                        </m:r>
                      </m:e>
                      <m:sub>
                        <m:r>
                          <a:rPr lang="en-US" altLang="zh-CN" sz="28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altLang="zh-CN" sz="2800" b="1" i="1" smtClean="0">
                        <a:solidFill>
                          <a:srgbClr val="0000CC"/>
                        </a:solidFill>
                        <a:latin typeface="Cambria Math"/>
                      </a:rPr>
                      <m:t>, </m:t>
                    </m:r>
                    <m:r>
                      <a:rPr lang="en-US" altLang="zh-CN" sz="2800" b="1" i="1" smtClean="0">
                        <a:solidFill>
                          <a:srgbClr val="0000CC"/>
                        </a:solidFill>
                        <a:latin typeface="Cambria Math"/>
                      </a:rPr>
                      <m:t>𝝆</m:t>
                    </m:r>
                    <m:r>
                      <a:rPr lang="en-US" altLang="zh-CN" sz="2800" b="1" i="1" smtClean="0">
                        <a:solidFill>
                          <a:srgbClr val="0000CC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zh-CN" altLang="en-US" sz="2800" dirty="0" smtClean="0">
                    <a:solidFill>
                      <a:srgbClr val="0000CC"/>
                    </a:solidFill>
                    <a:latin typeface="宋体" pitchFamily="2" charset="-122"/>
                  </a:rPr>
                  <a:t> 的电场分布</a:t>
                </a:r>
              </a:p>
            </p:txBody>
          </p:sp>
        </mc:Choice>
        <mc:Fallback xmlns="">
          <p:sp>
            <p:nvSpPr>
              <p:cNvPr id="2869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441" y="438150"/>
                <a:ext cx="5297687" cy="954088"/>
              </a:xfrm>
              <a:prstGeom prst="rect">
                <a:avLst/>
              </a:prstGeom>
              <a:blipFill rotWithShape="1">
                <a:blip r:embed="rId6"/>
                <a:stretch>
                  <a:fillRect l="-2417" t="-7692" r="-460" b="-173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684" name="Group 9"/>
          <p:cNvGrpSpPr>
            <a:grpSpLocks/>
          </p:cNvGrpSpPr>
          <p:nvPr/>
        </p:nvGrpSpPr>
        <p:grpSpPr bwMode="auto">
          <a:xfrm>
            <a:off x="5580112" y="44624"/>
            <a:ext cx="2209801" cy="1981200"/>
            <a:chOff x="528" y="1104"/>
            <a:chExt cx="1392" cy="1248"/>
          </a:xfrm>
        </p:grpSpPr>
        <p:sp>
          <p:nvSpPr>
            <p:cNvPr id="28685" name="Rectangle 10"/>
            <p:cNvSpPr>
              <a:spLocks noChangeArrowheads="1"/>
            </p:cNvSpPr>
            <p:nvPr/>
          </p:nvSpPr>
          <p:spPr bwMode="auto">
            <a:xfrm>
              <a:off x="528" y="1104"/>
              <a:ext cx="1392" cy="1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28686" name="Group 11"/>
            <p:cNvGrpSpPr>
              <a:grpSpLocks/>
            </p:cNvGrpSpPr>
            <p:nvPr/>
          </p:nvGrpSpPr>
          <p:grpSpPr bwMode="auto">
            <a:xfrm>
              <a:off x="672" y="1248"/>
              <a:ext cx="1031" cy="998"/>
              <a:chOff x="672" y="1248"/>
              <a:chExt cx="1031" cy="998"/>
            </a:xfrm>
          </p:grpSpPr>
          <p:grpSp>
            <p:nvGrpSpPr>
              <p:cNvPr id="28687" name="Group 12"/>
              <p:cNvGrpSpPr>
                <a:grpSpLocks/>
              </p:cNvGrpSpPr>
              <p:nvPr/>
            </p:nvGrpSpPr>
            <p:grpSpPr bwMode="auto">
              <a:xfrm>
                <a:off x="672" y="1248"/>
                <a:ext cx="1031" cy="998"/>
                <a:chOff x="4080" y="1344"/>
                <a:chExt cx="960" cy="960"/>
              </a:xfrm>
            </p:grpSpPr>
            <p:sp>
              <p:nvSpPr>
                <p:cNvPr id="28692" name="AutoShape 13"/>
                <p:cNvSpPr>
                  <a:spLocks noChangeArrowheads="1"/>
                </p:cNvSpPr>
                <p:nvPr/>
              </p:nvSpPr>
              <p:spPr bwMode="auto">
                <a:xfrm>
                  <a:off x="4080" y="1344"/>
                  <a:ext cx="960" cy="960"/>
                </a:xfrm>
                <a:custGeom>
                  <a:avLst/>
                  <a:gdLst>
                    <a:gd name="T0" fmla="*/ 21 w 21600"/>
                    <a:gd name="T1" fmla="*/ 0 h 21600"/>
                    <a:gd name="T2" fmla="*/ 6 w 21600"/>
                    <a:gd name="T3" fmla="*/ 6 h 21600"/>
                    <a:gd name="T4" fmla="*/ 0 w 21600"/>
                    <a:gd name="T5" fmla="*/ 21 h 21600"/>
                    <a:gd name="T6" fmla="*/ 6 w 21600"/>
                    <a:gd name="T7" fmla="*/ 36 h 21600"/>
                    <a:gd name="T8" fmla="*/ 21 w 21600"/>
                    <a:gd name="T9" fmla="*/ 43 h 21600"/>
                    <a:gd name="T10" fmla="*/ 36 w 21600"/>
                    <a:gd name="T11" fmla="*/ 36 h 21600"/>
                    <a:gd name="T12" fmla="*/ 43 w 21600"/>
                    <a:gd name="T13" fmla="*/ 21 h 21600"/>
                    <a:gd name="T14" fmla="*/ 36 w 21600"/>
                    <a:gd name="T15" fmla="*/ 6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73 w 21600"/>
                    <a:gd name="T25" fmla="*/ 3173 h 21600"/>
                    <a:gd name="T26" fmla="*/ 18428 w 21600"/>
                    <a:gd name="T27" fmla="*/ 18428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400" y="10800"/>
                      </a:moveTo>
                      <a:cubicBezTo>
                        <a:pt x="5400" y="13782"/>
                        <a:pt x="7818" y="16200"/>
                        <a:pt x="10800" y="16200"/>
                      </a:cubicBezTo>
                      <a:cubicBezTo>
                        <a:pt x="13782" y="16200"/>
                        <a:pt x="16200" y="13782"/>
                        <a:pt x="16200" y="10800"/>
                      </a:cubicBezTo>
                      <a:cubicBezTo>
                        <a:pt x="16200" y="7818"/>
                        <a:pt x="13782" y="5400"/>
                        <a:pt x="10800" y="5400"/>
                      </a:cubicBezTo>
                      <a:cubicBezTo>
                        <a:pt x="7818" y="5400"/>
                        <a:pt x="5400" y="7818"/>
                        <a:pt x="5400" y="10800"/>
                      </a:cubicBezTo>
                      <a:close/>
                    </a:path>
                  </a:pathLst>
                </a:custGeom>
                <a:solidFill>
                  <a:srgbClr val="FF9933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2869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4560" y="1632"/>
                  <a:ext cx="144" cy="192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28694" name="Line 15"/>
                <p:cNvSpPr>
                  <a:spLocks noChangeShapeType="1"/>
                </p:cNvSpPr>
                <p:nvPr/>
              </p:nvSpPr>
              <p:spPr bwMode="auto">
                <a:xfrm flipH="1" flipV="1">
                  <a:off x="4128" y="1632"/>
                  <a:ext cx="432" cy="192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graphicFrame>
            <p:nvGraphicFramePr>
              <p:cNvPr id="28688" name="Object 16"/>
              <p:cNvGraphicFramePr>
                <a:graphicFrameLocks noChangeAspect="1"/>
              </p:cNvGraphicFramePr>
              <p:nvPr/>
            </p:nvGraphicFramePr>
            <p:xfrm>
              <a:off x="1033" y="1398"/>
              <a:ext cx="272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77" name="公式" r:id="rId7" imgW="177569" imgH="215619" progId="Equation.3">
                      <p:embed/>
                    </p:oleObj>
                  </mc:Choice>
                  <mc:Fallback>
                    <p:oleObj name="公式" r:id="rId7" imgW="177569" imgH="21561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3" y="1398"/>
                            <a:ext cx="272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89" name="Object 17"/>
              <p:cNvGraphicFramePr>
                <a:graphicFrameLocks noChangeAspect="1"/>
              </p:cNvGraphicFramePr>
              <p:nvPr/>
            </p:nvGraphicFramePr>
            <p:xfrm>
              <a:off x="672" y="1547"/>
              <a:ext cx="294" cy="3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78" name="公式" r:id="rId9" imgW="190335" imgH="215713" progId="Equation.3">
                      <p:embed/>
                    </p:oleObj>
                  </mc:Choice>
                  <mc:Fallback>
                    <p:oleObj name="公式" r:id="rId9" imgW="190335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547"/>
                            <a:ext cx="294" cy="3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0" name="Object 18"/>
              <p:cNvGraphicFramePr>
                <a:graphicFrameLocks noChangeAspect="1"/>
              </p:cNvGraphicFramePr>
              <p:nvPr/>
            </p:nvGraphicFramePr>
            <p:xfrm>
              <a:off x="1136" y="1697"/>
              <a:ext cx="228" cy="2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79" name="公式" r:id="rId11" imgW="126835" imgH="139518" progId="Equation.3">
                      <p:embed/>
                    </p:oleObj>
                  </mc:Choice>
                  <mc:Fallback>
                    <p:oleObj name="公式" r:id="rId11" imgW="126835" imgH="1395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6" y="1697"/>
                            <a:ext cx="228" cy="2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91" name="Object 19"/>
              <p:cNvGraphicFramePr>
                <a:graphicFrameLocks noChangeAspect="1"/>
              </p:cNvGraphicFramePr>
              <p:nvPr/>
            </p:nvGraphicFramePr>
            <p:xfrm>
              <a:off x="1320" y="1858"/>
              <a:ext cx="273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80" name="公式" r:id="rId13" imgW="152268" imgH="164957" progId="Equation.3">
                      <p:embed/>
                    </p:oleObj>
                  </mc:Choice>
                  <mc:Fallback>
                    <p:oleObj name="公式" r:id="rId13" imgW="152268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0" y="1858"/>
                            <a:ext cx="273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8676" name="Rectangle 20"/>
          <p:cNvSpPr>
            <a:spLocks noChangeArrowheads="1"/>
          </p:cNvSpPr>
          <p:nvPr/>
        </p:nvSpPr>
        <p:spPr bwMode="auto">
          <a:xfrm>
            <a:off x="457200" y="2266528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smtClean="0">
                <a:latin typeface="宋体" pitchFamily="2" charset="-122"/>
              </a:rPr>
              <a:t>由高斯定理：</a:t>
            </a:r>
          </a:p>
        </p:txBody>
      </p:sp>
      <p:graphicFrame>
        <p:nvGraphicFramePr>
          <p:cNvPr id="1986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089199"/>
              </p:ext>
            </p:extLst>
          </p:nvPr>
        </p:nvGraphicFramePr>
        <p:xfrm>
          <a:off x="3352800" y="1961728"/>
          <a:ext cx="4495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1" name="公式" r:id="rId15" imgW="1765300" imgH="431800" progId="Equation.3">
                  <p:embed/>
                </p:oleObj>
              </mc:Choice>
              <mc:Fallback>
                <p:oleObj name="公式" r:id="rId15" imgW="1765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61728"/>
                        <a:ext cx="4495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78" name="Text Box 22"/>
          <p:cNvSpPr txBox="1">
            <a:spLocks noChangeArrowheads="1"/>
          </p:cNvSpPr>
          <p:nvPr/>
        </p:nvSpPr>
        <p:spPr bwMode="auto">
          <a:xfrm>
            <a:off x="1042988" y="2960266"/>
            <a:ext cx="4537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endParaRPr kumimoji="1" lang="zh-CN" altLang="en-US" sz="2800" b="1" i="1">
              <a:solidFill>
                <a:srgbClr val="EDFAD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1986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210879"/>
              </p:ext>
            </p:extLst>
          </p:nvPr>
        </p:nvGraphicFramePr>
        <p:xfrm>
          <a:off x="1676400" y="3028528"/>
          <a:ext cx="46799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2" name="公式" r:id="rId17" imgW="2070100" imgH="393700" progId="Equation.3">
                  <p:embed/>
                </p:oleObj>
              </mc:Choice>
              <mc:Fallback>
                <p:oleObj name="公式" r:id="rId17" imgW="2070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28528"/>
                        <a:ext cx="46799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Oval 24"/>
          <p:cNvSpPr>
            <a:spLocks noChangeArrowheads="1"/>
          </p:cNvSpPr>
          <p:nvPr/>
        </p:nvSpPr>
        <p:spPr bwMode="auto">
          <a:xfrm>
            <a:off x="6010022" y="441821"/>
            <a:ext cx="1225550" cy="1223963"/>
          </a:xfrm>
          <a:prstGeom prst="ellips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sp>
        <p:nvSpPr>
          <p:cNvPr id="28681" name="Line 25"/>
          <p:cNvSpPr>
            <a:spLocks noChangeShapeType="1"/>
          </p:cNvSpPr>
          <p:nvPr/>
        </p:nvSpPr>
        <p:spPr bwMode="auto">
          <a:xfrm>
            <a:off x="6708522" y="719634"/>
            <a:ext cx="0" cy="6477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682" name="Rectangle 26"/>
          <p:cNvSpPr>
            <a:spLocks noChangeArrowheads="1"/>
          </p:cNvSpPr>
          <p:nvPr/>
        </p:nvSpPr>
        <p:spPr bwMode="auto">
          <a:xfrm>
            <a:off x="6421185" y="719634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0" smtClean="0">
                <a:solidFill>
                  <a:srgbClr val="FFFFCC"/>
                </a:solidFill>
                <a:latin typeface="宋体" pitchFamily="2" charset="-122"/>
              </a:rPr>
              <a:t>r</a:t>
            </a:r>
            <a:endParaRPr lang="zh-CN" altLang="en-US" sz="2800" b="0" smtClean="0">
              <a:solidFill>
                <a:srgbClr val="FFFFCC"/>
              </a:solidFill>
              <a:latin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93181" y="1380243"/>
            <a:ext cx="3430747" cy="6648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取同心球面为高斯面</a:t>
            </a:r>
            <a:endParaRPr lang="en-GB" sz="2800" b="1" dirty="0" smtClean="0"/>
          </a:p>
        </p:txBody>
      </p:sp>
    </p:spTree>
    <p:extLst>
      <p:ext uri="{BB962C8B-B14F-4D97-AF65-F5344CB8AC3E}">
        <p14:creationId xmlns:p14="http://schemas.microsoft.com/office/powerpoint/2010/main" val="13084138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9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9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76" grpId="0"/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0" y="990600"/>
            <a:ext cx="9144000" cy="4343400"/>
            <a:chOff x="0" y="624"/>
            <a:chExt cx="5760" cy="2736"/>
          </a:xfrm>
        </p:grpSpPr>
        <p:grpSp>
          <p:nvGrpSpPr>
            <p:cNvPr id="29699" name="Group 3"/>
            <p:cNvGrpSpPr>
              <a:grpSpLocks/>
            </p:cNvGrpSpPr>
            <p:nvPr/>
          </p:nvGrpSpPr>
          <p:grpSpPr bwMode="auto">
            <a:xfrm>
              <a:off x="0" y="624"/>
              <a:ext cx="5760" cy="2736"/>
              <a:chOff x="0" y="624"/>
              <a:chExt cx="5760" cy="2736"/>
            </a:xfrm>
          </p:grpSpPr>
          <p:sp>
            <p:nvSpPr>
              <p:cNvPr id="29703" name="Rectangle 4"/>
              <p:cNvSpPr>
                <a:spLocks noChangeArrowheads="1"/>
              </p:cNvSpPr>
              <p:nvPr/>
            </p:nvSpPr>
            <p:spPr bwMode="auto">
              <a:xfrm>
                <a:off x="0" y="624"/>
                <a:ext cx="5760" cy="2736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pSp>
            <p:nvGrpSpPr>
              <p:cNvPr id="29704" name="Group 5"/>
              <p:cNvGrpSpPr>
                <a:grpSpLocks/>
              </p:cNvGrpSpPr>
              <p:nvPr/>
            </p:nvGrpSpPr>
            <p:grpSpPr bwMode="auto">
              <a:xfrm>
                <a:off x="192" y="864"/>
                <a:ext cx="5568" cy="2400"/>
                <a:chOff x="192" y="864"/>
                <a:chExt cx="5568" cy="2400"/>
              </a:xfrm>
            </p:grpSpPr>
            <p:grpSp>
              <p:nvGrpSpPr>
                <p:cNvPr id="29705" name="Group 6"/>
                <p:cNvGrpSpPr>
                  <a:grpSpLocks/>
                </p:cNvGrpSpPr>
                <p:nvPr/>
              </p:nvGrpSpPr>
              <p:grpSpPr bwMode="auto">
                <a:xfrm>
                  <a:off x="192" y="864"/>
                  <a:ext cx="5568" cy="2400"/>
                  <a:chOff x="192" y="864"/>
                  <a:chExt cx="5568" cy="2400"/>
                </a:xfrm>
              </p:grpSpPr>
              <p:grpSp>
                <p:nvGrpSpPr>
                  <p:cNvPr id="29707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192" y="864"/>
                    <a:ext cx="5568" cy="2400"/>
                    <a:chOff x="192" y="864"/>
                    <a:chExt cx="5568" cy="2400"/>
                  </a:xfrm>
                </p:grpSpPr>
                <p:grpSp>
                  <p:nvGrpSpPr>
                    <p:cNvPr id="29709" name="Group 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" y="864"/>
                      <a:ext cx="5568" cy="2400"/>
                      <a:chOff x="192" y="864"/>
                      <a:chExt cx="5568" cy="2400"/>
                    </a:xfrm>
                  </p:grpSpPr>
                  <p:grpSp>
                    <p:nvGrpSpPr>
                      <p:cNvPr id="29712" name="Group 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" y="864"/>
                        <a:ext cx="5568" cy="2400"/>
                        <a:chOff x="192" y="864"/>
                        <a:chExt cx="5568" cy="2400"/>
                      </a:xfrm>
                    </p:grpSpPr>
                    <p:grpSp>
                      <p:nvGrpSpPr>
                        <p:cNvPr id="29727" name="Group 1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" y="864"/>
                          <a:ext cx="5568" cy="2400"/>
                          <a:chOff x="192" y="1872"/>
                          <a:chExt cx="5568" cy="2400"/>
                        </a:xfrm>
                      </p:grpSpPr>
                      <p:grpSp>
                        <p:nvGrpSpPr>
                          <p:cNvPr id="29734" name="Group 1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92" y="1872"/>
                            <a:ext cx="5568" cy="2400"/>
                            <a:chOff x="192" y="1872"/>
                            <a:chExt cx="5568" cy="2400"/>
                          </a:xfrm>
                        </p:grpSpPr>
                        <p:grpSp>
                          <p:nvGrpSpPr>
                            <p:cNvPr id="29736" name="Group 1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20" y="2928"/>
                              <a:ext cx="5040" cy="1056"/>
                              <a:chOff x="336" y="2208"/>
                              <a:chExt cx="5232" cy="1056"/>
                            </a:xfrm>
                          </p:grpSpPr>
                          <p:sp>
                            <p:nvSpPr>
                              <p:cNvPr id="29746" name="Line 13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336" y="3264"/>
                                <a:ext cx="5232" cy="0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/>
                              <a:lstStyle/>
                              <a:p>
                                <a:pPr fontAlgn="base">
                                  <a:spcBef>
                                    <a:spcPct val="50000"/>
                                  </a:spcBef>
                                  <a:spcAft>
                                    <a:spcPct val="0"/>
                                  </a:spcAft>
                                </a:pPr>
                                <a:endParaRPr kumimoji="1" lang="zh-CN" altLang="en-US" sz="2400" b="1" smtClean="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endParaRPr>
                              </a:p>
                            </p:txBody>
                          </p:sp>
                          <p:sp>
                            <p:nvSpPr>
                              <p:cNvPr id="29747" name="Line 14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 flipV="1">
                                <a:off x="336" y="2208"/>
                                <a:ext cx="0" cy="1056"/>
                              </a:xfrm>
                              <a:prstGeom prst="line">
                                <a:avLst/>
                              </a:prstGeom>
                              <a:noFill/>
                              <a:ln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 type="triangle" w="med" len="med"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  <p:txBody>
                              <a:bodyPr wrap="none" anchor="ctr"/>
                              <a:lstStyle/>
                              <a:p>
                                <a:pPr fontAlgn="base">
                                  <a:spcBef>
                                    <a:spcPct val="50000"/>
                                  </a:spcBef>
                                  <a:spcAft>
                                    <a:spcPct val="0"/>
                                  </a:spcAft>
                                </a:pPr>
                                <a:endParaRPr kumimoji="1" lang="zh-CN" altLang="en-US" sz="2400" b="1" smtClean="0">
                                  <a:solidFill>
                                    <a:srgbClr val="000000"/>
                                  </a:solidFill>
                                  <a:latin typeface="Times New Roman" pitchFamily="18" charset="0"/>
                                  <a:ea typeface="宋体" pitchFamily="2" charset="-122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29737" name="Line 15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V="1">
                              <a:off x="720" y="2400"/>
                              <a:ext cx="0" cy="48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fontAlgn="base">
                                <a:spcBef>
                                  <a:spcPct val="50000"/>
                                </a:spcBef>
                                <a:spcAft>
                                  <a:spcPct val="0"/>
                                </a:spcAft>
                              </a:pPr>
                              <a:endParaRPr kumimoji="1" lang="zh-CN" altLang="en-US" sz="2400" b="1" smtClean="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pitchFamily="2" charset="-122"/>
                              </a:endParaRPr>
                            </a:p>
                          </p:txBody>
                        </p:sp>
                        <p:sp>
                          <p:nvSpPr>
                            <p:cNvPr id="29738" name="AutoShape 16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92" y="1872"/>
                              <a:ext cx="1104" cy="1056"/>
                            </a:xfrm>
                            <a:custGeom>
                              <a:avLst/>
                              <a:gdLst>
                                <a:gd name="T0" fmla="*/ 28 w 21600"/>
                                <a:gd name="T1" fmla="*/ 0 h 21600"/>
                                <a:gd name="T2" fmla="*/ 8 w 21600"/>
                                <a:gd name="T3" fmla="*/ 8 h 21600"/>
                                <a:gd name="T4" fmla="*/ 0 w 21600"/>
                                <a:gd name="T5" fmla="*/ 26 h 21600"/>
                                <a:gd name="T6" fmla="*/ 8 w 21600"/>
                                <a:gd name="T7" fmla="*/ 44 h 21600"/>
                                <a:gd name="T8" fmla="*/ 28 w 21600"/>
                                <a:gd name="T9" fmla="*/ 52 h 21600"/>
                                <a:gd name="T10" fmla="*/ 48 w 21600"/>
                                <a:gd name="T11" fmla="*/ 44 h 21600"/>
                                <a:gd name="T12" fmla="*/ 56 w 21600"/>
                                <a:gd name="T13" fmla="*/ 26 h 21600"/>
                                <a:gd name="T14" fmla="*/ 48 w 21600"/>
                                <a:gd name="T15" fmla="*/ 8 h 21600"/>
                                <a:gd name="T16" fmla="*/ 0 60000 65536"/>
                                <a:gd name="T17" fmla="*/ 0 60000 65536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3170 w 21600"/>
                                <a:gd name="T25" fmla="*/ 3170 h 21600"/>
                                <a:gd name="T26" fmla="*/ 18430 w 21600"/>
                                <a:gd name="T27" fmla="*/ 18430 h 21600"/>
                              </a:gdLst>
                              <a:ahLst/>
                              <a:cxnLst>
                                <a:cxn ang="T16">
                                  <a:pos x="T0" y="T1"/>
                                </a:cxn>
                                <a:cxn ang="T17">
                                  <a:pos x="T2" y="T3"/>
                                </a:cxn>
                                <a:cxn ang="T18">
                                  <a:pos x="T4" y="T5"/>
                                </a:cxn>
                                <a:cxn ang="T19">
                                  <a:pos x="T6" y="T7"/>
                                </a:cxn>
                                <a:cxn ang="T20">
                                  <a:pos x="T8" y="T9"/>
                                </a:cxn>
                                <a:cxn ang="T21">
                                  <a:pos x="T10" y="T11"/>
                                </a:cxn>
                                <a:cxn ang="T22">
                                  <a:pos x="T12" y="T13"/>
                                </a:cxn>
                                <a:cxn ang="T23">
                                  <a:pos x="T14" y="T15"/>
                                </a:cxn>
                              </a:cxnLst>
                              <a:rect l="T24" t="T25" r="T26" b="T27"/>
                              <a:pathLst>
                                <a:path w="21600" h="21600">
                                  <a:moveTo>
                                    <a:pt x="0" y="10800"/>
                                  </a:moveTo>
                                  <a:cubicBezTo>
                                    <a:pt x="0" y="4835"/>
                                    <a:pt x="4835" y="0"/>
                                    <a:pt x="10800" y="0"/>
                                  </a:cubicBezTo>
                                  <a:cubicBezTo>
                                    <a:pt x="16765" y="0"/>
                                    <a:pt x="21600" y="4835"/>
                                    <a:pt x="21600" y="10800"/>
                                  </a:cubicBezTo>
                                  <a:cubicBezTo>
                                    <a:pt x="21600" y="16765"/>
                                    <a:pt x="16765" y="21600"/>
                                    <a:pt x="10800" y="21600"/>
                                  </a:cubicBezTo>
                                  <a:cubicBezTo>
                                    <a:pt x="4835" y="21600"/>
                                    <a:pt x="0" y="16765"/>
                                    <a:pt x="0" y="10800"/>
                                  </a:cubicBezTo>
                                  <a:close/>
                                  <a:moveTo>
                                    <a:pt x="5400" y="10800"/>
                                  </a:moveTo>
                                  <a:cubicBezTo>
                                    <a:pt x="5400" y="13782"/>
                                    <a:pt x="7818" y="16200"/>
                                    <a:pt x="10800" y="16200"/>
                                  </a:cubicBezTo>
                                  <a:cubicBezTo>
                                    <a:pt x="13782" y="16200"/>
                                    <a:pt x="16200" y="13782"/>
                                    <a:pt x="16200" y="10800"/>
                                  </a:cubicBezTo>
                                  <a:cubicBezTo>
                                    <a:pt x="16200" y="7818"/>
                                    <a:pt x="13782" y="5400"/>
                                    <a:pt x="10800" y="5400"/>
                                  </a:cubicBezTo>
                                  <a:cubicBezTo>
                                    <a:pt x="7818" y="5400"/>
                                    <a:pt x="5400" y="7818"/>
                                    <a:pt x="5400" y="10800"/>
                                  </a:cubicBezTo>
                                  <a:close/>
                                </a:path>
                              </a:pathLst>
                            </a:custGeom>
                            <a:solidFill>
                              <a:srgbClr val="FF9933"/>
                            </a:solidFill>
                            <a:ln w="38100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fontAlgn="base">
                                <a:spcBef>
                                  <a:spcPct val="50000"/>
                                </a:spcBef>
                                <a:spcAft>
                                  <a:spcPct val="0"/>
                                </a:spcAft>
                              </a:pPr>
                              <a:endParaRPr kumimoji="1" lang="zh-CN" altLang="en-US" sz="2400" b="1" smtClean="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pitchFamily="2" charset="-122"/>
                              </a:endParaRPr>
                            </a:p>
                          </p:txBody>
                        </p:sp>
                        <p:sp>
                          <p:nvSpPr>
                            <p:cNvPr id="29739" name="Line 17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>
                              <a:off x="192" y="2400"/>
                              <a:ext cx="528" cy="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fontAlgn="base">
                                <a:spcBef>
                                  <a:spcPct val="50000"/>
                                </a:spcBef>
                                <a:spcAft>
                                  <a:spcPct val="0"/>
                                </a:spcAft>
                              </a:pPr>
                              <a:endParaRPr kumimoji="1" lang="zh-CN" altLang="en-US" sz="2400" b="1" smtClean="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pitchFamily="2" charset="-122"/>
                              </a:endParaRPr>
                            </a:p>
                          </p:txBody>
                        </p:sp>
                        <p:sp>
                          <p:nvSpPr>
                            <p:cNvPr id="29740" name="Line 18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flipH="1" flipV="1">
                              <a:off x="576" y="2160"/>
                              <a:ext cx="144" cy="240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fontAlgn="base">
                                <a:spcBef>
                                  <a:spcPct val="50000"/>
                                </a:spcBef>
                                <a:spcAft>
                                  <a:spcPct val="0"/>
                                </a:spcAft>
                              </a:pPr>
                              <a:endParaRPr kumimoji="1" lang="zh-CN" altLang="en-US" sz="2400" b="1" smtClean="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pitchFamily="2" charset="-122"/>
                              </a:endParaRPr>
                            </a:p>
                          </p:txBody>
                        </p:sp>
                        <p:sp>
                          <p:nvSpPr>
                            <p:cNvPr id="29741" name="Line 19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1008" y="2400"/>
                              <a:ext cx="0" cy="1584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fontAlgn="base">
                                <a:spcBef>
                                  <a:spcPct val="50000"/>
                                </a:spcBef>
                                <a:spcAft>
                                  <a:spcPct val="0"/>
                                </a:spcAft>
                              </a:pPr>
                              <a:endParaRPr kumimoji="1" lang="zh-CN" altLang="en-US" sz="2400" b="1" smtClean="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pitchFamily="2" charset="-122"/>
                              </a:endParaRPr>
                            </a:p>
                          </p:txBody>
                        </p:sp>
                        <p:sp>
                          <p:nvSpPr>
                            <p:cNvPr id="29742" name="Line 20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1296" y="2400"/>
                              <a:ext cx="0" cy="1584"/>
                            </a:xfrm>
                            <a:prstGeom prst="line">
                              <a:avLst/>
                            </a:prstGeom>
                            <a:noFill/>
                            <a:ln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fontAlgn="base">
                                <a:spcBef>
                                  <a:spcPct val="50000"/>
                                </a:spcBef>
                                <a:spcAft>
                                  <a:spcPct val="0"/>
                                </a:spcAft>
                              </a:pPr>
                              <a:endParaRPr kumimoji="1" lang="zh-CN" altLang="en-US" sz="2400" b="1" smtClean="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pitchFamily="2" charset="-122"/>
                              </a:endParaRPr>
                            </a:p>
                          </p:txBody>
                        </p:sp>
                        <p:sp>
                          <p:nvSpPr>
                            <p:cNvPr id="29743" name="Freeform 21"/>
                            <p:cNvSpPr>
                              <a:spLocks/>
                            </p:cNvSpPr>
                            <p:nvPr/>
                          </p:nvSpPr>
                          <p:spPr bwMode="auto">
                            <a:xfrm>
                              <a:off x="1008" y="3112"/>
                              <a:ext cx="1200" cy="872"/>
                            </a:xfrm>
                            <a:custGeom>
                              <a:avLst/>
                              <a:gdLst>
                                <a:gd name="T0" fmla="*/ 0 w 1200"/>
                                <a:gd name="T1" fmla="*/ 872 h 872"/>
                                <a:gd name="T2" fmla="*/ 48 w 1200"/>
                                <a:gd name="T3" fmla="*/ 584 h 872"/>
                                <a:gd name="T4" fmla="*/ 144 w 1200"/>
                                <a:gd name="T5" fmla="*/ 296 h 872"/>
                                <a:gd name="T6" fmla="*/ 288 w 1200"/>
                                <a:gd name="T7" fmla="*/ 8 h 872"/>
                                <a:gd name="T8" fmla="*/ 384 w 1200"/>
                                <a:gd name="T9" fmla="*/ 344 h 872"/>
                                <a:gd name="T10" fmla="*/ 480 w 1200"/>
                                <a:gd name="T11" fmla="*/ 536 h 872"/>
                                <a:gd name="T12" fmla="*/ 624 w 1200"/>
                                <a:gd name="T13" fmla="*/ 680 h 872"/>
                                <a:gd name="T14" fmla="*/ 864 w 1200"/>
                                <a:gd name="T15" fmla="*/ 824 h 872"/>
                                <a:gd name="T16" fmla="*/ 1200 w 1200"/>
                                <a:gd name="T17" fmla="*/ 872 h 872"/>
                                <a:gd name="T18" fmla="*/ 0 60000 65536"/>
                                <a:gd name="T19" fmla="*/ 0 60000 65536"/>
                                <a:gd name="T20" fmla="*/ 0 60000 65536"/>
                                <a:gd name="T21" fmla="*/ 0 60000 65536"/>
                                <a:gd name="T22" fmla="*/ 0 60000 65536"/>
                                <a:gd name="T23" fmla="*/ 0 60000 65536"/>
                                <a:gd name="T24" fmla="*/ 0 60000 65536"/>
                                <a:gd name="T25" fmla="*/ 0 60000 65536"/>
                                <a:gd name="T26" fmla="*/ 0 60000 65536"/>
                              </a:gdLst>
                              <a:ahLst/>
                              <a:cxnLst>
                                <a:cxn ang="T18">
                                  <a:pos x="T0" y="T1"/>
                                </a:cxn>
                                <a:cxn ang="T19">
                                  <a:pos x="T2" y="T3"/>
                                </a:cxn>
                                <a:cxn ang="T20">
                                  <a:pos x="T4" y="T5"/>
                                </a:cxn>
                                <a:cxn ang="T21">
                                  <a:pos x="T6" y="T7"/>
                                </a:cxn>
                                <a:cxn ang="T22">
                                  <a:pos x="T8" y="T9"/>
                                </a:cxn>
                                <a:cxn ang="T23">
                                  <a:pos x="T10" y="T11"/>
                                </a:cxn>
                                <a:cxn ang="T24">
                                  <a:pos x="T12" y="T13"/>
                                </a:cxn>
                                <a:cxn ang="T25">
                                  <a:pos x="T14" y="T15"/>
                                </a:cxn>
                                <a:cxn ang="T26">
                                  <a:pos x="T16" y="T17"/>
                                </a:cxn>
                              </a:cxnLst>
                              <a:rect l="0" t="0" r="r" b="b"/>
                              <a:pathLst>
                                <a:path w="1200" h="872">
                                  <a:moveTo>
                                    <a:pt x="0" y="872"/>
                                  </a:moveTo>
                                  <a:cubicBezTo>
                                    <a:pt x="12" y="776"/>
                                    <a:pt x="24" y="680"/>
                                    <a:pt x="48" y="584"/>
                                  </a:cubicBezTo>
                                  <a:cubicBezTo>
                                    <a:pt x="72" y="488"/>
                                    <a:pt x="104" y="392"/>
                                    <a:pt x="144" y="296"/>
                                  </a:cubicBezTo>
                                  <a:cubicBezTo>
                                    <a:pt x="184" y="200"/>
                                    <a:pt x="248" y="0"/>
                                    <a:pt x="288" y="8"/>
                                  </a:cubicBezTo>
                                  <a:cubicBezTo>
                                    <a:pt x="328" y="16"/>
                                    <a:pt x="352" y="256"/>
                                    <a:pt x="384" y="344"/>
                                  </a:cubicBezTo>
                                  <a:cubicBezTo>
                                    <a:pt x="416" y="432"/>
                                    <a:pt x="440" y="480"/>
                                    <a:pt x="480" y="536"/>
                                  </a:cubicBezTo>
                                  <a:cubicBezTo>
                                    <a:pt x="520" y="592"/>
                                    <a:pt x="560" y="632"/>
                                    <a:pt x="624" y="680"/>
                                  </a:cubicBezTo>
                                  <a:cubicBezTo>
                                    <a:pt x="688" y="728"/>
                                    <a:pt x="768" y="792"/>
                                    <a:pt x="864" y="824"/>
                                  </a:cubicBezTo>
                                  <a:cubicBezTo>
                                    <a:pt x="960" y="856"/>
                                    <a:pt x="1080" y="864"/>
                                    <a:pt x="1200" y="872"/>
                                  </a:cubicBezTo>
                                </a:path>
                              </a:pathLst>
                            </a:custGeom>
                            <a:noFill/>
                            <a:ln w="38100" cap="flat" cmpd="sng">
                              <a:solidFill>
                                <a:srgbClr val="FF0000"/>
                              </a:solidFill>
                              <a:prstDash val="solid"/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fontAlgn="base">
                                <a:spcBef>
                                  <a:spcPct val="50000"/>
                                </a:spcBef>
                                <a:spcAft>
                                  <a:spcPct val="0"/>
                                </a:spcAft>
                              </a:pPr>
                              <a:endParaRPr kumimoji="1" lang="zh-CN" altLang="en-US" sz="2400" b="1" smtClean="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pitchFamily="2" charset="-122"/>
                              </a:endParaRPr>
                            </a:p>
                          </p:txBody>
                        </p:sp>
                        <p:graphicFrame>
                          <p:nvGraphicFramePr>
                            <p:cNvPr id="29744" name="Object 22"/>
                            <p:cNvGraphicFramePr>
                              <a:graphicFrameLocks noChangeAspect="1"/>
                            </p:cNvGraphicFramePr>
                            <p:nvPr/>
                          </p:nvGraphicFramePr>
                          <p:xfrm>
                            <a:off x="816" y="3216"/>
                            <a:ext cx="834" cy="1056"/>
                          </p:xfrm>
                          <a:graphic>
                            <a:graphicData uri="http://schemas.openxmlformats.org/presentationml/2006/ole">
                              <mc:AlternateContent xmlns:mc="http://schemas.openxmlformats.org/markup-compatibility/2006">
                                <mc:Choice xmlns:v="urn:schemas-microsoft-com:vml" Requires="v">
                                  <p:oleObj spid="_x0000_s29400" name="公式" r:id="rId4" imgW="2057400" imgH="2451100" progId="Equation.3">
                                    <p:embed/>
                                  </p:oleObj>
                                </mc:Choice>
                                <mc:Fallback>
                                  <p:oleObj name="公式" r:id="rId4" imgW="2057400" imgH="2451100" progId="Equation.3">
                                    <p:embed/>
                                    <p:pic>
                                      <p:nvPicPr>
                                        <p:cNvPr id="0" name=""/>
                                        <p:cNvPicPr>
                                          <a:picLocks noChangeAspect="1" noChangeArrowheads="1"/>
                                        </p:cNvPicPr>
                                        <p:nvPr/>
                                      </p:nvPicPr>
                                      <p:blipFill>
                                        <a:blip r:embed="rId5">
                                          <a:extLst>
                                            <a:ext uri="{28A0092B-C50C-407E-A947-70E740481C1C}">
                                              <a14:useLocalDpi xmlns:a14="http://schemas.microsoft.com/office/drawing/2010/main" val="0"/>
                                            </a:ext>
                                          </a:extLst>
                                        </a:blip>
                                        <a:srcRect/>
                                        <a:stretch>
                                          <a:fillRect/>
                                        </a:stretch>
                                      </p:blipFill>
                                      <p:spPr bwMode="auto">
                                        <a:xfrm>
                                          <a:off x="816" y="3216"/>
                                          <a:ext cx="834" cy="1056"/>
                                        </a:xfrm>
                                        <a:prstGeom prst="rect">
                                          <a:avLst/>
                                        </a:prstGeom>
                                        <a:noFill/>
                                        <a:ln>
                                          <a:noFill/>
                                        </a:ln>
                                        <a:effectLst/>
                                        <a:extLst>
                                          <a:ext uri="{909E8E84-426E-40DD-AFC4-6F175D3DCCD1}">
                                            <a14:hiddenFill xmlns:a14="http://schemas.microsoft.com/office/drawing/2010/main">
                                              <a:solidFill>
                                                <a:srgbClr val="FFFFFF"/>
                                              </a:solidFill>
                                            </a14:hiddenFill>
                                          </a:ext>
                                          <a:ext uri="{91240B29-F687-4F45-9708-019B960494DF}">
                                            <a14:hiddenLine xmlns:a14="http://schemas.microsoft.com/office/drawing/2010/main" w="9525">
                                              <a:solidFill>
                                                <a:srgbClr val="000000"/>
                                              </a:solidFill>
                                              <a:miter lim="800000"/>
                                              <a:headEnd/>
                                              <a:tailEnd/>
                                            </a14:hiddenLine>
                                          </a:ext>
                                          <a:ext uri="{AF507438-7753-43E0-B8FC-AC1667EBCBE1}">
                                            <a14:hiddenEffects xmlns:a14="http://schemas.microsoft.com/office/drawing/2010/main">
                                              <a:effectLst>
                                                <a:outerShdw dist="35921" dir="2700000" algn="ctr" rotWithShape="0">
                                                  <a:srgbClr val="808080"/>
                                                </a:outerShdw>
                                              </a:effectLst>
                                            </a14:hiddenEffects>
                                          </a:ext>
                                        </a:extLst>
                                      </p:spPr>
                                    </p:pic>
                                  </p:oleObj>
                                </mc:Fallback>
                              </mc:AlternateContent>
                            </a:graphicData>
                          </a:graphic>
                        </p:graphicFrame>
                        <p:sp>
                          <p:nvSpPr>
                            <p:cNvPr id="29745" name="Line 23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>
                              <a:off x="720" y="3984"/>
                              <a:ext cx="288" cy="0"/>
                            </a:xfrm>
                            <a:prstGeom prst="line">
                              <a:avLst/>
                            </a:prstGeom>
                            <a:noFill/>
                            <a:ln w="38100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  <p:txBody>
                            <a:bodyPr wrap="none" anchor="ctr"/>
                            <a:lstStyle/>
                            <a:p>
                              <a:pPr fontAlgn="base">
                                <a:spcBef>
                                  <a:spcPct val="50000"/>
                                </a:spcBef>
                                <a:spcAft>
                                  <a:spcPct val="0"/>
                                </a:spcAft>
                              </a:pPr>
                              <a:endParaRPr kumimoji="1" lang="zh-CN" altLang="en-US" sz="2400" b="1" smtClean="0">
                                <a:solidFill>
                                  <a:srgbClr val="000000"/>
                                </a:solidFill>
                                <a:latin typeface="Times New Roman" pitchFamily="18" charset="0"/>
                                <a:ea typeface="宋体" pitchFamily="2" charset="-122"/>
                              </a:endParaRPr>
                            </a:p>
                          </p:txBody>
                        </p:sp>
                      </p:grpSp>
                      <p:graphicFrame>
                        <p:nvGraphicFramePr>
                          <p:cNvPr id="29735" name="Object 24"/>
                          <p:cNvGraphicFramePr>
                            <a:graphicFrameLocks noChangeAspect="1"/>
                          </p:cNvGraphicFramePr>
                          <p:nvPr/>
                        </p:nvGraphicFramePr>
                        <p:xfrm>
                          <a:off x="480" y="2208"/>
                          <a:ext cx="267" cy="384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29401" name="公式" r:id="rId6" imgW="469900" imgH="1155700" progId="Equation.3">
                                  <p:embed/>
                                </p:oleObj>
                              </mc:Choice>
                              <mc:Fallback>
                                <p:oleObj name="公式" r:id="rId6" imgW="469900" imgH="1155700" progId="Equation.3">
                                  <p:embed/>
                                  <p:pic>
                                    <p:nvPicPr>
                                      <p:cNvPr id="0" name=""/>
                                      <p:cNvPicPr>
                                        <a:picLocks noChangeAspect="1" noChangeArrowheads="1"/>
                                      </p:cNvPicPr>
                                      <p:nvPr/>
                                    </p:nvPicPr>
                                    <p:blipFill>
                                      <a:blip r:embed="rId7">
                                        <a:extLst>
                                          <a:ext uri="{28A0092B-C50C-407E-A947-70E740481C1C}">
                                            <a14:useLocalDpi xmlns:a14="http://schemas.microsoft.com/office/drawing/2010/main" val="0"/>
                                          </a:ext>
                                        </a:extLst>
                                      </a:blip>
                                      <a:srcRect/>
                                      <a:stretch>
                                        <a:fillRect/>
                                      </a:stretch>
                                    </p:blipFill>
                                    <p:spPr bwMode="auto">
                                      <a:xfrm>
                                        <a:off x="480" y="2208"/>
                                        <a:ext cx="267" cy="384"/>
                                      </a:xfrm>
                                      <a:prstGeom prst="rect">
                                        <a:avLst/>
                                      </a:prstGeom>
                                      <a:noFill/>
                                      <a:ln>
                                        <a:noFill/>
                                      </a:ln>
                                      <a:effectLst/>
                                      <a:extLst>
                                        <a:ext uri="{909E8E84-426E-40DD-AFC4-6F175D3DCCD1}">
                                          <a14:hiddenFill xmlns:a14="http://schemas.microsoft.com/office/drawing/2010/main">
                                            <a:solidFill>
                                              <a:srgbClr val="FFFFFF"/>
                                            </a:solidFill>
                                          </a14:hiddenFill>
                                        </a:ext>
                                        <a:ext uri="{91240B29-F687-4F45-9708-019B960494DF}">
                                          <a14:hiddenLine xmlns:a14="http://schemas.microsoft.com/office/drawing/2010/main" w="9525">
                                            <a:solidFill>
                                              <a:srgbClr val="000000"/>
                                            </a:solidFill>
                                            <a:miter lim="800000"/>
                                            <a:headEnd/>
                                            <a:tailEnd/>
                                          </a14:hiddenLine>
                                        </a:ext>
                                        <a:ext uri="{AF507438-7753-43E0-B8FC-AC1667EBCBE1}">
                                          <a14:hiddenEffects xmlns:a14="http://schemas.microsoft.com/office/drawing/2010/main">
                                            <a:effectLst>
                                              <a:outerShdw dist="35921" dir="2700000" algn="ctr" rotWithShape="0">
                                                <a:srgbClr val="808080"/>
                                              </a:outerShdw>
                                            </a:effectLst>
                                          </a14:hiddenEffects>
                                        </a:ext>
                                      </a:extLst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</p:grpSp>
                    <p:sp>
                      <p:nvSpPr>
                        <p:cNvPr id="29728" name="Line 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832" y="1920"/>
                          <a:ext cx="0" cy="105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</a:pPr>
                          <a:endParaRPr kumimoji="1" lang="zh-CN" altLang="en-US" sz="2400" b="1" smtClean="0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endParaRPr>
                        </a:p>
                      </p:txBody>
                    </p:sp>
                    <p:sp>
                      <p:nvSpPr>
                        <p:cNvPr id="29729" name="Line 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832" y="912"/>
                          <a:ext cx="0" cy="1008"/>
                        </a:xfrm>
                        <a:prstGeom prst="line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cap="rnd">
                              <a:solidFill>
                                <a:srgbClr val="000000"/>
                              </a:solidFill>
                              <a:prstDash val="sysDot"/>
                              <a:round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</a:pPr>
                          <a:endParaRPr kumimoji="1" lang="zh-CN" altLang="en-US" sz="2400" b="1" smtClean="0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endParaRPr>
                        </a:p>
                      </p:txBody>
                    </p:sp>
                    <p:sp>
                      <p:nvSpPr>
                        <p:cNvPr id="29730" name="Line 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512" y="1920"/>
                          <a:ext cx="0" cy="1056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fontAlgn="base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</a:pPr>
                          <a:endParaRPr kumimoji="1" lang="zh-CN" altLang="en-US" sz="2400" b="1" smtClean="0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endParaRPr>
                        </a:p>
                      </p:txBody>
                    </p:sp>
                    <p:sp>
                      <p:nvSpPr>
                        <p:cNvPr id="29731" name="Oval 2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304" y="912"/>
                          <a:ext cx="1104" cy="1008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33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>
                          <a:lvl1pPr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eaLnBrk="1" fontAlgn="base" hangingPunct="1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/>
                        </a:p>
                      </p:txBody>
                    </p:sp>
                    <p:sp>
                      <p:nvSpPr>
                        <p:cNvPr id="29732" name="Oval 2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00" y="1008"/>
                          <a:ext cx="912" cy="816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33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>
                          <a:lvl1pPr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eaLnBrk="1" fontAlgn="base" hangingPunct="1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/>
                        </a:p>
                      </p:txBody>
                    </p:sp>
                    <p:sp>
                      <p:nvSpPr>
                        <p:cNvPr id="29733" name="Oval 3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36" y="864"/>
                          <a:ext cx="1152" cy="1056"/>
                        </a:xfrm>
                        <a:prstGeom prst="ellipse">
                          <a:avLst/>
                        </a:prstGeom>
                        <a:noFill/>
                        <a:ln w="38100">
                          <a:solidFill>
                            <a:srgbClr val="FF9966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>
                          <a:lvl1pPr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1pPr>
                          <a:lvl2pPr marL="742950" indent="-285750"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2pPr>
                          <a:lvl3pPr marL="1143000" indent="-228600"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3pPr>
                          <a:lvl4pPr marL="1600200" indent="-228600"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4pPr>
                          <a:lvl5pPr marL="2057400" indent="-228600" eaLnBrk="0" hangingPunct="0"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  <a:defRPr kumimoji="1" sz="2400" b="1">
                              <a:solidFill>
                                <a:srgbClr val="000000"/>
                              </a:solidFill>
                              <a:latin typeface="Times New Roman" pitchFamily="18" charset="0"/>
                              <a:ea typeface="宋体" pitchFamily="2" charset="-122"/>
                            </a:defRPr>
                          </a:lvl9pPr>
                        </a:lstStyle>
                        <a:p>
                          <a:pPr eaLnBrk="1" fontAlgn="base" hangingPunct="1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</a:pPr>
                          <a:endParaRPr lang="zh-CN" altLang="en-US" smtClean="0"/>
                        </a:p>
                      </p:txBody>
                    </p:sp>
                  </p:grpSp>
                  <p:sp>
                    <p:nvSpPr>
                      <p:cNvPr id="29713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01" y="1392"/>
                        <a:ext cx="0" cy="1584"/>
                      </a:xfrm>
                      <a:prstGeom prst="line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endParaRPr kumimoji="1" lang="zh-CN" altLang="en-US" sz="2400" b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endParaRPr>
                      </a:p>
                    </p:txBody>
                  </p:sp>
                  <p:sp>
                    <p:nvSpPr>
                      <p:cNvPr id="29714" name="Line 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397" y="1392"/>
                        <a:ext cx="0" cy="1584"/>
                      </a:xfrm>
                      <a:prstGeom prst="line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endParaRPr kumimoji="1" lang="zh-CN" altLang="en-US" sz="2400" b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endParaRPr>
                      </a:p>
                    </p:txBody>
                  </p:sp>
                  <p:sp>
                    <p:nvSpPr>
                      <p:cNvPr id="29715" name="Freeform 3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85" y="2104"/>
                        <a:ext cx="1072" cy="872"/>
                      </a:xfrm>
                      <a:custGeom>
                        <a:avLst/>
                        <a:gdLst>
                          <a:gd name="T0" fmla="*/ 16 w 1072"/>
                          <a:gd name="T1" fmla="*/ 872 h 872"/>
                          <a:gd name="T2" fmla="*/ 16 w 1072"/>
                          <a:gd name="T3" fmla="*/ 728 h 872"/>
                          <a:gd name="T4" fmla="*/ 16 w 1072"/>
                          <a:gd name="T5" fmla="*/ 248 h 872"/>
                          <a:gd name="T6" fmla="*/ 112 w 1072"/>
                          <a:gd name="T7" fmla="*/ 8 h 872"/>
                          <a:gd name="T8" fmla="*/ 208 w 1072"/>
                          <a:gd name="T9" fmla="*/ 296 h 872"/>
                          <a:gd name="T10" fmla="*/ 448 w 1072"/>
                          <a:gd name="T11" fmla="*/ 536 h 872"/>
                          <a:gd name="T12" fmla="*/ 832 w 1072"/>
                          <a:gd name="T13" fmla="*/ 728 h 872"/>
                          <a:gd name="T14" fmla="*/ 1072 w 1072"/>
                          <a:gd name="T15" fmla="*/ 776 h 872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0" t="0" r="r" b="b"/>
                        <a:pathLst>
                          <a:path w="1072" h="872">
                            <a:moveTo>
                              <a:pt x="16" y="872"/>
                            </a:moveTo>
                            <a:cubicBezTo>
                              <a:pt x="16" y="852"/>
                              <a:pt x="16" y="832"/>
                              <a:pt x="16" y="728"/>
                            </a:cubicBezTo>
                            <a:cubicBezTo>
                              <a:pt x="16" y="624"/>
                              <a:pt x="0" y="368"/>
                              <a:pt x="16" y="248"/>
                            </a:cubicBezTo>
                            <a:cubicBezTo>
                              <a:pt x="32" y="128"/>
                              <a:pt x="80" y="0"/>
                              <a:pt x="112" y="8"/>
                            </a:cubicBezTo>
                            <a:cubicBezTo>
                              <a:pt x="144" y="16"/>
                              <a:pt x="152" y="208"/>
                              <a:pt x="208" y="296"/>
                            </a:cubicBezTo>
                            <a:cubicBezTo>
                              <a:pt x="264" y="384"/>
                              <a:pt x="344" y="464"/>
                              <a:pt x="448" y="536"/>
                            </a:cubicBezTo>
                            <a:cubicBezTo>
                              <a:pt x="552" y="608"/>
                              <a:pt x="728" y="688"/>
                              <a:pt x="832" y="728"/>
                            </a:cubicBezTo>
                            <a:cubicBezTo>
                              <a:pt x="936" y="768"/>
                              <a:pt x="1004" y="772"/>
                              <a:pt x="1072" y="776"/>
                            </a:cubicBezTo>
                          </a:path>
                        </a:pathLst>
                      </a:cu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endParaRPr kumimoji="1" lang="zh-CN" altLang="en-US" sz="2400" b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endParaRPr>
                      </a:p>
                    </p:txBody>
                  </p:sp>
                  <p:sp>
                    <p:nvSpPr>
                      <p:cNvPr id="29716" name="Line 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077" y="1344"/>
                        <a:ext cx="0" cy="1632"/>
                      </a:xfrm>
                      <a:prstGeom prst="line">
                        <a:avLst/>
                      </a:prstGeom>
                      <a:noFill/>
                      <a:ln w="9525" cap="rnd">
                        <a:solidFill>
                          <a:srgbClr val="000000"/>
                        </a:solidFill>
                        <a:prstDash val="sysDot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endParaRPr kumimoji="1" lang="zh-CN" altLang="en-US" sz="2400" b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endParaRPr>
                      </a:p>
                    </p:txBody>
                  </p:sp>
                  <p:sp>
                    <p:nvSpPr>
                      <p:cNvPr id="29717" name="Freeform 3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077" y="2112"/>
                        <a:ext cx="624" cy="864"/>
                      </a:xfrm>
                      <a:custGeom>
                        <a:avLst/>
                        <a:gdLst>
                          <a:gd name="T0" fmla="*/ 0 w 624"/>
                          <a:gd name="T1" fmla="*/ 0 h 864"/>
                          <a:gd name="T2" fmla="*/ 96 w 624"/>
                          <a:gd name="T3" fmla="*/ 336 h 864"/>
                          <a:gd name="T4" fmla="*/ 192 w 624"/>
                          <a:gd name="T5" fmla="*/ 528 h 864"/>
                          <a:gd name="T6" fmla="*/ 336 w 624"/>
                          <a:gd name="T7" fmla="*/ 720 h 864"/>
                          <a:gd name="T8" fmla="*/ 528 w 624"/>
                          <a:gd name="T9" fmla="*/ 816 h 864"/>
                          <a:gd name="T10" fmla="*/ 624 w 624"/>
                          <a:gd name="T11" fmla="*/ 864 h 864"/>
                          <a:gd name="T12" fmla="*/ 0 60000 65536"/>
                          <a:gd name="T13" fmla="*/ 0 60000 65536"/>
                          <a:gd name="T14" fmla="*/ 0 60000 65536"/>
                          <a:gd name="T15" fmla="*/ 0 60000 65536"/>
                          <a:gd name="T16" fmla="*/ 0 60000 65536"/>
                          <a:gd name="T17" fmla="*/ 0 60000 65536"/>
                        </a:gdLst>
                        <a:ahLst/>
                        <a:cxnLst>
                          <a:cxn ang="T12">
                            <a:pos x="T0" y="T1"/>
                          </a:cxn>
                          <a:cxn ang="T13">
                            <a:pos x="T2" y="T3"/>
                          </a:cxn>
                          <a:cxn ang="T14">
                            <a:pos x="T4" y="T5"/>
                          </a:cxn>
                          <a:cxn ang="T15">
                            <a:pos x="T6" y="T7"/>
                          </a:cxn>
                          <a:cxn ang="T16">
                            <a:pos x="T8" y="T9"/>
                          </a:cxn>
                          <a:cxn ang="T17">
                            <a:pos x="T10" y="T11"/>
                          </a:cxn>
                        </a:cxnLst>
                        <a:rect l="0" t="0" r="r" b="b"/>
                        <a:pathLst>
                          <a:path w="624" h="864">
                            <a:moveTo>
                              <a:pt x="0" y="0"/>
                            </a:moveTo>
                            <a:cubicBezTo>
                              <a:pt x="32" y="124"/>
                              <a:pt x="64" y="248"/>
                              <a:pt x="96" y="336"/>
                            </a:cubicBezTo>
                            <a:cubicBezTo>
                              <a:pt x="128" y="424"/>
                              <a:pt x="152" y="464"/>
                              <a:pt x="192" y="528"/>
                            </a:cubicBezTo>
                            <a:cubicBezTo>
                              <a:pt x="232" y="592"/>
                              <a:pt x="280" y="672"/>
                              <a:pt x="336" y="720"/>
                            </a:cubicBezTo>
                            <a:cubicBezTo>
                              <a:pt x="392" y="768"/>
                              <a:pt x="480" y="792"/>
                              <a:pt x="528" y="816"/>
                            </a:cubicBezTo>
                            <a:cubicBezTo>
                              <a:pt x="576" y="840"/>
                              <a:pt x="600" y="852"/>
                              <a:pt x="624" y="864"/>
                            </a:cubicBezTo>
                          </a:path>
                        </a:pathLst>
                      </a:cu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endParaRPr kumimoji="1" lang="zh-CN" altLang="en-US" sz="2400" b="1" smtClean="0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endParaRPr>
                      </a:p>
                    </p:txBody>
                  </p:sp>
                  <p:graphicFrame>
                    <p:nvGraphicFramePr>
                      <p:cNvPr id="29718" name="Object 36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213" y="1968"/>
                      <a:ext cx="208" cy="21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9402" name="公式" r:id="rId8" imgW="330057" imgH="342751" progId="Equation.3">
                              <p:embed/>
                            </p:oleObj>
                          </mc:Choice>
                          <mc:Fallback>
                            <p:oleObj name="公式" r:id="rId8" imgW="330057" imgH="342751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213" y="1968"/>
                                    <a:ext cx="208" cy="2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29719" name="Object 37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533" y="1968"/>
                      <a:ext cx="208" cy="21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9403" name="公式" r:id="rId10" imgW="330057" imgH="342751" progId="Equation.3">
                              <p:embed/>
                            </p:oleObj>
                          </mc:Choice>
                          <mc:Fallback>
                            <p:oleObj name="公式" r:id="rId10" imgW="330057" imgH="342751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533" y="1968"/>
                                    <a:ext cx="208" cy="2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29720" name="Object 38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373" y="1920"/>
                      <a:ext cx="208" cy="21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9404" name="公式" r:id="rId11" imgW="330057" imgH="342751" progId="Equation.3">
                              <p:embed/>
                            </p:oleObj>
                          </mc:Choice>
                          <mc:Fallback>
                            <p:oleObj name="公式" r:id="rId11" imgW="330057" imgH="342751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9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73" y="1920"/>
                                    <a:ext cx="208" cy="21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29721" name="Text Box 3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85" y="1008"/>
                        <a:ext cx="720" cy="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fontAlgn="base" hangingPunct="1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r>
                          <a:rPr lang="zh-CN" altLang="en-US" sz="3200" smtClean="0">
                            <a:ea typeface="楷体_GB2312" pitchFamily="49" charset="-122"/>
                          </a:rPr>
                          <a:t>厚度较大</a:t>
                        </a:r>
                      </a:p>
                    </p:txBody>
                  </p:sp>
                  <p:sp>
                    <p:nvSpPr>
                      <p:cNvPr id="29722" name="Text Box 4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544" y="1056"/>
                        <a:ext cx="672" cy="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fontAlgn="base" hangingPunct="1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r>
                          <a:rPr lang="zh-CN" altLang="en-US" sz="3200" smtClean="0">
                            <a:ea typeface="楷体_GB2312" pitchFamily="49" charset="-122"/>
                          </a:rPr>
                          <a:t>厚度较小</a:t>
                        </a:r>
                      </a:p>
                    </p:txBody>
                  </p:sp>
                  <p:sp>
                    <p:nvSpPr>
                      <p:cNvPr id="29723" name="Text Box 41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165" y="912"/>
                        <a:ext cx="816" cy="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1pPr>
                        <a:lvl2pPr marL="742950" indent="-28575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2pPr>
                        <a:lvl3pPr marL="11430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3pPr>
                        <a:lvl4pPr marL="16002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4pPr>
                        <a:lvl5pPr marL="2057400" indent="-228600" eaLnBrk="0" hangingPunct="0"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5pPr>
                        <a:lvl6pPr marL="25146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6pPr>
                        <a:lvl7pPr marL="29718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7pPr>
                        <a:lvl8pPr marL="34290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8pPr>
                        <a:lvl9pPr marL="3886200" indent="-228600" eaLnBrk="0" fontAlgn="base" hangingPunct="0">
                          <a:spcBef>
                            <a:spcPct val="50000"/>
                          </a:spcBef>
                          <a:spcAft>
                            <a:spcPct val="0"/>
                          </a:spcAft>
                          <a:defRPr kumimoji="1" sz="2400" b="1">
                            <a:solidFill>
                              <a:srgbClr val="000000"/>
                            </a:solidFill>
                            <a:latin typeface="Times New Roman" pitchFamily="18" charset="0"/>
                            <a:ea typeface="宋体" pitchFamily="2" charset="-122"/>
                          </a:defRPr>
                        </a:lvl9pPr>
                      </a:lstStyle>
                      <a:p>
                        <a:pPr eaLnBrk="1" fontAlgn="base" hangingPunct="1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r>
                          <a:rPr lang="zh-CN" altLang="en-US" sz="3200" smtClean="0">
                            <a:ea typeface="楷体_GB2312" pitchFamily="49" charset="-122"/>
                          </a:rPr>
                          <a:t>厚度为零球面</a:t>
                        </a:r>
                      </a:p>
                    </p:txBody>
                  </p:sp>
                  <p:graphicFrame>
                    <p:nvGraphicFramePr>
                      <p:cNvPr id="29724" name="Object 4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821" y="2976"/>
                      <a:ext cx="768" cy="28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9405" name="公式" r:id="rId12" imgW="1892300" imgH="508000" progId="Equation.3">
                              <p:embed/>
                            </p:oleObj>
                          </mc:Choice>
                          <mc:Fallback>
                            <p:oleObj name="公式" r:id="rId12" imgW="1892300" imgH="50800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821" y="2976"/>
                                    <a:ext cx="768" cy="28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29725" name="Object 43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4357" y="2976"/>
                      <a:ext cx="1168" cy="27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9406" name="公式" r:id="rId14" imgW="1854200" imgH="508000" progId="Equation.3">
                              <p:embed/>
                            </p:oleObj>
                          </mc:Choice>
                          <mc:Fallback>
                            <p:oleObj name="公式" r:id="rId14" imgW="1854200" imgH="50800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357" y="2976"/>
                                    <a:ext cx="1168" cy="27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29726" name="Object 44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5557" y="2640"/>
                      <a:ext cx="203" cy="22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9407" name="公式" r:id="rId16" imgW="228501" imgH="253890" progId="Equation.3">
                              <p:embed/>
                            </p:oleObj>
                          </mc:Choice>
                          <mc:Fallback>
                            <p:oleObj name="公式" r:id="rId16" imgW="228501" imgH="253890" progId="Equation.3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557" y="2640"/>
                                    <a:ext cx="203" cy="22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sp>
                  <p:nvSpPr>
                    <p:cNvPr id="29710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21" y="2976"/>
                      <a:ext cx="48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 smtClean="0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29711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01" y="2976"/>
                      <a:ext cx="57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endParaRPr kumimoji="1" lang="zh-CN" altLang="en-US" sz="2400" b="1" smtClean="0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endParaRPr>
                    </a:p>
                  </p:txBody>
                </p:sp>
              </p:grpSp>
              <p:sp>
                <p:nvSpPr>
                  <p:cNvPr id="29708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2928"/>
                    <a:ext cx="336" cy="4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tx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anchor="ctr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lang="zh-CN" altLang="en-US" smtClean="0"/>
                  </a:p>
                </p:txBody>
              </p:sp>
            </p:grpSp>
            <p:sp>
              <p:nvSpPr>
                <p:cNvPr id="29706" name="Rectangle 48"/>
                <p:cNvSpPr>
                  <a:spLocks noChangeArrowheads="1"/>
                </p:cNvSpPr>
                <p:nvPr/>
              </p:nvSpPr>
              <p:spPr bwMode="auto">
                <a:xfrm>
                  <a:off x="5616" y="2904"/>
                  <a:ext cx="144" cy="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tx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zh-CN" altLang="en-US" smtClean="0"/>
                </a:p>
              </p:txBody>
            </p:sp>
          </p:grpSp>
        </p:grpSp>
        <p:graphicFrame>
          <p:nvGraphicFramePr>
            <p:cNvPr id="29700" name="Object 49"/>
            <p:cNvGraphicFramePr>
              <a:graphicFrameLocks noChangeAspect="1"/>
            </p:cNvGraphicFramePr>
            <p:nvPr/>
          </p:nvGraphicFramePr>
          <p:xfrm>
            <a:off x="768" y="1248"/>
            <a:ext cx="21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08" name="公式" r:id="rId18" imgW="126835" imgH="139518" progId="Equation.3">
                    <p:embed/>
                  </p:oleObj>
                </mc:Choice>
                <mc:Fallback>
                  <p:oleObj name="公式" r:id="rId18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48"/>
                          <a:ext cx="21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1" name="Object 50"/>
            <p:cNvGraphicFramePr>
              <a:graphicFrameLocks noChangeAspect="1"/>
            </p:cNvGraphicFramePr>
            <p:nvPr/>
          </p:nvGraphicFramePr>
          <p:xfrm>
            <a:off x="1200" y="816"/>
            <a:ext cx="19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09" name="公式" r:id="rId20" imgW="114201" imgH="139579" progId="Equation.3">
                    <p:embed/>
                  </p:oleObj>
                </mc:Choice>
                <mc:Fallback>
                  <p:oleObj name="公式" r:id="rId20" imgW="114201" imgH="1395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816"/>
                          <a:ext cx="19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2" name="Object 51"/>
            <p:cNvGraphicFramePr>
              <a:graphicFrameLocks noChangeAspect="1"/>
            </p:cNvGraphicFramePr>
            <p:nvPr/>
          </p:nvGraphicFramePr>
          <p:xfrm>
            <a:off x="960" y="1025"/>
            <a:ext cx="212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10" name="公式" r:id="rId22" imgW="126725" imgH="177415" progId="Equation.3">
                    <p:embed/>
                  </p:oleObj>
                </mc:Choice>
                <mc:Fallback>
                  <p:oleObj name="公式" r:id="rId22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025"/>
                          <a:ext cx="212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50497" y="325738"/>
                <a:ext cx="1843005" cy="6648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</a:rPr>
                      <m:t>𝑬</m:t>
                    </m:r>
                    <m:r>
                      <a:rPr lang="en-US" sz="2800" b="1" i="1" smtClean="0">
                        <a:latin typeface="Cambria Math"/>
                      </a:rPr>
                      <m:t>−</m:t>
                    </m:r>
                    <m:r>
                      <a:rPr lang="en-US" sz="2800" b="1" i="1" smtClean="0">
                        <a:latin typeface="Cambria Math"/>
                      </a:rPr>
                      <m:t>𝒓</m:t>
                    </m:r>
                  </m:oMath>
                </a14:m>
                <a:r>
                  <a:rPr lang="en-GB" sz="2800" b="1" dirty="0" smtClean="0"/>
                  <a:t> </a:t>
                </a:r>
                <a:r>
                  <a:rPr lang="zh-CN" altLang="en-US" sz="2800" b="1" dirty="0" smtClean="0"/>
                  <a:t>曲线</a:t>
                </a:r>
                <a:endParaRPr lang="en-GB" sz="2800" b="1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0497" y="325738"/>
                <a:ext cx="1843005" cy="664862"/>
              </a:xfrm>
              <a:prstGeom prst="rect">
                <a:avLst/>
              </a:prstGeom>
              <a:blipFill rotWithShape="1">
                <a:blip r:embed="rId24"/>
                <a:stretch>
                  <a:fillRect r="-5960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36543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226" name="Group 2"/>
          <p:cNvGrpSpPr>
            <a:grpSpLocks/>
          </p:cNvGrpSpPr>
          <p:nvPr/>
        </p:nvGrpSpPr>
        <p:grpSpPr bwMode="auto">
          <a:xfrm>
            <a:off x="5257800" y="2209800"/>
            <a:ext cx="3657600" cy="4343400"/>
            <a:chOff x="3312" y="1344"/>
            <a:chExt cx="2304" cy="2736"/>
          </a:xfrm>
        </p:grpSpPr>
        <p:sp>
          <p:nvSpPr>
            <p:cNvPr id="30774" name="Rectangle 3"/>
            <p:cNvSpPr>
              <a:spLocks noChangeArrowheads="1"/>
            </p:cNvSpPr>
            <p:nvPr/>
          </p:nvSpPr>
          <p:spPr bwMode="auto">
            <a:xfrm>
              <a:off x="3312" y="1344"/>
              <a:ext cx="2304" cy="27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30775" name="Group 4"/>
            <p:cNvGrpSpPr>
              <a:grpSpLocks/>
            </p:cNvGrpSpPr>
            <p:nvPr/>
          </p:nvGrpSpPr>
          <p:grpSpPr bwMode="auto">
            <a:xfrm>
              <a:off x="4176" y="1680"/>
              <a:ext cx="225" cy="2304"/>
              <a:chOff x="4176" y="1680"/>
              <a:chExt cx="225" cy="2304"/>
            </a:xfrm>
          </p:grpSpPr>
          <p:sp>
            <p:nvSpPr>
              <p:cNvPr id="180229" name="AutoShape 5"/>
              <p:cNvSpPr>
                <a:spLocks noChangeArrowheads="1"/>
              </p:cNvSpPr>
              <p:nvPr/>
            </p:nvSpPr>
            <p:spPr bwMode="auto">
              <a:xfrm>
                <a:off x="4176" y="1867"/>
                <a:ext cx="192" cy="1880"/>
              </a:xfrm>
              <a:prstGeom prst="can">
                <a:avLst>
                  <a:gd name="adj" fmla="val 55713"/>
                </a:avLst>
              </a:prstGeom>
              <a:gradFill rotWithShape="0">
                <a:gsLst>
                  <a:gs pos="0">
                    <a:schemeClr val="accent1">
                      <a:gamma/>
                      <a:shade val="6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6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kumimoji="1" lang="zh-CN" altLang="en-US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85" name="Text Box 6"/>
              <p:cNvSpPr txBox="1">
                <a:spLocks noChangeArrowheads="1"/>
              </p:cNvSpPr>
              <p:nvPr/>
            </p:nvSpPr>
            <p:spPr bwMode="auto">
              <a:xfrm>
                <a:off x="4176" y="1971"/>
                <a:ext cx="225" cy="20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mtClean="0">
                    <a:solidFill>
                      <a:srgbClr val="FF0000"/>
                    </a:solidFill>
                  </a:rPr>
                  <a:t>+</a:t>
                </a:r>
              </a:p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mtClean="0">
                    <a:solidFill>
                      <a:srgbClr val="FF0000"/>
                    </a:solidFill>
                  </a:rPr>
                  <a:t>+</a:t>
                </a:r>
              </a:p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mtClean="0">
                    <a:solidFill>
                      <a:srgbClr val="FF0000"/>
                    </a:solidFill>
                  </a:rPr>
                  <a:t>+</a:t>
                </a:r>
              </a:p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mtClean="0">
                    <a:solidFill>
                      <a:srgbClr val="FF0000"/>
                    </a:solidFill>
                  </a:rPr>
                  <a:t>+</a:t>
                </a:r>
              </a:p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mtClean="0">
                    <a:solidFill>
                      <a:srgbClr val="FF0000"/>
                    </a:solidFill>
                  </a:rPr>
                  <a:t>+</a:t>
                </a:r>
              </a:p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0786" name="Line 7"/>
              <p:cNvSpPr>
                <a:spLocks noChangeShapeType="1"/>
              </p:cNvSpPr>
              <p:nvPr/>
            </p:nvSpPr>
            <p:spPr bwMode="auto">
              <a:xfrm>
                <a:off x="4176" y="168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87" name="Line 8"/>
              <p:cNvSpPr>
                <a:spLocks noChangeShapeType="1"/>
              </p:cNvSpPr>
              <p:nvPr/>
            </p:nvSpPr>
            <p:spPr bwMode="auto">
              <a:xfrm>
                <a:off x="4368" y="168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88" name="Line 9"/>
              <p:cNvSpPr>
                <a:spLocks noChangeShapeType="1"/>
              </p:cNvSpPr>
              <p:nvPr/>
            </p:nvSpPr>
            <p:spPr bwMode="auto">
              <a:xfrm>
                <a:off x="4176" y="374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89" name="Line 10"/>
              <p:cNvSpPr>
                <a:spLocks noChangeShapeType="1"/>
              </p:cNvSpPr>
              <p:nvPr/>
            </p:nvSpPr>
            <p:spPr bwMode="auto">
              <a:xfrm>
                <a:off x="4368" y="374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0776" name="Group 11"/>
            <p:cNvGrpSpPr>
              <a:grpSpLocks/>
            </p:cNvGrpSpPr>
            <p:nvPr/>
          </p:nvGrpSpPr>
          <p:grpSpPr bwMode="auto">
            <a:xfrm>
              <a:off x="3504" y="1344"/>
              <a:ext cx="2016" cy="2544"/>
              <a:chOff x="3504" y="1344"/>
              <a:chExt cx="2016" cy="2544"/>
            </a:xfrm>
          </p:grpSpPr>
          <p:graphicFrame>
            <p:nvGraphicFramePr>
              <p:cNvPr id="30777" name="Object 12"/>
              <p:cNvGraphicFramePr>
                <a:graphicFrameLocks noChangeAspect="1"/>
              </p:cNvGraphicFramePr>
              <p:nvPr/>
            </p:nvGraphicFramePr>
            <p:xfrm>
              <a:off x="4306" y="2932"/>
              <a:ext cx="302" cy="3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88" name="Equation" r:id="rId3" imgW="126835" imgH="139518" progId="Equation.3">
                      <p:embed/>
                    </p:oleObj>
                  </mc:Choice>
                  <mc:Fallback>
                    <p:oleObj name="Equation" r:id="rId3" imgW="126835" imgH="1395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6" y="2932"/>
                            <a:ext cx="302" cy="3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78" name="Line 13"/>
              <p:cNvSpPr>
                <a:spLocks noChangeShapeType="1"/>
              </p:cNvSpPr>
              <p:nvPr/>
            </p:nvSpPr>
            <p:spPr bwMode="auto">
              <a:xfrm flipH="1">
                <a:off x="3504" y="2976"/>
                <a:ext cx="768" cy="67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79" name="Line 14"/>
              <p:cNvSpPr>
                <a:spLocks noChangeShapeType="1"/>
              </p:cNvSpPr>
              <p:nvPr/>
            </p:nvSpPr>
            <p:spPr bwMode="auto">
              <a:xfrm>
                <a:off x="4272" y="2976"/>
                <a:ext cx="1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80" name="Line 15"/>
              <p:cNvSpPr>
                <a:spLocks noChangeShapeType="1"/>
              </p:cNvSpPr>
              <p:nvPr/>
            </p:nvSpPr>
            <p:spPr bwMode="auto">
              <a:xfrm flipV="1">
                <a:off x="4272" y="1392"/>
                <a:ext cx="0" cy="5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30781" name="Object 16"/>
              <p:cNvGraphicFramePr>
                <a:graphicFrameLocks noChangeAspect="1"/>
              </p:cNvGraphicFramePr>
              <p:nvPr/>
            </p:nvGraphicFramePr>
            <p:xfrm>
              <a:off x="3552" y="3552"/>
              <a:ext cx="305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89" name="Equation" r:id="rId5" imgW="126835" imgH="139518" progId="Equation.3">
                      <p:embed/>
                    </p:oleObj>
                  </mc:Choice>
                  <mc:Fallback>
                    <p:oleObj name="Equation" r:id="rId5" imgW="126835" imgH="13951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3552"/>
                            <a:ext cx="305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82" name="Object 17"/>
              <p:cNvGraphicFramePr>
                <a:graphicFrameLocks noChangeAspect="1"/>
              </p:cNvGraphicFramePr>
              <p:nvPr/>
            </p:nvGraphicFramePr>
            <p:xfrm>
              <a:off x="5232" y="3024"/>
              <a:ext cx="288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90" name="Equation" r:id="rId7" imgW="139579" imgH="164957" progId="Equation.3">
                      <p:embed/>
                    </p:oleObj>
                  </mc:Choice>
                  <mc:Fallback>
                    <p:oleObj name="Equation" r:id="rId7" imgW="139579" imgH="16495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2" y="3024"/>
                            <a:ext cx="288" cy="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83" name="Object 18"/>
              <p:cNvGraphicFramePr>
                <a:graphicFrameLocks noChangeAspect="1"/>
              </p:cNvGraphicFramePr>
              <p:nvPr/>
            </p:nvGraphicFramePr>
            <p:xfrm>
              <a:off x="3896" y="1344"/>
              <a:ext cx="28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91" name="Equation" r:id="rId9" imgW="126725" imgH="126725" progId="Equation.3">
                      <p:embed/>
                    </p:oleObj>
                  </mc:Choice>
                  <mc:Fallback>
                    <p:oleObj name="Equation" r:id="rId9" imgW="126725" imgH="1267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6" y="1344"/>
                            <a:ext cx="28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0723" name="Text Box 19"/>
          <p:cNvSpPr txBox="1">
            <a:spLocks noChangeArrowheads="1"/>
          </p:cNvSpPr>
          <p:nvPr/>
        </p:nvSpPr>
        <p:spPr bwMode="auto">
          <a:xfrm>
            <a:off x="533400" y="404664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CC0000"/>
                </a:solidFill>
                <a:latin typeface="宋体" pitchFamily="2" charset="-122"/>
              </a:rPr>
              <a:t>例3 无限长均匀带电直线的电场强度</a:t>
            </a:r>
            <a:endParaRPr lang="zh-CN" altLang="en-US" sz="2800" dirty="0" smtClean="0">
              <a:latin typeface="宋体" pitchFamily="2" charset="-122"/>
            </a:endParaRPr>
          </a:p>
        </p:txBody>
      </p:sp>
      <p:graphicFrame>
        <p:nvGraphicFramePr>
          <p:cNvPr id="180244" name="Object 20"/>
          <p:cNvGraphicFramePr>
            <a:graphicFrameLocks noChangeAspect="1"/>
          </p:cNvGraphicFramePr>
          <p:nvPr/>
        </p:nvGraphicFramePr>
        <p:xfrm>
          <a:off x="93663" y="4325938"/>
          <a:ext cx="506253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2" name="Equation" r:id="rId11" imgW="2043813" imgH="406224" progId="Equation.3">
                  <p:embed/>
                </p:oleObj>
              </mc:Choice>
              <mc:Fallback>
                <p:oleObj name="Equation" r:id="rId11" imgW="204381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4325938"/>
                        <a:ext cx="5062537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45" name="Text Box 21"/>
          <p:cNvSpPr txBox="1">
            <a:spLocks noChangeArrowheads="1"/>
          </p:cNvSpPr>
          <p:nvPr/>
        </p:nvSpPr>
        <p:spPr bwMode="auto">
          <a:xfrm>
            <a:off x="1104900" y="2743200"/>
            <a:ext cx="445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/>
              <a:t>选取闭合的柱形高斯面</a:t>
            </a:r>
          </a:p>
        </p:txBody>
      </p:sp>
      <p:grpSp>
        <p:nvGrpSpPr>
          <p:cNvPr id="30726" name="Group 70"/>
          <p:cNvGrpSpPr>
            <a:grpSpLocks/>
          </p:cNvGrpSpPr>
          <p:nvPr/>
        </p:nvGrpSpPr>
        <p:grpSpPr bwMode="auto">
          <a:xfrm>
            <a:off x="457200" y="1066800"/>
            <a:ext cx="8229600" cy="1079500"/>
            <a:chOff x="336" y="712"/>
            <a:chExt cx="5184" cy="680"/>
          </a:xfrm>
        </p:grpSpPr>
        <p:sp>
          <p:nvSpPr>
            <p:cNvPr id="30771" name="Text Box 23"/>
            <p:cNvSpPr txBox="1">
              <a:spLocks noChangeArrowheads="1"/>
            </p:cNvSpPr>
            <p:nvPr/>
          </p:nvSpPr>
          <p:spPr bwMode="auto">
            <a:xfrm>
              <a:off x="336" y="712"/>
              <a:ext cx="5184" cy="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lnSpc>
                  <a:spcPct val="11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dirty="0" smtClean="0">
                  <a:latin typeface="宋体" pitchFamily="2" charset="-122"/>
                </a:rPr>
                <a:t>    无限长均匀带电直线，单位长度上的电荷，即电荷线密度为  ，求距直线为  处的电场强度.</a:t>
              </a:r>
            </a:p>
          </p:txBody>
        </p:sp>
        <p:graphicFrame>
          <p:nvGraphicFramePr>
            <p:cNvPr id="30772" name="Object 24"/>
            <p:cNvGraphicFramePr>
              <a:graphicFrameLocks noChangeAspect="1"/>
            </p:cNvGraphicFramePr>
            <p:nvPr/>
          </p:nvGraphicFramePr>
          <p:xfrm>
            <a:off x="1731" y="1000"/>
            <a:ext cx="317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93" name="公式" r:id="rId13" imgW="139579" imgH="177646" progId="Equation.3">
                    <p:embed/>
                  </p:oleObj>
                </mc:Choice>
                <mc:Fallback>
                  <p:oleObj name="公式" r:id="rId13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1000"/>
                          <a:ext cx="317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3" name="Object 25"/>
            <p:cNvGraphicFramePr>
              <a:graphicFrameLocks noChangeAspect="1"/>
            </p:cNvGraphicFramePr>
            <p:nvPr/>
          </p:nvGraphicFramePr>
          <p:xfrm>
            <a:off x="3264" y="1008"/>
            <a:ext cx="351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94" name="Equation" r:id="rId15" imgW="114102" imgH="126780" progId="Equation.3">
                    <p:embed/>
                  </p:oleObj>
                </mc:Choice>
                <mc:Fallback>
                  <p:oleObj name="Equation" r:id="rId15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008"/>
                          <a:ext cx="351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0250" name="Group 26"/>
          <p:cNvGrpSpPr>
            <a:grpSpLocks/>
          </p:cNvGrpSpPr>
          <p:nvPr/>
        </p:nvGrpSpPr>
        <p:grpSpPr bwMode="auto">
          <a:xfrm>
            <a:off x="533400" y="2212975"/>
            <a:ext cx="4419600" cy="530225"/>
            <a:chOff x="336" y="1394"/>
            <a:chExt cx="2784" cy="334"/>
          </a:xfrm>
        </p:grpSpPr>
        <p:sp>
          <p:nvSpPr>
            <p:cNvPr id="30769" name="Rectangle 27"/>
            <p:cNvSpPr>
              <a:spLocks noChangeArrowheads="1"/>
            </p:cNvSpPr>
            <p:nvPr/>
          </p:nvSpPr>
          <p:spPr bwMode="auto">
            <a:xfrm>
              <a:off x="710" y="1394"/>
              <a:ext cx="24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smtClean="0">
                  <a:latin typeface="宋体" pitchFamily="2" charset="-122"/>
                </a:rPr>
                <a:t>对称性分析：</a:t>
              </a:r>
              <a:r>
                <a:rPr lang="zh-CN" altLang="en-US" sz="2800" smtClean="0">
                  <a:solidFill>
                    <a:srgbClr val="CC0000"/>
                  </a:solidFill>
                  <a:latin typeface="宋体" pitchFamily="2" charset="-122"/>
                </a:rPr>
                <a:t>轴对称</a:t>
              </a:r>
              <a:endParaRPr lang="zh-CN" altLang="en-US" sz="2800" smtClean="0">
                <a:latin typeface="宋体" pitchFamily="2" charset="-122"/>
              </a:endParaRPr>
            </a:p>
          </p:txBody>
        </p:sp>
        <p:sp>
          <p:nvSpPr>
            <p:cNvPr id="30770" name="Text Box 28"/>
            <p:cNvSpPr txBox="1">
              <a:spLocks noChangeArrowheads="1"/>
            </p:cNvSpPr>
            <p:nvPr/>
          </p:nvSpPr>
          <p:spPr bwMode="auto">
            <a:xfrm>
              <a:off x="336" y="1401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0" lang="zh-CN" altLang="en-US" sz="2800" smtClean="0">
                  <a:solidFill>
                    <a:srgbClr val="CC0000"/>
                  </a:solidFill>
                </a:rPr>
                <a:t>解</a:t>
              </a:r>
            </a:p>
          </p:txBody>
        </p:sp>
      </p:grpSp>
      <p:grpSp>
        <p:nvGrpSpPr>
          <p:cNvPr id="180253" name="Group 29"/>
          <p:cNvGrpSpPr>
            <a:grpSpLocks/>
          </p:cNvGrpSpPr>
          <p:nvPr/>
        </p:nvGrpSpPr>
        <p:grpSpPr bwMode="auto">
          <a:xfrm>
            <a:off x="5449888" y="3810000"/>
            <a:ext cx="722312" cy="1524000"/>
            <a:chOff x="3433" y="2160"/>
            <a:chExt cx="455" cy="960"/>
          </a:xfrm>
        </p:grpSpPr>
        <p:graphicFrame>
          <p:nvGraphicFramePr>
            <p:cNvPr id="30765" name="Object 30"/>
            <p:cNvGraphicFramePr>
              <a:graphicFrameLocks noChangeAspect="1"/>
            </p:cNvGraphicFramePr>
            <p:nvPr/>
          </p:nvGraphicFramePr>
          <p:xfrm>
            <a:off x="3433" y="2448"/>
            <a:ext cx="311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95" name="Equation" r:id="rId17" imgW="126725" imgH="177415" progId="Equation.3">
                    <p:embed/>
                  </p:oleObj>
                </mc:Choice>
                <mc:Fallback>
                  <p:oleObj name="Equation" r:id="rId17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" y="2448"/>
                          <a:ext cx="311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66" name="Line 31"/>
            <p:cNvSpPr>
              <a:spLocks noChangeShapeType="1"/>
            </p:cNvSpPr>
            <p:nvPr/>
          </p:nvSpPr>
          <p:spPr bwMode="auto">
            <a:xfrm flipH="1" flipV="1">
              <a:off x="3552" y="216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0767" name="Line 32"/>
            <p:cNvSpPr>
              <a:spLocks noChangeShapeType="1"/>
            </p:cNvSpPr>
            <p:nvPr/>
          </p:nvSpPr>
          <p:spPr bwMode="auto">
            <a:xfrm flipH="1">
              <a:off x="3552" y="312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0768" name="Line 33"/>
            <p:cNvSpPr>
              <a:spLocks noChangeShapeType="1"/>
            </p:cNvSpPr>
            <p:nvPr/>
          </p:nvSpPr>
          <p:spPr bwMode="auto">
            <a:xfrm>
              <a:off x="3744" y="216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sm" len="lg"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sp>
        <p:nvSpPr>
          <p:cNvPr id="30729" name="Line 34"/>
          <p:cNvSpPr>
            <a:spLocks noChangeShapeType="1"/>
          </p:cNvSpPr>
          <p:nvPr/>
        </p:nvSpPr>
        <p:spPr bwMode="auto">
          <a:xfrm>
            <a:off x="9296400" y="2971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400" b="1" smtClean="0">
              <a:solidFill>
                <a:srgbClr val="000000"/>
              </a:solidFill>
              <a:latin typeface="Times New Roman" pitchFamily="18" charset="0"/>
              <a:ea typeface="宋体" pitchFamily="2" charset="-122"/>
            </a:endParaRPr>
          </a:p>
        </p:txBody>
      </p:sp>
      <p:graphicFrame>
        <p:nvGraphicFramePr>
          <p:cNvPr id="180259" name="Object 35"/>
          <p:cNvGraphicFramePr>
            <a:graphicFrameLocks noChangeAspect="1"/>
          </p:cNvGraphicFramePr>
          <p:nvPr/>
        </p:nvGraphicFramePr>
        <p:xfrm>
          <a:off x="1600200" y="3429000"/>
          <a:ext cx="19050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6" name="Equation" r:id="rId19" imgW="609336" imgH="291973" progId="Equation.3">
                  <p:embed/>
                </p:oleObj>
              </mc:Choice>
              <mc:Fallback>
                <p:oleObj name="Equation" r:id="rId19" imgW="609336" imgH="2919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29000"/>
                        <a:ext cx="19050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60" name="Object 36"/>
          <p:cNvGraphicFramePr>
            <a:graphicFrameLocks noChangeAspect="1"/>
          </p:cNvGraphicFramePr>
          <p:nvPr/>
        </p:nvGraphicFramePr>
        <p:xfrm>
          <a:off x="1736725" y="5453063"/>
          <a:ext cx="182403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7" name="Equation" r:id="rId21" imgW="736280" imgH="406224" progId="Equation.3">
                  <p:embed/>
                </p:oleObj>
              </mc:Choice>
              <mc:Fallback>
                <p:oleObj name="Equation" r:id="rId21" imgW="73628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5453063"/>
                        <a:ext cx="1824038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0261" name="Group 37"/>
          <p:cNvGrpSpPr>
            <a:grpSpLocks/>
          </p:cNvGrpSpPr>
          <p:nvPr/>
        </p:nvGrpSpPr>
        <p:grpSpPr bwMode="auto">
          <a:xfrm>
            <a:off x="6172200" y="2362200"/>
            <a:ext cx="1954213" cy="4114800"/>
            <a:chOff x="3888" y="1440"/>
            <a:chExt cx="1231" cy="2592"/>
          </a:xfrm>
        </p:grpSpPr>
        <p:grpSp>
          <p:nvGrpSpPr>
            <p:cNvPr id="30753" name="Group 38"/>
            <p:cNvGrpSpPr>
              <a:grpSpLocks/>
            </p:cNvGrpSpPr>
            <p:nvPr/>
          </p:nvGrpSpPr>
          <p:grpSpPr bwMode="auto">
            <a:xfrm>
              <a:off x="4368" y="1440"/>
              <a:ext cx="751" cy="2208"/>
              <a:chOff x="4368" y="1440"/>
              <a:chExt cx="751" cy="2208"/>
            </a:xfrm>
          </p:grpSpPr>
          <p:grpSp>
            <p:nvGrpSpPr>
              <p:cNvPr id="30759" name="Group 39"/>
              <p:cNvGrpSpPr>
                <a:grpSpLocks/>
              </p:cNvGrpSpPr>
              <p:nvPr/>
            </p:nvGrpSpPr>
            <p:grpSpPr bwMode="auto">
              <a:xfrm>
                <a:off x="4368" y="1440"/>
                <a:ext cx="367" cy="912"/>
                <a:chOff x="4368" y="1440"/>
                <a:chExt cx="367" cy="912"/>
              </a:xfrm>
            </p:grpSpPr>
            <p:sp>
              <p:nvSpPr>
                <p:cNvPr id="30763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4512" y="1824"/>
                  <a:ext cx="0" cy="528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graphicFrame>
              <p:nvGraphicFramePr>
                <p:cNvPr id="30764" name="Object 41"/>
                <p:cNvGraphicFramePr>
                  <a:graphicFrameLocks noChangeAspect="1"/>
                </p:cNvGraphicFramePr>
                <p:nvPr/>
              </p:nvGraphicFramePr>
              <p:xfrm>
                <a:off x="4368" y="1440"/>
                <a:ext cx="367" cy="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698" name="Equation" r:id="rId23" imgW="142943" imgH="200025" progId="Equation.3">
                        <p:embed/>
                      </p:oleObj>
                    </mc:Choice>
                    <mc:Fallback>
                      <p:oleObj name="Equation" r:id="rId23" imgW="142943" imgH="20002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68" y="1440"/>
                              <a:ext cx="367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0760" name="Group 42"/>
              <p:cNvGrpSpPr>
                <a:grpSpLocks/>
              </p:cNvGrpSpPr>
              <p:nvPr/>
            </p:nvGrpSpPr>
            <p:grpSpPr bwMode="auto">
              <a:xfrm>
                <a:off x="4512" y="2832"/>
                <a:ext cx="607" cy="816"/>
                <a:chOff x="4512" y="2832"/>
                <a:chExt cx="607" cy="816"/>
              </a:xfrm>
            </p:grpSpPr>
            <p:sp>
              <p:nvSpPr>
                <p:cNvPr id="30761" name="Line 43"/>
                <p:cNvSpPr>
                  <a:spLocks noChangeShapeType="1"/>
                </p:cNvSpPr>
                <p:nvPr/>
              </p:nvSpPr>
              <p:spPr bwMode="auto">
                <a:xfrm>
                  <a:off x="4512" y="2832"/>
                  <a:ext cx="336" cy="432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graphicFrame>
              <p:nvGraphicFramePr>
                <p:cNvPr id="30762" name="Object 44"/>
                <p:cNvGraphicFramePr>
                  <a:graphicFrameLocks noChangeAspect="1"/>
                </p:cNvGraphicFramePr>
                <p:nvPr/>
              </p:nvGraphicFramePr>
              <p:xfrm>
                <a:off x="4752" y="3168"/>
                <a:ext cx="367" cy="4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699" name="Equation" r:id="rId25" imgW="142943" imgH="200025" progId="Equation.3">
                        <p:embed/>
                      </p:oleObj>
                    </mc:Choice>
                    <mc:Fallback>
                      <p:oleObj name="Equation" r:id="rId25" imgW="142943" imgH="20002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2" y="3168"/>
                              <a:ext cx="367" cy="4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0754" name="Group 45"/>
            <p:cNvGrpSpPr>
              <a:grpSpLocks/>
            </p:cNvGrpSpPr>
            <p:nvPr/>
          </p:nvGrpSpPr>
          <p:grpSpPr bwMode="auto">
            <a:xfrm>
              <a:off x="3888" y="3168"/>
              <a:ext cx="1087" cy="864"/>
              <a:chOff x="3888" y="3168"/>
              <a:chExt cx="1087" cy="864"/>
            </a:xfrm>
          </p:grpSpPr>
          <p:sp>
            <p:nvSpPr>
              <p:cNvPr id="30755" name="Line 46"/>
              <p:cNvSpPr>
                <a:spLocks noChangeShapeType="1"/>
              </p:cNvSpPr>
              <p:nvPr/>
            </p:nvSpPr>
            <p:spPr bwMode="auto">
              <a:xfrm>
                <a:off x="4512" y="3408"/>
                <a:ext cx="0" cy="43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30756" name="Object 47"/>
              <p:cNvGraphicFramePr>
                <a:graphicFrameLocks noChangeAspect="1"/>
              </p:cNvGraphicFramePr>
              <p:nvPr/>
            </p:nvGraphicFramePr>
            <p:xfrm>
              <a:off x="4608" y="3552"/>
              <a:ext cx="367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00" name="Equation" r:id="rId27" imgW="142943" imgH="200025" progId="Equation.3">
                      <p:embed/>
                    </p:oleObj>
                  </mc:Choice>
                  <mc:Fallback>
                    <p:oleObj name="Equation" r:id="rId27" imgW="142943" imgH="2000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3552"/>
                            <a:ext cx="367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57" name="Oval 48"/>
              <p:cNvSpPr>
                <a:spLocks noChangeArrowheads="1"/>
              </p:cNvSpPr>
              <p:nvPr/>
            </p:nvSpPr>
            <p:spPr bwMode="auto">
              <a:xfrm>
                <a:off x="3888" y="3168"/>
                <a:ext cx="76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30758" name="Line 49"/>
              <p:cNvSpPr>
                <a:spLocks noChangeShapeType="1"/>
              </p:cNvSpPr>
              <p:nvPr/>
            </p:nvSpPr>
            <p:spPr bwMode="auto">
              <a:xfrm>
                <a:off x="4512" y="3264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  <p:grpSp>
        <p:nvGrpSpPr>
          <p:cNvPr id="180274" name="Group 50"/>
          <p:cNvGrpSpPr>
            <a:grpSpLocks/>
          </p:cNvGrpSpPr>
          <p:nvPr/>
        </p:nvGrpSpPr>
        <p:grpSpPr bwMode="auto">
          <a:xfrm>
            <a:off x="5562600" y="3048000"/>
            <a:ext cx="2974975" cy="2514600"/>
            <a:chOff x="3504" y="1872"/>
            <a:chExt cx="1874" cy="1584"/>
          </a:xfrm>
        </p:grpSpPr>
        <p:grpSp>
          <p:nvGrpSpPr>
            <p:cNvPr id="30734" name="Group 51"/>
            <p:cNvGrpSpPr>
              <a:grpSpLocks/>
            </p:cNvGrpSpPr>
            <p:nvPr/>
          </p:nvGrpSpPr>
          <p:grpSpPr bwMode="auto">
            <a:xfrm>
              <a:off x="3504" y="1920"/>
              <a:ext cx="1874" cy="768"/>
              <a:chOff x="1870" y="2160"/>
              <a:chExt cx="1874" cy="768"/>
            </a:xfrm>
          </p:grpSpPr>
          <p:grpSp>
            <p:nvGrpSpPr>
              <p:cNvPr id="30747" name="Group 52"/>
              <p:cNvGrpSpPr>
                <a:grpSpLocks/>
              </p:cNvGrpSpPr>
              <p:nvPr/>
            </p:nvGrpSpPr>
            <p:grpSpPr bwMode="auto">
              <a:xfrm>
                <a:off x="1870" y="2208"/>
                <a:ext cx="1584" cy="720"/>
                <a:chOff x="384" y="864"/>
                <a:chExt cx="1584" cy="720"/>
              </a:xfrm>
            </p:grpSpPr>
            <p:sp>
              <p:nvSpPr>
                <p:cNvPr id="30749" name="Line 53"/>
                <p:cNvSpPr>
                  <a:spLocks noChangeShapeType="1"/>
                </p:cNvSpPr>
                <p:nvPr/>
              </p:nvSpPr>
              <p:spPr bwMode="auto">
                <a:xfrm>
                  <a:off x="384" y="1104"/>
                  <a:ext cx="1536" cy="33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0750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32" y="1008"/>
                  <a:ext cx="1536" cy="48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0751" name="Line 55"/>
                <p:cNvSpPr>
                  <a:spLocks noChangeShapeType="1"/>
                </p:cNvSpPr>
                <p:nvPr/>
              </p:nvSpPr>
              <p:spPr bwMode="auto">
                <a:xfrm flipH="1">
                  <a:off x="816" y="864"/>
                  <a:ext cx="720" cy="72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0752" name="Line 56"/>
                <p:cNvSpPr>
                  <a:spLocks noChangeShapeType="1"/>
                </p:cNvSpPr>
                <p:nvPr/>
              </p:nvSpPr>
              <p:spPr bwMode="auto">
                <a:xfrm>
                  <a:off x="816" y="864"/>
                  <a:ext cx="576" cy="72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 type="triangle" w="sm" len="lg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graphicFrame>
            <p:nvGraphicFramePr>
              <p:cNvPr id="30748" name="Object 57"/>
              <p:cNvGraphicFramePr>
                <a:graphicFrameLocks noChangeAspect="1"/>
              </p:cNvGraphicFramePr>
              <p:nvPr/>
            </p:nvGraphicFramePr>
            <p:xfrm>
              <a:off x="3397" y="2160"/>
              <a:ext cx="347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01" name="Equation" r:id="rId29" imgW="133485" imgH="171450" progId="Equation.3">
                      <p:embed/>
                    </p:oleObj>
                  </mc:Choice>
                  <mc:Fallback>
                    <p:oleObj name="Equation" r:id="rId29" imgW="133485" imgH="17145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7" y="2160"/>
                            <a:ext cx="347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735" name="Group 58"/>
            <p:cNvGrpSpPr>
              <a:grpSpLocks/>
            </p:cNvGrpSpPr>
            <p:nvPr/>
          </p:nvGrpSpPr>
          <p:grpSpPr bwMode="auto">
            <a:xfrm>
              <a:off x="3552" y="1872"/>
              <a:ext cx="1476" cy="1584"/>
              <a:chOff x="3552" y="1872"/>
              <a:chExt cx="1476" cy="1584"/>
            </a:xfrm>
          </p:grpSpPr>
          <p:grpSp>
            <p:nvGrpSpPr>
              <p:cNvPr id="30736" name="Group 59"/>
              <p:cNvGrpSpPr>
                <a:grpSpLocks/>
              </p:cNvGrpSpPr>
              <p:nvPr/>
            </p:nvGrpSpPr>
            <p:grpSpPr bwMode="auto">
              <a:xfrm>
                <a:off x="3881" y="1872"/>
                <a:ext cx="777" cy="1584"/>
                <a:chOff x="3879" y="1872"/>
                <a:chExt cx="777" cy="1584"/>
              </a:xfrm>
            </p:grpSpPr>
            <p:sp>
              <p:nvSpPr>
                <p:cNvPr id="30741" name="AutoShape 60"/>
                <p:cNvSpPr>
                  <a:spLocks noChangeArrowheads="1"/>
                </p:cNvSpPr>
                <p:nvPr/>
              </p:nvSpPr>
              <p:spPr bwMode="auto">
                <a:xfrm>
                  <a:off x="3888" y="2208"/>
                  <a:ext cx="768" cy="1248"/>
                </a:xfrm>
                <a:prstGeom prst="can">
                  <a:avLst>
                    <a:gd name="adj" fmla="val 40625"/>
                  </a:avLst>
                </a:prstGeom>
                <a:solidFill>
                  <a:srgbClr val="EFC1EE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zh-CN" altLang="en-US" smtClean="0"/>
                </a:p>
              </p:txBody>
            </p:sp>
            <p:grpSp>
              <p:nvGrpSpPr>
                <p:cNvPr id="30742" name="Group 61"/>
                <p:cNvGrpSpPr>
                  <a:grpSpLocks/>
                </p:cNvGrpSpPr>
                <p:nvPr/>
              </p:nvGrpSpPr>
              <p:grpSpPr bwMode="auto">
                <a:xfrm>
                  <a:off x="4176" y="1872"/>
                  <a:ext cx="225" cy="528"/>
                  <a:chOff x="4176" y="1680"/>
                  <a:chExt cx="225" cy="528"/>
                </a:xfrm>
              </p:grpSpPr>
              <p:sp>
                <p:nvSpPr>
                  <p:cNvPr id="180286" name="AutoShape 62"/>
                  <p:cNvSpPr>
                    <a:spLocks noChangeArrowheads="1"/>
                  </p:cNvSpPr>
                  <p:nvPr/>
                </p:nvSpPr>
                <p:spPr bwMode="auto">
                  <a:xfrm>
                    <a:off x="4176" y="1680"/>
                    <a:ext cx="192" cy="528"/>
                  </a:xfrm>
                  <a:prstGeom prst="can">
                    <a:avLst>
                      <a:gd name="adj" fmla="val 55726"/>
                    </a:avLst>
                  </a:prstGeom>
                  <a:gradFill rotWithShape="0">
                    <a:gsLst>
                      <a:gs pos="0">
                        <a:schemeClr val="accent1">
                          <a:gamma/>
                          <a:shade val="66275"/>
                          <a:invGamma/>
                        </a:schemeClr>
                      </a:gs>
                      <a:gs pos="50000">
                        <a:schemeClr val="accent1"/>
                      </a:gs>
                      <a:gs pos="100000">
                        <a:schemeClr val="accent1">
                          <a:gamma/>
                          <a:shade val="66275"/>
                          <a:invGamma/>
                        </a:schemeClr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  <a:defRPr/>
                    </a:pPr>
                    <a:endParaRPr kumimoji="1" lang="zh-CN" altLang="en-US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30746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76" y="1776"/>
                    <a:ext cx="225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zh-CN" altLang="en-US" smtClean="0">
                        <a:solidFill>
                          <a:srgbClr val="FF0000"/>
                        </a:solidFill>
                      </a:rPr>
                      <a:t>+</a:t>
                    </a:r>
                  </a:p>
                </p:txBody>
              </p:sp>
            </p:grpSp>
            <p:sp>
              <p:nvSpPr>
                <p:cNvPr id="30743" name="Line 64"/>
                <p:cNvSpPr>
                  <a:spLocks noChangeShapeType="1"/>
                </p:cNvSpPr>
                <p:nvPr/>
              </p:nvSpPr>
              <p:spPr bwMode="auto">
                <a:xfrm flipH="1">
                  <a:off x="3888" y="2832"/>
                  <a:ext cx="384" cy="0"/>
                </a:xfrm>
                <a:prstGeom prst="line">
                  <a:avLst/>
                </a:prstGeom>
                <a:noFill/>
                <a:ln w="38100">
                  <a:solidFill>
                    <a:srgbClr val="CC00CC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graphicFrame>
              <p:nvGraphicFramePr>
                <p:cNvPr id="30744" name="Object 65"/>
                <p:cNvGraphicFramePr>
                  <a:graphicFrameLocks noChangeAspect="1"/>
                </p:cNvGraphicFramePr>
                <p:nvPr/>
              </p:nvGraphicFramePr>
              <p:xfrm>
                <a:off x="3879" y="2832"/>
                <a:ext cx="345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02" name="公式" r:id="rId31" imgW="95385" imgH="104865" progId="Equation.3">
                        <p:embed/>
                      </p:oleObj>
                    </mc:Choice>
                    <mc:Fallback>
                      <p:oleObj name="公式" r:id="rId31" imgW="95385" imgH="10486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79" y="2832"/>
                              <a:ext cx="345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0737" name="Line 66"/>
              <p:cNvSpPr>
                <a:spLocks noChangeShapeType="1"/>
              </p:cNvSpPr>
              <p:nvPr/>
            </p:nvSpPr>
            <p:spPr bwMode="auto">
              <a:xfrm flipH="1">
                <a:off x="3938" y="2496"/>
                <a:ext cx="19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38" name="Freeform 67"/>
              <p:cNvSpPr>
                <a:spLocks/>
              </p:cNvSpPr>
              <p:nvPr/>
            </p:nvSpPr>
            <p:spPr bwMode="auto">
              <a:xfrm>
                <a:off x="4380" y="2516"/>
                <a:ext cx="132" cy="172"/>
              </a:xfrm>
              <a:custGeom>
                <a:avLst/>
                <a:gdLst>
                  <a:gd name="T0" fmla="*/ 0 w 132"/>
                  <a:gd name="T1" fmla="*/ 0 h 172"/>
                  <a:gd name="T2" fmla="*/ 132 w 132"/>
                  <a:gd name="T3" fmla="*/ 172 h 172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32" h="172">
                    <a:moveTo>
                      <a:pt x="0" y="0"/>
                    </a:moveTo>
                    <a:lnTo>
                      <a:pt x="132" y="17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39" name="Freeform 68"/>
              <p:cNvSpPr>
                <a:spLocks/>
              </p:cNvSpPr>
              <p:nvPr/>
            </p:nvSpPr>
            <p:spPr bwMode="auto">
              <a:xfrm>
                <a:off x="3552" y="2464"/>
                <a:ext cx="416" cy="128"/>
              </a:xfrm>
              <a:custGeom>
                <a:avLst/>
                <a:gdLst>
                  <a:gd name="T0" fmla="*/ 416 w 416"/>
                  <a:gd name="T1" fmla="*/ 0 h 128"/>
                  <a:gd name="T2" fmla="*/ 0 w 416"/>
                  <a:gd name="T3" fmla="*/ 128 h 128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16" h="128">
                    <a:moveTo>
                      <a:pt x="416" y="0"/>
                    </a:moveTo>
                    <a:lnTo>
                      <a:pt x="0" y="12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740" name="Freeform 69"/>
              <p:cNvSpPr>
                <a:spLocks/>
              </p:cNvSpPr>
              <p:nvPr/>
            </p:nvSpPr>
            <p:spPr bwMode="auto">
              <a:xfrm>
                <a:off x="4608" y="2444"/>
                <a:ext cx="420" cy="96"/>
              </a:xfrm>
              <a:custGeom>
                <a:avLst/>
                <a:gdLst>
                  <a:gd name="T0" fmla="*/ 0 w 420"/>
                  <a:gd name="T1" fmla="*/ 0 h 96"/>
                  <a:gd name="T2" fmla="*/ 420 w 420"/>
                  <a:gd name="T3" fmla="*/ 96 h 96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420" h="96">
                    <a:moveTo>
                      <a:pt x="0" y="0"/>
                    </a:moveTo>
                    <a:lnTo>
                      <a:pt x="420" y="9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5047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8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8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8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8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8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8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45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583900"/>
              </p:ext>
            </p:extLst>
          </p:nvPr>
        </p:nvGraphicFramePr>
        <p:xfrm>
          <a:off x="5334000" y="521419"/>
          <a:ext cx="1371600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4" name="Equation" r:id="rId3" imgW="355446" imgH="431613" progId="Equation.3">
                  <p:embed/>
                </p:oleObj>
              </mc:Choice>
              <mc:Fallback>
                <p:oleObj name="Equation" r:id="rId3" imgW="35544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1419"/>
                        <a:ext cx="1371600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28471"/>
              </p:ext>
            </p:extLst>
          </p:nvPr>
        </p:nvGraphicFramePr>
        <p:xfrm>
          <a:off x="1219200" y="4427240"/>
          <a:ext cx="2617788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5" name="Equation" r:id="rId5" imgW="736600" imgH="431800" progId="Equation.3">
                  <p:embed/>
                </p:oleObj>
              </mc:Choice>
              <mc:Fallback>
                <p:oleObj name="Equation" r:id="rId5" imgW="736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27240"/>
                        <a:ext cx="2617788" cy="14509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004195"/>
              </p:ext>
            </p:extLst>
          </p:nvPr>
        </p:nvGraphicFramePr>
        <p:xfrm>
          <a:off x="1143000" y="2522240"/>
          <a:ext cx="2743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6" name="Equation" r:id="rId7" imgW="825500" imgH="431800" progId="Equation.3">
                  <p:embed/>
                </p:oleObj>
              </mc:Choice>
              <mc:Fallback>
                <p:oleObj name="Equation" r:id="rId7" imgW="825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22240"/>
                        <a:ext cx="27432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411747"/>
              </p:ext>
            </p:extLst>
          </p:nvPr>
        </p:nvGraphicFramePr>
        <p:xfrm>
          <a:off x="1371600" y="750019"/>
          <a:ext cx="34893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7" name="Equation" r:id="rId9" imgW="1104900" imgH="393700" progId="Equation.3">
                  <p:embed/>
                </p:oleObj>
              </mc:Choice>
              <mc:Fallback>
                <p:oleObj name="Equation" r:id="rId9" imgW="1104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50019"/>
                        <a:ext cx="348932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0" name="Group 6"/>
          <p:cNvGrpSpPr>
            <a:grpSpLocks/>
          </p:cNvGrpSpPr>
          <p:nvPr/>
        </p:nvGrpSpPr>
        <p:grpSpPr bwMode="auto">
          <a:xfrm>
            <a:off x="4800600" y="1988840"/>
            <a:ext cx="3657600" cy="4343400"/>
            <a:chOff x="3024" y="1296"/>
            <a:chExt cx="2304" cy="2736"/>
          </a:xfrm>
        </p:grpSpPr>
        <p:grpSp>
          <p:nvGrpSpPr>
            <p:cNvPr id="31751" name="Group 7"/>
            <p:cNvGrpSpPr>
              <a:grpSpLocks/>
            </p:cNvGrpSpPr>
            <p:nvPr/>
          </p:nvGrpSpPr>
          <p:grpSpPr bwMode="auto">
            <a:xfrm>
              <a:off x="3024" y="1296"/>
              <a:ext cx="2304" cy="2736"/>
              <a:chOff x="3312" y="1344"/>
              <a:chExt cx="2304" cy="2736"/>
            </a:xfrm>
          </p:grpSpPr>
          <p:sp>
            <p:nvSpPr>
              <p:cNvPr id="31780" name="Rectangle 8"/>
              <p:cNvSpPr>
                <a:spLocks noChangeArrowheads="1"/>
              </p:cNvSpPr>
              <p:nvPr/>
            </p:nvSpPr>
            <p:spPr bwMode="auto">
              <a:xfrm>
                <a:off x="3312" y="1344"/>
                <a:ext cx="2304" cy="27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6666"/>
                </a:solidFill>
                <a:miter lim="800000"/>
                <a:headEnd/>
                <a:tailEnd type="none" w="sm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pSp>
            <p:nvGrpSpPr>
              <p:cNvPr id="31781" name="Group 9"/>
              <p:cNvGrpSpPr>
                <a:grpSpLocks/>
              </p:cNvGrpSpPr>
              <p:nvPr/>
            </p:nvGrpSpPr>
            <p:grpSpPr bwMode="auto">
              <a:xfrm>
                <a:off x="4176" y="1680"/>
                <a:ext cx="225" cy="2304"/>
                <a:chOff x="4176" y="1680"/>
                <a:chExt cx="225" cy="2304"/>
              </a:xfrm>
            </p:grpSpPr>
            <p:sp>
              <p:nvSpPr>
                <p:cNvPr id="181258" name="AutoShape 10"/>
                <p:cNvSpPr>
                  <a:spLocks noChangeArrowheads="1"/>
                </p:cNvSpPr>
                <p:nvPr/>
              </p:nvSpPr>
              <p:spPr bwMode="auto">
                <a:xfrm>
                  <a:off x="4176" y="1867"/>
                  <a:ext cx="192" cy="1880"/>
                </a:xfrm>
                <a:prstGeom prst="can">
                  <a:avLst>
                    <a:gd name="adj" fmla="val 55713"/>
                  </a:avLst>
                </a:prstGeom>
                <a:gradFill rotWithShape="0">
                  <a:gsLst>
                    <a:gs pos="0">
                      <a:schemeClr val="accent1">
                        <a:gamma/>
                        <a:shade val="6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66275"/>
                        <a:invGamma/>
                      </a:scheme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defRPr/>
                  </a:pPr>
                  <a:endParaRPr kumimoji="1" lang="zh-CN" altLang="en-US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179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176" y="1971"/>
                  <a:ext cx="225" cy="20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mtClean="0">
                      <a:solidFill>
                        <a:srgbClr val="FF0000"/>
                      </a:solidFill>
                    </a:rPr>
                    <a:t>+</a:t>
                  </a:r>
                </a:p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mtClean="0">
                      <a:solidFill>
                        <a:srgbClr val="FF0000"/>
                      </a:solidFill>
                    </a:rPr>
                    <a:t>+</a:t>
                  </a:r>
                </a:p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mtClean="0">
                      <a:solidFill>
                        <a:srgbClr val="FF0000"/>
                      </a:solidFill>
                    </a:rPr>
                    <a:t>+</a:t>
                  </a:r>
                </a:p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mtClean="0">
                      <a:solidFill>
                        <a:srgbClr val="FF0000"/>
                      </a:solidFill>
                    </a:rPr>
                    <a:t>+</a:t>
                  </a:r>
                </a:p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mtClean="0">
                      <a:solidFill>
                        <a:srgbClr val="FF0000"/>
                      </a:solidFill>
                    </a:rPr>
                    <a:t>+</a:t>
                  </a:r>
                </a:p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zh-CN" altLang="en-US" smtClean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1792" name="Line 12"/>
                <p:cNvSpPr>
                  <a:spLocks noChangeShapeType="1"/>
                </p:cNvSpPr>
                <p:nvPr/>
              </p:nvSpPr>
              <p:spPr bwMode="auto">
                <a:xfrm>
                  <a:off x="4176" y="168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1793" name="Line 13"/>
                <p:cNvSpPr>
                  <a:spLocks noChangeShapeType="1"/>
                </p:cNvSpPr>
                <p:nvPr/>
              </p:nvSpPr>
              <p:spPr bwMode="auto">
                <a:xfrm>
                  <a:off x="4368" y="1680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1794" name="Line 14"/>
                <p:cNvSpPr>
                  <a:spLocks noChangeShapeType="1"/>
                </p:cNvSpPr>
                <p:nvPr/>
              </p:nvSpPr>
              <p:spPr bwMode="auto">
                <a:xfrm>
                  <a:off x="4176" y="3744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1795" name="Line 15"/>
                <p:cNvSpPr>
                  <a:spLocks noChangeShapeType="1"/>
                </p:cNvSpPr>
                <p:nvPr/>
              </p:nvSpPr>
              <p:spPr bwMode="auto">
                <a:xfrm>
                  <a:off x="4368" y="3744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grpSp>
            <p:nvGrpSpPr>
              <p:cNvPr id="31782" name="Group 16"/>
              <p:cNvGrpSpPr>
                <a:grpSpLocks/>
              </p:cNvGrpSpPr>
              <p:nvPr/>
            </p:nvGrpSpPr>
            <p:grpSpPr bwMode="auto">
              <a:xfrm>
                <a:off x="3504" y="1344"/>
                <a:ext cx="2016" cy="2544"/>
                <a:chOff x="3504" y="1344"/>
                <a:chExt cx="2016" cy="2544"/>
              </a:xfrm>
            </p:grpSpPr>
            <p:graphicFrame>
              <p:nvGraphicFramePr>
                <p:cNvPr id="31783" name="Object 17"/>
                <p:cNvGraphicFramePr>
                  <a:graphicFrameLocks noChangeAspect="1"/>
                </p:cNvGraphicFramePr>
                <p:nvPr/>
              </p:nvGraphicFramePr>
              <p:xfrm>
                <a:off x="4306" y="2932"/>
                <a:ext cx="302" cy="3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18" name="Equation" r:id="rId11" imgW="126835" imgH="139518" progId="Equation.3">
                        <p:embed/>
                      </p:oleObj>
                    </mc:Choice>
                    <mc:Fallback>
                      <p:oleObj name="Equation" r:id="rId11" imgW="126835" imgH="13951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06" y="2932"/>
                              <a:ext cx="302" cy="3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1784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504" y="2976"/>
                  <a:ext cx="768" cy="67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1785" name="Line 19"/>
                <p:cNvSpPr>
                  <a:spLocks noChangeShapeType="1"/>
                </p:cNvSpPr>
                <p:nvPr/>
              </p:nvSpPr>
              <p:spPr bwMode="auto">
                <a:xfrm>
                  <a:off x="4272" y="2976"/>
                  <a:ext cx="1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178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4272" y="1392"/>
                  <a:ext cx="0" cy="52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graphicFrame>
              <p:nvGraphicFramePr>
                <p:cNvPr id="31787" name="Object 21"/>
                <p:cNvGraphicFramePr>
                  <a:graphicFrameLocks noChangeAspect="1"/>
                </p:cNvGraphicFramePr>
                <p:nvPr/>
              </p:nvGraphicFramePr>
              <p:xfrm>
                <a:off x="3552" y="3552"/>
                <a:ext cx="305" cy="33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19" name="Equation" r:id="rId13" imgW="126835" imgH="139518" progId="Equation.3">
                        <p:embed/>
                      </p:oleObj>
                    </mc:Choice>
                    <mc:Fallback>
                      <p:oleObj name="Equation" r:id="rId13" imgW="126835" imgH="13951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52" y="3552"/>
                              <a:ext cx="305" cy="3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788" name="Object 22"/>
                <p:cNvGraphicFramePr>
                  <a:graphicFrameLocks noChangeAspect="1"/>
                </p:cNvGraphicFramePr>
                <p:nvPr/>
              </p:nvGraphicFramePr>
              <p:xfrm>
                <a:off x="5232" y="3024"/>
                <a:ext cx="288" cy="3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20" name="Equation" r:id="rId15" imgW="139579" imgH="164957" progId="Equation.3">
                        <p:embed/>
                      </p:oleObj>
                    </mc:Choice>
                    <mc:Fallback>
                      <p:oleObj name="Equation" r:id="rId15" imgW="139579" imgH="164957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32" y="3024"/>
                              <a:ext cx="288" cy="3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789" name="Object 23"/>
                <p:cNvGraphicFramePr>
                  <a:graphicFrameLocks noChangeAspect="1"/>
                </p:cNvGraphicFramePr>
                <p:nvPr/>
              </p:nvGraphicFramePr>
              <p:xfrm>
                <a:off x="3896" y="1344"/>
                <a:ext cx="280" cy="28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21" name="Equation" r:id="rId17" imgW="126725" imgH="126725" progId="Equation.3">
                        <p:embed/>
                      </p:oleObj>
                    </mc:Choice>
                    <mc:Fallback>
                      <p:oleObj name="Equation" r:id="rId17" imgW="126725" imgH="12672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96" y="1344"/>
                              <a:ext cx="280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31752" name="Group 24"/>
            <p:cNvGrpSpPr>
              <a:grpSpLocks/>
            </p:cNvGrpSpPr>
            <p:nvPr/>
          </p:nvGrpSpPr>
          <p:grpSpPr bwMode="auto">
            <a:xfrm>
              <a:off x="3145" y="2304"/>
              <a:ext cx="455" cy="960"/>
              <a:chOff x="3433" y="2160"/>
              <a:chExt cx="455" cy="960"/>
            </a:xfrm>
          </p:grpSpPr>
          <p:graphicFrame>
            <p:nvGraphicFramePr>
              <p:cNvPr id="31776" name="Object 25"/>
              <p:cNvGraphicFramePr>
                <a:graphicFrameLocks noChangeAspect="1"/>
              </p:cNvGraphicFramePr>
              <p:nvPr/>
            </p:nvGraphicFramePr>
            <p:xfrm>
              <a:off x="3433" y="2448"/>
              <a:ext cx="311" cy="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22" name="Equation" r:id="rId19" imgW="126725" imgH="177415" progId="Equation.3">
                      <p:embed/>
                    </p:oleObj>
                  </mc:Choice>
                  <mc:Fallback>
                    <p:oleObj name="Equation" r:id="rId19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3" y="2448"/>
                            <a:ext cx="311" cy="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77" name="Line 26"/>
              <p:cNvSpPr>
                <a:spLocks noChangeShapeType="1"/>
              </p:cNvSpPr>
              <p:nvPr/>
            </p:nvSpPr>
            <p:spPr bwMode="auto">
              <a:xfrm flipH="1" flipV="1">
                <a:off x="3552" y="216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778" name="Line 27"/>
              <p:cNvSpPr>
                <a:spLocks noChangeShapeType="1"/>
              </p:cNvSpPr>
              <p:nvPr/>
            </p:nvSpPr>
            <p:spPr bwMode="auto">
              <a:xfrm flipH="1">
                <a:off x="3552" y="312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1779" name="Line 28"/>
              <p:cNvSpPr>
                <a:spLocks noChangeShapeType="1"/>
              </p:cNvSpPr>
              <p:nvPr/>
            </p:nvSpPr>
            <p:spPr bwMode="auto">
              <a:xfrm>
                <a:off x="3744" y="2160"/>
                <a:ext cx="0" cy="9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1753" name="Group 29"/>
            <p:cNvGrpSpPr>
              <a:grpSpLocks/>
            </p:cNvGrpSpPr>
            <p:nvPr/>
          </p:nvGrpSpPr>
          <p:grpSpPr bwMode="auto">
            <a:xfrm>
              <a:off x="4224" y="2784"/>
              <a:ext cx="607" cy="816"/>
              <a:chOff x="4512" y="2832"/>
              <a:chExt cx="607" cy="816"/>
            </a:xfrm>
          </p:grpSpPr>
          <p:sp>
            <p:nvSpPr>
              <p:cNvPr id="31774" name="Line 30"/>
              <p:cNvSpPr>
                <a:spLocks noChangeShapeType="1"/>
              </p:cNvSpPr>
              <p:nvPr/>
            </p:nvSpPr>
            <p:spPr bwMode="auto">
              <a:xfrm>
                <a:off x="4512" y="2832"/>
                <a:ext cx="336" cy="43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31775" name="Object 31"/>
              <p:cNvGraphicFramePr>
                <a:graphicFrameLocks noChangeAspect="1"/>
              </p:cNvGraphicFramePr>
              <p:nvPr/>
            </p:nvGraphicFramePr>
            <p:xfrm>
              <a:off x="4752" y="3168"/>
              <a:ext cx="367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523" name="Equation" r:id="rId21" imgW="142943" imgH="200025" progId="Equation.3">
                      <p:embed/>
                    </p:oleObj>
                  </mc:Choice>
                  <mc:Fallback>
                    <p:oleObj name="Equation" r:id="rId21" imgW="142943" imgH="20002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2" y="3168"/>
                            <a:ext cx="367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754" name="Group 32"/>
            <p:cNvGrpSpPr>
              <a:grpSpLocks/>
            </p:cNvGrpSpPr>
            <p:nvPr/>
          </p:nvGrpSpPr>
          <p:grpSpPr bwMode="auto">
            <a:xfrm>
              <a:off x="3216" y="1824"/>
              <a:ext cx="1874" cy="1584"/>
              <a:chOff x="3504" y="1872"/>
              <a:chExt cx="1874" cy="1584"/>
            </a:xfrm>
          </p:grpSpPr>
          <p:grpSp>
            <p:nvGrpSpPr>
              <p:cNvPr id="31755" name="Group 33"/>
              <p:cNvGrpSpPr>
                <a:grpSpLocks/>
              </p:cNvGrpSpPr>
              <p:nvPr/>
            </p:nvGrpSpPr>
            <p:grpSpPr bwMode="auto">
              <a:xfrm>
                <a:off x="3504" y="1920"/>
                <a:ext cx="1874" cy="768"/>
                <a:chOff x="1870" y="2160"/>
                <a:chExt cx="1874" cy="768"/>
              </a:xfrm>
            </p:grpSpPr>
            <p:grpSp>
              <p:nvGrpSpPr>
                <p:cNvPr id="31768" name="Group 34"/>
                <p:cNvGrpSpPr>
                  <a:grpSpLocks/>
                </p:cNvGrpSpPr>
                <p:nvPr/>
              </p:nvGrpSpPr>
              <p:grpSpPr bwMode="auto">
                <a:xfrm>
                  <a:off x="1870" y="2208"/>
                  <a:ext cx="1584" cy="720"/>
                  <a:chOff x="384" y="864"/>
                  <a:chExt cx="1584" cy="720"/>
                </a:xfrm>
              </p:grpSpPr>
              <p:sp>
                <p:nvSpPr>
                  <p:cNvPr id="31770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384" y="1104"/>
                    <a:ext cx="1536" cy="336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 type="triangle" w="sm" len="lg"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31771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2" y="1008"/>
                    <a:ext cx="1536" cy="48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 type="triangle" w="sm" len="lg"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31772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16" y="864"/>
                    <a:ext cx="720" cy="72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 type="triangle" w="sm" len="lg"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31773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864"/>
                    <a:ext cx="576" cy="72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 type="triangle" w="sm" len="lg"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</p:grpSp>
            <p:graphicFrame>
              <p:nvGraphicFramePr>
                <p:cNvPr id="31769" name="Object 39"/>
                <p:cNvGraphicFramePr>
                  <a:graphicFrameLocks noChangeAspect="1"/>
                </p:cNvGraphicFramePr>
                <p:nvPr/>
              </p:nvGraphicFramePr>
              <p:xfrm>
                <a:off x="3397" y="2160"/>
                <a:ext cx="347" cy="4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524" name="Equation" r:id="rId23" imgW="133485" imgH="171450" progId="Equation.3">
                        <p:embed/>
                      </p:oleObj>
                    </mc:Choice>
                    <mc:Fallback>
                      <p:oleObj name="Equation" r:id="rId23" imgW="133485" imgH="17145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97" y="2160"/>
                              <a:ext cx="347" cy="4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1756" name="Group 40"/>
              <p:cNvGrpSpPr>
                <a:grpSpLocks/>
              </p:cNvGrpSpPr>
              <p:nvPr/>
            </p:nvGrpSpPr>
            <p:grpSpPr bwMode="auto">
              <a:xfrm>
                <a:off x="3552" y="1872"/>
                <a:ext cx="1476" cy="1584"/>
                <a:chOff x="3552" y="1872"/>
                <a:chExt cx="1476" cy="1584"/>
              </a:xfrm>
            </p:grpSpPr>
            <p:grpSp>
              <p:nvGrpSpPr>
                <p:cNvPr id="31757" name="Group 41"/>
                <p:cNvGrpSpPr>
                  <a:grpSpLocks/>
                </p:cNvGrpSpPr>
                <p:nvPr/>
              </p:nvGrpSpPr>
              <p:grpSpPr bwMode="auto">
                <a:xfrm>
                  <a:off x="3881" y="1872"/>
                  <a:ext cx="777" cy="1584"/>
                  <a:chOff x="3879" y="1872"/>
                  <a:chExt cx="777" cy="1584"/>
                </a:xfrm>
              </p:grpSpPr>
              <p:sp>
                <p:nvSpPr>
                  <p:cNvPr id="31762" name="AutoShape 42"/>
                  <p:cNvSpPr>
                    <a:spLocks noChangeArrowheads="1"/>
                  </p:cNvSpPr>
                  <p:nvPr/>
                </p:nvSpPr>
                <p:spPr bwMode="auto">
                  <a:xfrm>
                    <a:off x="3888" y="2208"/>
                    <a:ext cx="768" cy="1248"/>
                  </a:xfrm>
                  <a:prstGeom prst="can">
                    <a:avLst>
                      <a:gd name="adj" fmla="val 40625"/>
                    </a:avLst>
                  </a:prstGeom>
                  <a:solidFill>
                    <a:srgbClr val="EFC1EE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lang="zh-CN" altLang="en-US" smtClean="0"/>
                  </a:p>
                </p:txBody>
              </p:sp>
              <p:grpSp>
                <p:nvGrpSpPr>
                  <p:cNvPr id="31763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4176" y="1872"/>
                    <a:ext cx="225" cy="528"/>
                    <a:chOff x="4176" y="1680"/>
                    <a:chExt cx="225" cy="528"/>
                  </a:xfrm>
                </p:grpSpPr>
                <p:sp>
                  <p:nvSpPr>
                    <p:cNvPr id="181292" name="AutoShape 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76" y="1680"/>
                      <a:ext cx="192" cy="528"/>
                    </a:xfrm>
                    <a:prstGeom prst="can">
                      <a:avLst>
                        <a:gd name="adj" fmla="val 55726"/>
                      </a:avLst>
                    </a:prstGeom>
                    <a:gradFill rotWithShape="0">
                      <a:gsLst>
                        <a:gs pos="0">
                          <a:schemeClr val="accent1">
                            <a:gamma/>
                            <a:shade val="66275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66275"/>
                            <a:invGamma/>
                          </a:schemeClr>
                        </a:gs>
                      </a:gsLst>
                      <a:lin ang="0" scaled="1"/>
                    </a:gra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50000"/>
                        </a:spcBef>
                        <a:spcAft>
                          <a:spcPct val="0"/>
                        </a:spcAft>
                        <a:defRPr/>
                      </a:pPr>
                      <a:endParaRPr kumimoji="1" lang="zh-CN" altLang="en-US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31767" name="Text Box 4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76" y="1776"/>
                      <a:ext cx="225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50000"/>
                        </a:spcBef>
                        <a:spcAft>
                          <a:spcPct val="0"/>
                        </a:spcAft>
                        <a:defRPr kumimoji="1" sz="2400" b="1">
                          <a:solidFill>
                            <a:srgbClr val="000000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9pPr>
                    </a:lstStyle>
                    <a:p>
                      <a:pPr eaLnBrk="1" fontAlgn="base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r>
                        <a:rPr lang="zh-CN" altLang="en-US" smtClean="0">
                          <a:solidFill>
                            <a:srgbClr val="FF0000"/>
                          </a:solidFill>
                        </a:rPr>
                        <a:t>+</a:t>
                      </a:r>
                    </a:p>
                  </p:txBody>
                </p:sp>
              </p:grpSp>
              <p:sp>
                <p:nvSpPr>
                  <p:cNvPr id="31764" name="Line 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88" y="2832"/>
                    <a:ext cx="38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00CC"/>
                    </a:solidFill>
                    <a:round/>
                    <a:headEnd/>
                    <a:tailEnd type="triangle" w="sm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graphicFrame>
                <p:nvGraphicFramePr>
                  <p:cNvPr id="31765" name="Object 47"/>
                  <p:cNvGraphicFramePr>
                    <a:graphicFrameLocks noChangeAspect="1"/>
                  </p:cNvGraphicFramePr>
                  <p:nvPr/>
                </p:nvGraphicFramePr>
                <p:xfrm>
                  <a:off x="3879" y="2832"/>
                  <a:ext cx="345" cy="38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525" name="公式" r:id="rId25" imgW="95385" imgH="104865" progId="Equation.3">
                          <p:embed/>
                        </p:oleObj>
                      </mc:Choice>
                      <mc:Fallback>
                        <p:oleObj name="公式" r:id="rId25" imgW="95385" imgH="104865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79" y="2832"/>
                                <a:ext cx="345" cy="3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31758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3938" y="2496"/>
                  <a:ext cx="190" cy="192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1759" name="Freeform 49"/>
                <p:cNvSpPr>
                  <a:spLocks/>
                </p:cNvSpPr>
                <p:nvPr/>
              </p:nvSpPr>
              <p:spPr bwMode="auto">
                <a:xfrm>
                  <a:off x="4380" y="2516"/>
                  <a:ext cx="132" cy="172"/>
                </a:xfrm>
                <a:custGeom>
                  <a:avLst/>
                  <a:gdLst>
                    <a:gd name="T0" fmla="*/ 0 w 132"/>
                    <a:gd name="T1" fmla="*/ 0 h 172"/>
                    <a:gd name="T2" fmla="*/ 132 w 132"/>
                    <a:gd name="T3" fmla="*/ 172 h 172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32" h="172">
                      <a:moveTo>
                        <a:pt x="0" y="0"/>
                      </a:moveTo>
                      <a:lnTo>
                        <a:pt x="132" y="172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1760" name="Freeform 50"/>
                <p:cNvSpPr>
                  <a:spLocks/>
                </p:cNvSpPr>
                <p:nvPr/>
              </p:nvSpPr>
              <p:spPr bwMode="auto">
                <a:xfrm>
                  <a:off x="3552" y="2464"/>
                  <a:ext cx="416" cy="128"/>
                </a:xfrm>
                <a:custGeom>
                  <a:avLst/>
                  <a:gdLst>
                    <a:gd name="T0" fmla="*/ 416 w 416"/>
                    <a:gd name="T1" fmla="*/ 0 h 128"/>
                    <a:gd name="T2" fmla="*/ 0 w 416"/>
                    <a:gd name="T3" fmla="*/ 128 h 128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416" h="128">
                      <a:moveTo>
                        <a:pt x="416" y="0"/>
                      </a:moveTo>
                      <a:lnTo>
                        <a:pt x="0" y="128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1761" name="Freeform 51"/>
                <p:cNvSpPr>
                  <a:spLocks/>
                </p:cNvSpPr>
                <p:nvPr/>
              </p:nvSpPr>
              <p:spPr bwMode="auto">
                <a:xfrm>
                  <a:off x="4608" y="2444"/>
                  <a:ext cx="420" cy="96"/>
                </a:xfrm>
                <a:custGeom>
                  <a:avLst/>
                  <a:gdLst>
                    <a:gd name="T0" fmla="*/ 0 w 420"/>
                    <a:gd name="T1" fmla="*/ 0 h 96"/>
                    <a:gd name="T2" fmla="*/ 420 w 420"/>
                    <a:gd name="T3" fmla="*/ 96 h 96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420" h="96">
                      <a:moveTo>
                        <a:pt x="0" y="0"/>
                      </a:moveTo>
                      <a:lnTo>
                        <a:pt x="420" y="96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87573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80971" y="241484"/>
            <a:ext cx="1266693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讨论：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1600200" y="228600"/>
            <a:ext cx="571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0000FF"/>
                </a:solidFill>
              </a:rPr>
              <a:t>1. </a:t>
            </a:r>
            <a:r>
              <a:rPr lang="zh-CN" altLang="en-US" sz="2800" dirty="0" smtClean="0">
                <a:solidFill>
                  <a:srgbClr val="0000FF"/>
                </a:solidFill>
                <a:latin typeface="宋体" pitchFamily="2" charset="-122"/>
              </a:rPr>
              <a:t>无限长均匀带电柱面的电场分布</a:t>
            </a:r>
          </a:p>
        </p:txBody>
      </p:sp>
      <p:grpSp>
        <p:nvGrpSpPr>
          <p:cNvPr id="32773" name="Group 5"/>
          <p:cNvGrpSpPr>
            <a:grpSpLocks/>
          </p:cNvGrpSpPr>
          <p:nvPr/>
        </p:nvGrpSpPr>
        <p:grpSpPr bwMode="auto">
          <a:xfrm>
            <a:off x="356592" y="764704"/>
            <a:ext cx="5867400" cy="5562600"/>
            <a:chOff x="240" y="672"/>
            <a:chExt cx="3696" cy="3504"/>
          </a:xfrm>
        </p:grpSpPr>
        <p:grpSp>
          <p:nvGrpSpPr>
            <p:cNvPr id="32811" name="Group 6"/>
            <p:cNvGrpSpPr>
              <a:grpSpLocks/>
            </p:cNvGrpSpPr>
            <p:nvPr/>
          </p:nvGrpSpPr>
          <p:grpSpPr bwMode="auto">
            <a:xfrm>
              <a:off x="240" y="672"/>
              <a:ext cx="3696" cy="3504"/>
              <a:chOff x="240" y="672"/>
              <a:chExt cx="3696" cy="3504"/>
            </a:xfrm>
          </p:grpSpPr>
          <p:sp>
            <p:nvSpPr>
              <p:cNvPr id="32816" name="Rectangle 7"/>
              <p:cNvSpPr>
                <a:spLocks noChangeArrowheads="1"/>
              </p:cNvSpPr>
              <p:nvPr/>
            </p:nvSpPr>
            <p:spPr bwMode="auto">
              <a:xfrm>
                <a:off x="240" y="672"/>
                <a:ext cx="3696" cy="350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pSp>
            <p:nvGrpSpPr>
              <p:cNvPr id="32817" name="Group 8"/>
              <p:cNvGrpSpPr>
                <a:grpSpLocks/>
              </p:cNvGrpSpPr>
              <p:nvPr/>
            </p:nvGrpSpPr>
            <p:grpSpPr bwMode="auto">
              <a:xfrm>
                <a:off x="384" y="768"/>
                <a:ext cx="2616" cy="2832"/>
                <a:chOff x="384" y="768"/>
                <a:chExt cx="2616" cy="2832"/>
              </a:xfrm>
            </p:grpSpPr>
            <p:grpSp>
              <p:nvGrpSpPr>
                <p:cNvPr id="32818" name="Group 9"/>
                <p:cNvGrpSpPr>
                  <a:grpSpLocks/>
                </p:cNvGrpSpPr>
                <p:nvPr/>
              </p:nvGrpSpPr>
              <p:grpSpPr bwMode="auto">
                <a:xfrm>
                  <a:off x="384" y="768"/>
                  <a:ext cx="864" cy="2832"/>
                  <a:chOff x="384" y="768"/>
                  <a:chExt cx="864" cy="2832"/>
                </a:xfrm>
              </p:grpSpPr>
              <p:sp>
                <p:nvSpPr>
                  <p:cNvPr id="32821" name="AutoShape 10"/>
                  <p:cNvSpPr>
                    <a:spLocks noChangeArrowheads="1"/>
                  </p:cNvSpPr>
                  <p:nvPr/>
                </p:nvSpPr>
                <p:spPr bwMode="auto">
                  <a:xfrm>
                    <a:off x="384" y="1056"/>
                    <a:ext cx="864" cy="1872"/>
                  </a:xfrm>
                  <a:prstGeom prst="can">
                    <a:avLst>
                      <a:gd name="adj" fmla="val 54167"/>
                    </a:avLst>
                  </a:prstGeom>
                  <a:solidFill>
                    <a:srgbClr val="FFCC99"/>
                  </a:solidFill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lang="zh-CN" altLang="en-US" smtClean="0"/>
                  </a:p>
                </p:txBody>
              </p:sp>
              <p:sp>
                <p:nvSpPr>
                  <p:cNvPr id="32822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768"/>
                    <a:ext cx="0" cy="768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32823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2928"/>
                    <a:ext cx="0" cy="6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32824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8" y="1296"/>
                    <a:ext cx="336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32825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816" y="1536"/>
                    <a:ext cx="0" cy="1392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kumimoji="1" lang="zh-CN" altLang="en-US" sz="2400" b="1" smtClean="0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endParaRPr>
                  </a:p>
                </p:txBody>
              </p:sp>
            </p:grpSp>
            <p:graphicFrame>
              <p:nvGraphicFramePr>
                <p:cNvPr id="32819" name="Object 15"/>
                <p:cNvGraphicFramePr>
                  <a:graphicFrameLocks noChangeAspect="1"/>
                </p:cNvGraphicFramePr>
                <p:nvPr/>
              </p:nvGraphicFramePr>
              <p:xfrm>
                <a:off x="2688" y="2544"/>
                <a:ext cx="312" cy="3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604" name="公式" r:id="rId4" imgW="164885" imgH="164885" progId="Equation.3">
                        <p:embed/>
                      </p:oleObj>
                    </mc:Choice>
                    <mc:Fallback>
                      <p:oleObj name="公式" r:id="rId4" imgW="164885" imgH="16488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88" y="2544"/>
                              <a:ext cx="312" cy="3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820" name="Object 16"/>
                <p:cNvGraphicFramePr>
                  <a:graphicFrameLocks noChangeAspect="1"/>
                </p:cNvGraphicFramePr>
                <p:nvPr/>
              </p:nvGraphicFramePr>
              <p:xfrm>
                <a:off x="480" y="1056"/>
                <a:ext cx="268" cy="2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605" name="公式" r:id="rId6" imgW="164885" imgH="164885" progId="Equation.3">
                        <p:embed/>
                      </p:oleObj>
                    </mc:Choice>
                    <mc:Fallback>
                      <p:oleObj name="公式" r:id="rId6" imgW="164885" imgH="16488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" y="1056"/>
                              <a:ext cx="268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32812" name="Object 17"/>
            <p:cNvGraphicFramePr>
              <a:graphicFrameLocks noChangeAspect="1"/>
            </p:cNvGraphicFramePr>
            <p:nvPr/>
          </p:nvGraphicFramePr>
          <p:xfrm>
            <a:off x="1296" y="1344"/>
            <a:ext cx="235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06" name="公式" r:id="rId8" imgW="139579" imgH="177646" progId="Equation.3">
                    <p:embed/>
                  </p:oleObj>
                </mc:Choice>
                <mc:Fallback>
                  <p:oleObj name="公式" r:id="rId8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344"/>
                          <a:ext cx="235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13" name="Line 18"/>
            <p:cNvSpPr>
              <a:spLocks noChangeShapeType="1"/>
            </p:cNvSpPr>
            <p:nvPr/>
          </p:nvSpPr>
          <p:spPr bwMode="auto">
            <a:xfrm>
              <a:off x="816" y="2016"/>
              <a:ext cx="1728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32814" name="Object 19"/>
            <p:cNvGraphicFramePr>
              <a:graphicFrameLocks noChangeAspect="1"/>
            </p:cNvGraphicFramePr>
            <p:nvPr/>
          </p:nvGraphicFramePr>
          <p:xfrm>
            <a:off x="1728" y="2112"/>
            <a:ext cx="21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07" name="公式" r:id="rId10" imgW="114102" imgH="126780" progId="Equation.3">
                    <p:embed/>
                  </p:oleObj>
                </mc:Choice>
                <mc:Fallback>
                  <p:oleObj name="公式" r:id="rId10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112"/>
                          <a:ext cx="215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15" name="Object 20"/>
            <p:cNvGraphicFramePr>
              <a:graphicFrameLocks noChangeAspect="1"/>
            </p:cNvGraphicFramePr>
            <p:nvPr/>
          </p:nvGraphicFramePr>
          <p:xfrm>
            <a:off x="576" y="1872"/>
            <a:ext cx="239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08" name="公式" r:id="rId12" imgW="126835" imgH="139518" progId="Equation.3">
                    <p:embed/>
                  </p:oleObj>
                </mc:Choice>
                <mc:Fallback>
                  <p:oleObj name="公式" r:id="rId12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872"/>
                          <a:ext cx="239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3797" name="Group 21"/>
          <p:cNvGrpSpPr>
            <a:grpSpLocks/>
          </p:cNvGrpSpPr>
          <p:nvPr/>
        </p:nvGrpSpPr>
        <p:grpSpPr bwMode="auto">
          <a:xfrm>
            <a:off x="432792" y="764704"/>
            <a:ext cx="5867400" cy="5562600"/>
            <a:chOff x="240" y="672"/>
            <a:chExt cx="3696" cy="3504"/>
          </a:xfrm>
        </p:grpSpPr>
        <p:sp>
          <p:nvSpPr>
            <p:cNvPr id="32784" name="Rectangle 22"/>
            <p:cNvSpPr>
              <a:spLocks noChangeArrowheads="1"/>
            </p:cNvSpPr>
            <p:nvPr/>
          </p:nvSpPr>
          <p:spPr bwMode="auto">
            <a:xfrm>
              <a:off x="240" y="672"/>
              <a:ext cx="3696" cy="350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32785" name="Group 23"/>
            <p:cNvGrpSpPr>
              <a:grpSpLocks/>
            </p:cNvGrpSpPr>
            <p:nvPr/>
          </p:nvGrpSpPr>
          <p:grpSpPr bwMode="auto">
            <a:xfrm>
              <a:off x="384" y="768"/>
              <a:ext cx="3383" cy="2832"/>
              <a:chOff x="1680" y="528"/>
              <a:chExt cx="3383" cy="2832"/>
            </a:xfrm>
          </p:grpSpPr>
          <p:grpSp>
            <p:nvGrpSpPr>
              <p:cNvPr id="32786" name="Group 24"/>
              <p:cNvGrpSpPr>
                <a:grpSpLocks/>
              </p:cNvGrpSpPr>
              <p:nvPr/>
            </p:nvGrpSpPr>
            <p:grpSpPr bwMode="auto">
              <a:xfrm>
                <a:off x="1680" y="528"/>
                <a:ext cx="2976" cy="2832"/>
                <a:chOff x="1680" y="528"/>
                <a:chExt cx="2976" cy="2832"/>
              </a:xfrm>
            </p:grpSpPr>
            <p:sp>
              <p:nvSpPr>
                <p:cNvPr id="32793" name="Line 25"/>
                <p:cNvSpPr>
                  <a:spLocks noChangeShapeType="1"/>
                </p:cNvSpPr>
                <p:nvPr/>
              </p:nvSpPr>
              <p:spPr bwMode="auto">
                <a:xfrm>
                  <a:off x="4224" y="2496"/>
                  <a:ext cx="432" cy="240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2794" name="Line 26"/>
                <p:cNvSpPr>
                  <a:spLocks noChangeShapeType="1"/>
                </p:cNvSpPr>
                <p:nvPr/>
              </p:nvSpPr>
              <p:spPr bwMode="auto">
                <a:xfrm>
                  <a:off x="4128" y="2688"/>
                  <a:ext cx="528" cy="48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2795" name="AutoShape 27"/>
                <p:cNvSpPr>
                  <a:spLocks noChangeArrowheads="1"/>
                </p:cNvSpPr>
                <p:nvPr/>
              </p:nvSpPr>
              <p:spPr bwMode="auto">
                <a:xfrm>
                  <a:off x="1680" y="816"/>
                  <a:ext cx="864" cy="1872"/>
                </a:xfrm>
                <a:prstGeom prst="can">
                  <a:avLst>
                    <a:gd name="adj" fmla="val 54167"/>
                  </a:avLst>
                </a:prstGeom>
                <a:solidFill>
                  <a:srgbClr val="FFCC99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zh-CN" altLang="en-US" smtClean="0"/>
                </a:p>
              </p:txBody>
            </p:sp>
            <p:sp>
              <p:nvSpPr>
                <p:cNvPr id="32796" name="Line 28"/>
                <p:cNvSpPr>
                  <a:spLocks noChangeShapeType="1"/>
                </p:cNvSpPr>
                <p:nvPr/>
              </p:nvSpPr>
              <p:spPr bwMode="auto">
                <a:xfrm>
                  <a:off x="2112" y="528"/>
                  <a:ext cx="0" cy="768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2797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2688"/>
                  <a:ext cx="0" cy="672"/>
                </a:xfrm>
                <a:prstGeom prst="line">
                  <a:avLst/>
                </a:prstGeom>
                <a:noFill/>
                <a:ln w="9525" cap="rnd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279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824" y="912"/>
                  <a:ext cx="624" cy="288"/>
                </a:xfrm>
                <a:prstGeom prst="line">
                  <a:avLst/>
                </a:prstGeom>
                <a:noFill/>
                <a:ln w="9525" cap="rnd">
                  <a:solidFill>
                    <a:schemeClr val="tx2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2799" name="Line 31"/>
                <p:cNvSpPr>
                  <a:spLocks noChangeShapeType="1"/>
                </p:cNvSpPr>
                <p:nvPr/>
              </p:nvSpPr>
              <p:spPr bwMode="auto">
                <a:xfrm>
                  <a:off x="1824" y="1200"/>
                  <a:ext cx="0" cy="144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2800" name="Line 32"/>
                <p:cNvSpPr>
                  <a:spLocks noChangeShapeType="1"/>
                </p:cNvSpPr>
                <p:nvPr/>
              </p:nvSpPr>
              <p:spPr bwMode="auto">
                <a:xfrm>
                  <a:off x="2448" y="912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2801" name="Line 33"/>
                <p:cNvSpPr>
                  <a:spLocks noChangeShapeType="1"/>
                </p:cNvSpPr>
                <p:nvPr/>
              </p:nvSpPr>
              <p:spPr bwMode="auto">
                <a:xfrm>
                  <a:off x="2448" y="1200"/>
                  <a:ext cx="0" cy="1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2802" name="Line 34"/>
                <p:cNvSpPr>
                  <a:spLocks noChangeShapeType="1"/>
                </p:cNvSpPr>
                <p:nvPr/>
              </p:nvSpPr>
              <p:spPr bwMode="auto">
                <a:xfrm>
                  <a:off x="2112" y="1296"/>
                  <a:ext cx="0" cy="1392"/>
                </a:xfrm>
                <a:prstGeom prst="line">
                  <a:avLst/>
                </a:prstGeom>
                <a:noFill/>
                <a:ln w="9525" cap="rnd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2803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1824" y="2352"/>
                  <a:ext cx="624" cy="288"/>
                </a:xfrm>
                <a:prstGeom prst="line">
                  <a:avLst/>
                </a:prstGeom>
                <a:noFill/>
                <a:ln w="9525" cap="rnd">
                  <a:solidFill>
                    <a:schemeClr val="tx2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280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1824" y="1632"/>
                  <a:ext cx="624" cy="288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2805" name="Line 37"/>
                <p:cNvSpPr>
                  <a:spLocks noChangeShapeType="1"/>
                </p:cNvSpPr>
                <p:nvPr/>
              </p:nvSpPr>
              <p:spPr bwMode="auto">
                <a:xfrm>
                  <a:off x="1824" y="1920"/>
                  <a:ext cx="1776" cy="384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2806" name="Line 38"/>
                <p:cNvSpPr>
                  <a:spLocks noChangeShapeType="1"/>
                </p:cNvSpPr>
                <p:nvPr/>
              </p:nvSpPr>
              <p:spPr bwMode="auto">
                <a:xfrm>
                  <a:off x="2112" y="1776"/>
                  <a:ext cx="1488" cy="52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2807" name="Line 39"/>
                <p:cNvSpPr>
                  <a:spLocks noChangeShapeType="1"/>
                </p:cNvSpPr>
                <p:nvPr/>
              </p:nvSpPr>
              <p:spPr bwMode="auto">
                <a:xfrm>
                  <a:off x="2448" y="1632"/>
                  <a:ext cx="1152" cy="672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2808" name="Line 40"/>
                <p:cNvSpPr>
                  <a:spLocks noChangeShapeType="1"/>
                </p:cNvSpPr>
                <p:nvPr/>
              </p:nvSpPr>
              <p:spPr bwMode="auto">
                <a:xfrm>
                  <a:off x="3552" y="2304"/>
                  <a:ext cx="672" cy="192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2809" name="Line 41"/>
                <p:cNvSpPr>
                  <a:spLocks noChangeShapeType="1"/>
                </p:cNvSpPr>
                <p:nvPr/>
              </p:nvSpPr>
              <p:spPr bwMode="auto">
                <a:xfrm>
                  <a:off x="3600" y="2304"/>
                  <a:ext cx="528" cy="384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2810" name="Line 42"/>
                <p:cNvSpPr>
                  <a:spLocks noChangeShapeType="1"/>
                </p:cNvSpPr>
                <p:nvPr/>
              </p:nvSpPr>
              <p:spPr bwMode="auto">
                <a:xfrm>
                  <a:off x="3552" y="2304"/>
                  <a:ext cx="1056" cy="43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graphicFrame>
            <p:nvGraphicFramePr>
              <p:cNvPr id="32787" name="Object 43"/>
              <p:cNvGraphicFramePr>
                <a:graphicFrameLocks noChangeAspect="1"/>
              </p:cNvGraphicFramePr>
              <p:nvPr/>
            </p:nvGraphicFramePr>
            <p:xfrm>
              <a:off x="1961" y="1613"/>
              <a:ext cx="151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09" name="公式" r:id="rId14" imgW="241091" imgH="266469" progId="Equation.3">
                      <p:embed/>
                    </p:oleObj>
                  </mc:Choice>
                  <mc:Fallback>
                    <p:oleObj name="公式" r:id="rId14" imgW="241091" imgH="26646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1" y="1613"/>
                            <a:ext cx="151" cy="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8" name="Object 44"/>
              <p:cNvGraphicFramePr>
                <a:graphicFrameLocks noChangeAspect="1"/>
              </p:cNvGraphicFramePr>
              <p:nvPr/>
            </p:nvGraphicFramePr>
            <p:xfrm>
              <a:off x="2592" y="1853"/>
              <a:ext cx="144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10" name="公式" r:id="rId16" imgW="228501" imgH="253890" progId="Equation.3">
                      <p:embed/>
                    </p:oleObj>
                  </mc:Choice>
                  <mc:Fallback>
                    <p:oleObj name="公式" r:id="rId16" imgW="228501" imgH="25389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1853"/>
                            <a:ext cx="144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89" name="Object 45"/>
              <p:cNvGraphicFramePr>
                <a:graphicFrameLocks noChangeAspect="1"/>
              </p:cNvGraphicFramePr>
              <p:nvPr/>
            </p:nvGraphicFramePr>
            <p:xfrm>
              <a:off x="3600" y="2022"/>
              <a:ext cx="199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11" name="公式" r:id="rId18" imgW="317225" imgH="342603" progId="Equation.3">
                      <p:embed/>
                    </p:oleObj>
                  </mc:Choice>
                  <mc:Fallback>
                    <p:oleObj name="公式" r:id="rId18" imgW="317225" imgH="34260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" y="2022"/>
                            <a:ext cx="199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0" name="Object 46"/>
              <p:cNvGraphicFramePr>
                <a:graphicFrameLocks noChangeAspect="1"/>
              </p:cNvGraphicFramePr>
              <p:nvPr/>
            </p:nvGraphicFramePr>
            <p:xfrm>
              <a:off x="4032" y="2063"/>
              <a:ext cx="384" cy="3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12" name="公式" r:id="rId20" imgW="228501" imgH="215806" progId="Equation.3">
                      <p:embed/>
                    </p:oleObj>
                  </mc:Choice>
                  <mc:Fallback>
                    <p:oleObj name="公式" r:id="rId20" imgW="228501" imgH="21580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2063"/>
                            <a:ext cx="384" cy="3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1" name="Object 47"/>
              <p:cNvGraphicFramePr>
                <a:graphicFrameLocks noChangeAspect="1"/>
              </p:cNvGraphicFramePr>
              <p:nvPr/>
            </p:nvGraphicFramePr>
            <p:xfrm>
              <a:off x="3696" y="2640"/>
              <a:ext cx="432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13" name="公式" r:id="rId22" imgW="241091" imgH="215713" progId="Equation.3">
                      <p:embed/>
                    </p:oleObj>
                  </mc:Choice>
                  <mc:Fallback>
                    <p:oleObj name="公式" r:id="rId22" imgW="241091" imgH="21571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2640"/>
                            <a:ext cx="432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92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7382268"/>
                  </p:ext>
                </p:extLst>
              </p:nvPr>
            </p:nvGraphicFramePr>
            <p:xfrm>
              <a:off x="4143" y="2710"/>
              <a:ext cx="92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614" name="Equation" r:id="rId24" imgW="558720" imgH="215640" progId="Equation.3">
                      <p:embed/>
                    </p:oleObj>
                  </mc:Choice>
                  <mc:Fallback>
                    <p:oleObj name="Equation" r:id="rId24" imgW="55872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3" y="2710"/>
                            <a:ext cx="92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03835" name="Group 59"/>
          <p:cNvGrpSpPr>
            <a:grpSpLocks/>
          </p:cNvGrpSpPr>
          <p:nvPr/>
        </p:nvGrpSpPr>
        <p:grpSpPr bwMode="auto">
          <a:xfrm>
            <a:off x="1347192" y="4422304"/>
            <a:ext cx="2362200" cy="1752600"/>
            <a:chOff x="864" y="2976"/>
            <a:chExt cx="1488" cy="1104"/>
          </a:xfrm>
        </p:grpSpPr>
        <p:sp>
          <p:nvSpPr>
            <p:cNvPr id="32779" name="Line 51"/>
            <p:cNvSpPr>
              <a:spLocks noChangeShapeType="1"/>
            </p:cNvSpPr>
            <p:nvPr/>
          </p:nvSpPr>
          <p:spPr bwMode="auto">
            <a:xfrm>
              <a:off x="864" y="2976"/>
              <a:ext cx="0" cy="1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780" name="Line 52"/>
            <p:cNvSpPr>
              <a:spLocks noChangeShapeType="1"/>
            </p:cNvSpPr>
            <p:nvPr/>
          </p:nvSpPr>
          <p:spPr bwMode="auto">
            <a:xfrm>
              <a:off x="864" y="4080"/>
              <a:ext cx="14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781" name="Line 53"/>
            <p:cNvSpPr>
              <a:spLocks noChangeShapeType="1"/>
            </p:cNvSpPr>
            <p:nvPr/>
          </p:nvSpPr>
          <p:spPr bwMode="auto">
            <a:xfrm>
              <a:off x="1296" y="3168"/>
              <a:ext cx="0" cy="91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782" name="Freeform 54"/>
            <p:cNvSpPr>
              <a:spLocks/>
            </p:cNvSpPr>
            <p:nvPr/>
          </p:nvSpPr>
          <p:spPr bwMode="auto">
            <a:xfrm>
              <a:off x="1296" y="3120"/>
              <a:ext cx="960" cy="832"/>
            </a:xfrm>
            <a:custGeom>
              <a:avLst/>
              <a:gdLst>
                <a:gd name="T0" fmla="*/ 0 w 960"/>
                <a:gd name="T1" fmla="*/ 0 h 832"/>
                <a:gd name="T2" fmla="*/ 96 w 960"/>
                <a:gd name="T3" fmla="*/ 288 h 832"/>
                <a:gd name="T4" fmla="*/ 192 w 960"/>
                <a:gd name="T5" fmla="*/ 480 h 832"/>
                <a:gd name="T6" fmla="*/ 336 w 960"/>
                <a:gd name="T7" fmla="*/ 624 h 832"/>
                <a:gd name="T8" fmla="*/ 528 w 960"/>
                <a:gd name="T9" fmla="*/ 720 h 832"/>
                <a:gd name="T10" fmla="*/ 816 w 960"/>
                <a:gd name="T11" fmla="*/ 816 h 832"/>
                <a:gd name="T12" fmla="*/ 960 w 960"/>
                <a:gd name="T13" fmla="*/ 816 h 8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960" h="832">
                  <a:moveTo>
                    <a:pt x="0" y="0"/>
                  </a:moveTo>
                  <a:cubicBezTo>
                    <a:pt x="32" y="104"/>
                    <a:pt x="64" y="208"/>
                    <a:pt x="96" y="288"/>
                  </a:cubicBezTo>
                  <a:cubicBezTo>
                    <a:pt x="128" y="368"/>
                    <a:pt x="152" y="424"/>
                    <a:pt x="192" y="480"/>
                  </a:cubicBezTo>
                  <a:cubicBezTo>
                    <a:pt x="232" y="536"/>
                    <a:pt x="280" y="584"/>
                    <a:pt x="336" y="624"/>
                  </a:cubicBezTo>
                  <a:cubicBezTo>
                    <a:pt x="392" y="664"/>
                    <a:pt x="448" y="688"/>
                    <a:pt x="528" y="720"/>
                  </a:cubicBezTo>
                  <a:cubicBezTo>
                    <a:pt x="608" y="752"/>
                    <a:pt x="744" y="800"/>
                    <a:pt x="816" y="816"/>
                  </a:cubicBezTo>
                  <a:cubicBezTo>
                    <a:pt x="888" y="832"/>
                    <a:pt x="924" y="824"/>
                    <a:pt x="960" y="81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783" name="Line 55"/>
            <p:cNvSpPr>
              <a:spLocks noChangeShapeType="1"/>
            </p:cNvSpPr>
            <p:nvPr/>
          </p:nvSpPr>
          <p:spPr bwMode="auto">
            <a:xfrm>
              <a:off x="864" y="4080"/>
              <a:ext cx="43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20383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538780"/>
              </p:ext>
            </p:extLst>
          </p:nvPr>
        </p:nvGraphicFramePr>
        <p:xfrm>
          <a:off x="813792" y="4803304"/>
          <a:ext cx="28194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5" name="公式" r:id="rId26" imgW="1638300" imgH="1803400" progId="Equation.3">
                  <p:embed/>
                </p:oleObj>
              </mc:Choice>
              <mc:Fallback>
                <p:oleObj name="公式" r:id="rId26" imgW="16383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792" y="4803304"/>
                        <a:ext cx="28194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6084168" y="838200"/>
            <a:ext cx="2743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latin typeface="宋体" pitchFamily="2" charset="-122"/>
              </a:rPr>
              <a:t>对称性分析：视为无限长均匀带电直线的集合；</a:t>
            </a:r>
          </a:p>
        </p:txBody>
      </p:sp>
      <p:sp>
        <p:nvSpPr>
          <p:cNvPr id="203834" name="Text Box 58"/>
          <p:cNvSpPr txBox="1">
            <a:spLocks noChangeArrowheads="1"/>
          </p:cNvSpPr>
          <p:nvPr/>
        </p:nvSpPr>
        <p:spPr bwMode="auto">
          <a:xfrm>
            <a:off x="6084168" y="2209800"/>
            <a:ext cx="27432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latin typeface="宋体" pitchFamily="2" charset="-122"/>
              </a:rPr>
              <a:t>选高斯面；同轴圆柱面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latin typeface="宋体" pitchFamily="2" charset="-122"/>
              </a:rPr>
              <a:t>由高斯定理计算</a:t>
            </a:r>
          </a:p>
        </p:txBody>
      </p:sp>
      <p:graphicFrame>
        <p:nvGraphicFramePr>
          <p:cNvPr id="20383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16303"/>
              </p:ext>
            </p:extLst>
          </p:nvPr>
        </p:nvGraphicFramePr>
        <p:xfrm>
          <a:off x="6246813" y="3769568"/>
          <a:ext cx="2601912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6" name="Equation" r:id="rId28" imgW="977760" imgH="1117440" progId="Equation.3">
                  <p:embed/>
                </p:oleObj>
              </mc:Choice>
              <mc:Fallback>
                <p:oleObj name="Equation" r:id="rId28" imgW="97776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3769568"/>
                        <a:ext cx="2601912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6226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0" grpId="0" autoUpdateAnimBg="0"/>
      <p:bldP spid="20383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6850" name="Group 2"/>
          <p:cNvGrpSpPr>
            <a:grpSpLocks/>
          </p:cNvGrpSpPr>
          <p:nvPr/>
        </p:nvGrpSpPr>
        <p:grpSpPr bwMode="auto">
          <a:xfrm>
            <a:off x="347663" y="2997200"/>
            <a:ext cx="7107238" cy="1117600"/>
            <a:chOff x="205" y="1344"/>
            <a:chExt cx="4477" cy="704"/>
          </a:xfrm>
        </p:grpSpPr>
        <p:sp>
          <p:nvSpPr>
            <p:cNvPr id="27658" name="Text Box 3"/>
            <p:cNvSpPr txBox="1">
              <a:spLocks noChangeArrowheads="1"/>
            </p:cNvSpPr>
            <p:nvPr/>
          </p:nvSpPr>
          <p:spPr bwMode="auto">
            <a:xfrm>
              <a:off x="205" y="1516"/>
              <a:ext cx="2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solidFill>
                    <a:srgbClr val="1A0AE4"/>
                  </a:solidFill>
                  <a:latin typeface="宋体" pitchFamily="2" charset="-122"/>
                </a:rPr>
                <a:t>均匀带电圆环轴线上：</a:t>
              </a:r>
              <a:endParaRPr kumimoji="1" lang="zh-CN" altLang="en-US" b="0" smtClean="0">
                <a:solidFill>
                  <a:srgbClr val="1A0AE4"/>
                </a:solidFill>
                <a:latin typeface="宋体" pitchFamily="2" charset="-122"/>
              </a:endParaRPr>
            </a:p>
          </p:txBody>
        </p:sp>
        <p:graphicFrame>
          <p:nvGraphicFramePr>
            <p:cNvPr id="2765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852188"/>
                </p:ext>
              </p:extLst>
            </p:nvPr>
          </p:nvGraphicFramePr>
          <p:xfrm>
            <a:off x="2418" y="1344"/>
            <a:ext cx="2264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2" name="公式" r:id="rId4" imgW="3594100" imgH="1117600" progId="Equation.3">
                    <p:embed/>
                  </p:oleObj>
                </mc:Choice>
                <mc:Fallback>
                  <p:oleObj name="公式" r:id="rId4" imgW="3594100" imgH="1117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" y="1344"/>
                          <a:ext cx="2264" cy="70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1" name="Group 5"/>
          <p:cNvGrpSpPr>
            <a:grpSpLocks/>
          </p:cNvGrpSpPr>
          <p:nvPr/>
        </p:nvGrpSpPr>
        <p:grpSpPr bwMode="auto">
          <a:xfrm>
            <a:off x="304800" y="1371600"/>
            <a:ext cx="8424863" cy="1022350"/>
            <a:chOff x="204" y="845"/>
            <a:chExt cx="5307" cy="644"/>
          </a:xfrm>
        </p:grpSpPr>
        <p:sp>
          <p:nvSpPr>
            <p:cNvPr id="27655" name="Text Box 6"/>
            <p:cNvSpPr txBox="1">
              <a:spLocks noChangeArrowheads="1"/>
            </p:cNvSpPr>
            <p:nvPr/>
          </p:nvSpPr>
          <p:spPr bwMode="auto">
            <a:xfrm>
              <a:off x="204" y="1043"/>
              <a:ext cx="24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solidFill>
                    <a:srgbClr val="1A0AE4"/>
                  </a:solidFill>
                  <a:latin typeface="宋体" pitchFamily="2" charset="-122"/>
                </a:rPr>
                <a:t>无限长均匀带电直线：</a:t>
              </a:r>
              <a:endParaRPr kumimoji="1" lang="zh-CN" altLang="en-US" b="0" smtClean="0">
                <a:solidFill>
                  <a:srgbClr val="1A0AE4"/>
                </a:solidFill>
                <a:latin typeface="宋体" pitchFamily="2" charset="-122"/>
              </a:endParaRPr>
            </a:p>
          </p:txBody>
        </p:sp>
        <p:sp>
          <p:nvSpPr>
            <p:cNvPr id="27656" name="Text Box 7"/>
            <p:cNvSpPr txBox="1">
              <a:spLocks noChangeArrowheads="1"/>
            </p:cNvSpPr>
            <p:nvPr/>
          </p:nvSpPr>
          <p:spPr bwMode="auto">
            <a:xfrm>
              <a:off x="3651" y="1026"/>
              <a:ext cx="18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mtClean="0">
                  <a:solidFill>
                    <a:srgbClr val="1A0AE4"/>
                  </a:solidFill>
                  <a:latin typeface="宋体" pitchFamily="2" charset="-122"/>
                </a:rPr>
                <a:t>垂直于带电直线</a:t>
              </a:r>
            </a:p>
          </p:txBody>
        </p:sp>
        <p:graphicFrame>
          <p:nvGraphicFramePr>
            <p:cNvPr id="27657" name="Object 8"/>
            <p:cNvGraphicFramePr>
              <a:graphicFrameLocks noChangeAspect="1"/>
            </p:cNvGraphicFramePr>
            <p:nvPr/>
          </p:nvGraphicFramePr>
          <p:xfrm>
            <a:off x="2426" y="845"/>
            <a:ext cx="1207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3" name="公式" r:id="rId6" imgW="685800" imgH="431800" progId="Equation.3">
                    <p:embed/>
                  </p:oleObj>
                </mc:Choice>
                <mc:Fallback>
                  <p:oleObj name="公式" r:id="rId6" imgW="6858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845"/>
                          <a:ext cx="1207" cy="64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34660" y="620688"/>
            <a:ext cx="1988045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 smtClean="0"/>
              <a:t>典型结论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28052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403350" y="692696"/>
            <a:ext cx="72723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.求无限长、 均匀带电柱体的电场分布时，高斯面如何选取？</a:t>
            </a:r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1258888" y="4651921"/>
            <a:ext cx="7391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当带电直线、柱面、柱体不能视为无限长时，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能否用高斯定理求电场分布？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dirty="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果不能，是否意味着高斯定理失效？</a:t>
            </a:r>
          </a:p>
        </p:txBody>
      </p:sp>
      <p:grpSp>
        <p:nvGrpSpPr>
          <p:cNvPr id="205829" name="Group 5"/>
          <p:cNvGrpSpPr>
            <a:grpSpLocks/>
          </p:cNvGrpSpPr>
          <p:nvPr/>
        </p:nvGrpSpPr>
        <p:grpSpPr bwMode="auto">
          <a:xfrm>
            <a:off x="1547813" y="1556296"/>
            <a:ext cx="5310187" cy="2743200"/>
            <a:chOff x="1156" y="1026"/>
            <a:chExt cx="3345" cy="1728"/>
          </a:xfrm>
        </p:grpSpPr>
        <p:grpSp>
          <p:nvGrpSpPr>
            <p:cNvPr id="33799" name="Group 6"/>
            <p:cNvGrpSpPr>
              <a:grpSpLocks/>
            </p:cNvGrpSpPr>
            <p:nvPr/>
          </p:nvGrpSpPr>
          <p:grpSpPr bwMode="auto">
            <a:xfrm>
              <a:off x="1156" y="1071"/>
              <a:ext cx="1484" cy="1683"/>
              <a:chOff x="1156" y="1207"/>
              <a:chExt cx="1484" cy="1683"/>
            </a:xfrm>
          </p:grpSpPr>
          <p:sp>
            <p:nvSpPr>
              <p:cNvPr id="33831" name="Rectangle 7"/>
              <p:cNvSpPr>
                <a:spLocks noChangeArrowheads="1"/>
              </p:cNvSpPr>
              <p:nvPr/>
            </p:nvSpPr>
            <p:spPr bwMode="auto">
              <a:xfrm>
                <a:off x="1156" y="1207"/>
                <a:ext cx="1484" cy="1683"/>
              </a:xfrm>
              <a:prstGeom prst="rect">
                <a:avLst/>
              </a:prstGeom>
              <a:solidFill>
                <a:schemeClr val="accent2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33832" name="Rectangle 8"/>
              <p:cNvSpPr>
                <a:spLocks noChangeArrowheads="1"/>
              </p:cNvSpPr>
              <p:nvPr/>
            </p:nvSpPr>
            <p:spPr bwMode="auto">
              <a:xfrm>
                <a:off x="1582" y="2419"/>
                <a:ext cx="592" cy="31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33833" name="Rectangle 9"/>
              <p:cNvSpPr>
                <a:spLocks noChangeArrowheads="1"/>
              </p:cNvSpPr>
              <p:nvPr/>
            </p:nvSpPr>
            <p:spPr bwMode="auto">
              <a:xfrm>
                <a:off x="1591" y="1450"/>
                <a:ext cx="592" cy="110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33834" name="Oval 10"/>
              <p:cNvSpPr>
                <a:spLocks noChangeArrowheads="1"/>
              </p:cNvSpPr>
              <p:nvPr/>
            </p:nvSpPr>
            <p:spPr bwMode="auto">
              <a:xfrm>
                <a:off x="1582" y="1400"/>
                <a:ext cx="586" cy="152"/>
              </a:xfrm>
              <a:prstGeom prst="ellipse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33835" name="Line 11"/>
              <p:cNvSpPr>
                <a:spLocks noChangeShapeType="1"/>
              </p:cNvSpPr>
              <p:nvPr/>
            </p:nvSpPr>
            <p:spPr bwMode="auto">
              <a:xfrm>
                <a:off x="1582" y="1493"/>
                <a:ext cx="0" cy="1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36" name="Line 12"/>
              <p:cNvSpPr>
                <a:spLocks noChangeShapeType="1"/>
              </p:cNvSpPr>
              <p:nvPr/>
            </p:nvSpPr>
            <p:spPr bwMode="auto">
              <a:xfrm>
                <a:off x="2174" y="1493"/>
                <a:ext cx="0" cy="125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37" name="Line 13"/>
              <p:cNvSpPr>
                <a:spLocks noChangeShapeType="1"/>
              </p:cNvSpPr>
              <p:nvPr/>
            </p:nvSpPr>
            <p:spPr bwMode="auto">
              <a:xfrm>
                <a:off x="2000" y="2010"/>
                <a:ext cx="557" cy="32"/>
              </a:xfrm>
              <a:prstGeom prst="line">
                <a:avLst/>
              </a:prstGeom>
              <a:noFill/>
              <a:ln w="28575">
                <a:solidFill>
                  <a:srgbClr val="9C140A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38" name="Line 14"/>
              <p:cNvSpPr>
                <a:spLocks noChangeShapeType="1"/>
              </p:cNvSpPr>
              <p:nvPr/>
            </p:nvSpPr>
            <p:spPr bwMode="auto">
              <a:xfrm>
                <a:off x="1965" y="2074"/>
                <a:ext cx="278" cy="220"/>
              </a:xfrm>
              <a:prstGeom prst="line">
                <a:avLst/>
              </a:prstGeom>
              <a:noFill/>
              <a:ln w="28575">
                <a:solidFill>
                  <a:srgbClr val="9C140A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39" name="Line 15"/>
              <p:cNvSpPr>
                <a:spLocks noChangeShapeType="1"/>
              </p:cNvSpPr>
              <p:nvPr/>
            </p:nvSpPr>
            <p:spPr bwMode="auto">
              <a:xfrm>
                <a:off x="2034" y="2042"/>
                <a:ext cx="453" cy="157"/>
              </a:xfrm>
              <a:prstGeom prst="line">
                <a:avLst/>
              </a:prstGeom>
              <a:noFill/>
              <a:ln w="28575">
                <a:solidFill>
                  <a:srgbClr val="9C140A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40" name="Line 16"/>
              <p:cNvSpPr>
                <a:spLocks noChangeShapeType="1"/>
              </p:cNvSpPr>
              <p:nvPr/>
            </p:nvSpPr>
            <p:spPr bwMode="auto">
              <a:xfrm>
                <a:off x="1895" y="2105"/>
                <a:ext cx="35" cy="22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41" name="Line 17"/>
              <p:cNvSpPr>
                <a:spLocks noChangeShapeType="1"/>
              </p:cNvSpPr>
              <p:nvPr/>
            </p:nvSpPr>
            <p:spPr bwMode="auto">
              <a:xfrm flipH="1">
                <a:off x="1582" y="2073"/>
                <a:ext cx="243" cy="252"/>
              </a:xfrm>
              <a:prstGeom prst="line">
                <a:avLst/>
              </a:prstGeom>
              <a:noFill/>
              <a:ln w="28575">
                <a:solidFill>
                  <a:srgbClr val="9C140A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42" name="Line 18"/>
              <p:cNvSpPr>
                <a:spLocks noChangeShapeType="1"/>
              </p:cNvSpPr>
              <p:nvPr/>
            </p:nvSpPr>
            <p:spPr bwMode="auto">
              <a:xfrm flipH="1">
                <a:off x="1407" y="2073"/>
                <a:ext cx="349" cy="126"/>
              </a:xfrm>
              <a:prstGeom prst="line">
                <a:avLst/>
              </a:prstGeom>
              <a:noFill/>
              <a:ln w="28575">
                <a:solidFill>
                  <a:srgbClr val="9C140A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43" name="Line 19"/>
              <p:cNvSpPr>
                <a:spLocks noChangeShapeType="1"/>
              </p:cNvSpPr>
              <p:nvPr/>
            </p:nvSpPr>
            <p:spPr bwMode="auto">
              <a:xfrm>
                <a:off x="1373" y="1947"/>
                <a:ext cx="383" cy="63"/>
              </a:xfrm>
              <a:prstGeom prst="line">
                <a:avLst/>
              </a:prstGeom>
              <a:noFill/>
              <a:ln w="28575">
                <a:solidFill>
                  <a:srgbClr val="9C140A"/>
                </a:solidFill>
                <a:round/>
                <a:headEnd type="stealth" w="med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44" name="Line 20"/>
              <p:cNvSpPr>
                <a:spLocks noChangeShapeType="1"/>
              </p:cNvSpPr>
              <p:nvPr/>
            </p:nvSpPr>
            <p:spPr bwMode="auto">
              <a:xfrm flipV="1">
                <a:off x="2023" y="1930"/>
                <a:ext cx="418" cy="63"/>
              </a:xfrm>
              <a:prstGeom prst="line">
                <a:avLst/>
              </a:prstGeom>
              <a:noFill/>
              <a:ln w="28575">
                <a:solidFill>
                  <a:srgbClr val="9C140A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45" name="Line 21"/>
              <p:cNvSpPr>
                <a:spLocks noChangeShapeType="1"/>
              </p:cNvSpPr>
              <p:nvPr/>
            </p:nvSpPr>
            <p:spPr bwMode="auto">
              <a:xfrm>
                <a:off x="1477" y="1790"/>
                <a:ext cx="314" cy="157"/>
              </a:xfrm>
              <a:prstGeom prst="line">
                <a:avLst/>
              </a:prstGeom>
              <a:noFill/>
              <a:ln w="28575">
                <a:solidFill>
                  <a:srgbClr val="9C140A"/>
                </a:solidFill>
                <a:round/>
                <a:headEnd type="stealth" w="med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46" name="Line 22"/>
              <p:cNvSpPr>
                <a:spLocks noChangeShapeType="1"/>
              </p:cNvSpPr>
              <p:nvPr/>
            </p:nvSpPr>
            <p:spPr bwMode="auto">
              <a:xfrm flipV="1">
                <a:off x="2000" y="1822"/>
                <a:ext cx="243" cy="125"/>
              </a:xfrm>
              <a:prstGeom prst="line">
                <a:avLst/>
              </a:prstGeom>
              <a:noFill/>
              <a:ln w="28575">
                <a:solidFill>
                  <a:srgbClr val="9C140A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47" name="Rectangle 23"/>
              <p:cNvSpPr>
                <a:spLocks noChangeArrowheads="1"/>
              </p:cNvSpPr>
              <p:nvPr/>
            </p:nvSpPr>
            <p:spPr bwMode="auto">
              <a:xfrm>
                <a:off x="2311" y="1258"/>
                <a:ext cx="277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smtClean="0">
                    <a:latin typeface="Bookman Old Style" pitchFamily="18" charset="0"/>
                  </a:rPr>
                  <a:t>高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smtClean="0">
                    <a:latin typeface="Bookman Old Style" pitchFamily="18" charset="0"/>
                  </a:rPr>
                  <a:t>斯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smtClean="0">
                    <a:latin typeface="Bookman Old Style" pitchFamily="18" charset="0"/>
                  </a:rPr>
                  <a:t>面</a:t>
                </a:r>
                <a:endParaRPr lang="zh-CN" altLang="en-US" sz="2000" i="1" smtClean="0">
                  <a:latin typeface="Bookman Old Style" pitchFamily="18" charset="0"/>
                </a:endParaRPr>
              </a:p>
            </p:txBody>
          </p:sp>
          <p:sp>
            <p:nvSpPr>
              <p:cNvPr id="33848" name="Line 24"/>
              <p:cNvSpPr>
                <a:spLocks noChangeShapeType="1"/>
              </p:cNvSpPr>
              <p:nvPr/>
            </p:nvSpPr>
            <p:spPr bwMode="auto">
              <a:xfrm flipH="1">
                <a:off x="2034" y="1602"/>
                <a:ext cx="314" cy="28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49" name="Line 25"/>
              <p:cNvSpPr>
                <a:spLocks noChangeShapeType="1"/>
              </p:cNvSpPr>
              <p:nvPr/>
            </p:nvSpPr>
            <p:spPr bwMode="auto">
              <a:xfrm>
                <a:off x="1316" y="1772"/>
                <a:ext cx="3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50" name="Line 26"/>
              <p:cNvSpPr>
                <a:spLocks noChangeShapeType="1"/>
              </p:cNvSpPr>
              <p:nvPr/>
            </p:nvSpPr>
            <p:spPr bwMode="auto">
              <a:xfrm>
                <a:off x="1351" y="1746"/>
                <a:ext cx="0" cy="53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stealth" w="med" len="lg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51" name="Rectangle 27"/>
              <p:cNvSpPr>
                <a:spLocks noChangeArrowheads="1"/>
              </p:cNvSpPr>
              <p:nvPr/>
            </p:nvSpPr>
            <p:spPr bwMode="auto">
              <a:xfrm>
                <a:off x="1159" y="1882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i="1" smtClean="0"/>
                  <a:t>l</a:t>
                </a:r>
                <a:endParaRPr lang="en-US" altLang="zh-CN" sz="2000" smtClean="0">
                  <a:latin typeface="Bookman Old Style" pitchFamily="18" charset="0"/>
                </a:endParaRPr>
              </a:p>
            </p:txBody>
          </p:sp>
          <p:sp>
            <p:nvSpPr>
              <p:cNvPr id="33852" name="Rectangle 28"/>
              <p:cNvSpPr>
                <a:spLocks noChangeArrowheads="1"/>
              </p:cNvSpPr>
              <p:nvPr/>
            </p:nvSpPr>
            <p:spPr bwMode="auto">
              <a:xfrm>
                <a:off x="1927" y="1498"/>
                <a:ext cx="19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i="1" smtClean="0"/>
                  <a:t>r</a:t>
                </a:r>
              </a:p>
            </p:txBody>
          </p:sp>
          <p:sp>
            <p:nvSpPr>
              <p:cNvPr id="33853" name="Line 29"/>
              <p:cNvSpPr>
                <a:spLocks noChangeShapeType="1"/>
              </p:cNvSpPr>
              <p:nvPr/>
            </p:nvSpPr>
            <p:spPr bwMode="auto">
              <a:xfrm>
                <a:off x="1316" y="2277"/>
                <a:ext cx="38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205854" name="Oval 30"/>
              <p:cNvSpPr>
                <a:spLocks noChangeArrowheads="1"/>
              </p:cNvSpPr>
              <p:nvPr/>
            </p:nvSpPr>
            <p:spPr bwMode="auto">
              <a:xfrm>
                <a:off x="1582" y="2623"/>
                <a:ext cx="586" cy="189"/>
              </a:xfrm>
              <a:prstGeom prst="ellipse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/>
                </a:pPr>
                <a:endParaRPr kumimoji="1" lang="zh-CN" altLang="en-US" sz="2800" b="1" i="1"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宋体" pitchFamily="2" charset="-122"/>
                  <a:ea typeface="宋体" pitchFamily="2" charset="-122"/>
                </a:endParaRPr>
              </a:p>
            </p:txBody>
          </p:sp>
          <p:sp>
            <p:nvSpPr>
              <p:cNvPr id="33855" name="Freeform 31"/>
              <p:cNvSpPr>
                <a:spLocks/>
              </p:cNvSpPr>
              <p:nvPr/>
            </p:nvSpPr>
            <p:spPr bwMode="auto">
              <a:xfrm>
                <a:off x="1565" y="2750"/>
                <a:ext cx="599" cy="69"/>
              </a:xfrm>
              <a:custGeom>
                <a:avLst/>
                <a:gdLst>
                  <a:gd name="T0" fmla="*/ 0 w 826"/>
                  <a:gd name="T1" fmla="*/ 0 h 106"/>
                  <a:gd name="T2" fmla="*/ 66 w 826"/>
                  <a:gd name="T3" fmla="*/ 25 h 106"/>
                  <a:gd name="T4" fmla="*/ 136 w 826"/>
                  <a:gd name="T5" fmla="*/ 36 h 106"/>
                  <a:gd name="T6" fmla="*/ 212 w 826"/>
                  <a:gd name="T7" fmla="*/ 45 h 106"/>
                  <a:gd name="T8" fmla="*/ 303 w 826"/>
                  <a:gd name="T9" fmla="*/ 33 h 106"/>
                  <a:gd name="T10" fmla="*/ 373 w 826"/>
                  <a:gd name="T11" fmla="*/ 20 h 106"/>
                  <a:gd name="T12" fmla="*/ 434 w 826"/>
                  <a:gd name="T13" fmla="*/ 0 h 10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26" h="106">
                    <a:moveTo>
                      <a:pt x="0" y="0"/>
                    </a:moveTo>
                    <a:lnTo>
                      <a:pt x="125" y="58"/>
                    </a:lnTo>
                    <a:lnTo>
                      <a:pt x="259" y="86"/>
                    </a:lnTo>
                    <a:lnTo>
                      <a:pt x="403" y="106"/>
                    </a:lnTo>
                    <a:lnTo>
                      <a:pt x="576" y="77"/>
                    </a:lnTo>
                    <a:lnTo>
                      <a:pt x="710" y="48"/>
                    </a:lnTo>
                    <a:lnTo>
                      <a:pt x="826" y="0"/>
                    </a:lnTo>
                  </a:path>
                </a:pathLst>
              </a:custGeom>
              <a:no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56" name="Line 32"/>
              <p:cNvSpPr>
                <a:spLocks noChangeShapeType="1"/>
              </p:cNvSpPr>
              <p:nvPr/>
            </p:nvSpPr>
            <p:spPr bwMode="auto">
              <a:xfrm flipV="1">
                <a:off x="1869" y="1272"/>
                <a:ext cx="0" cy="2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57" name="AutoShape 33"/>
              <p:cNvSpPr>
                <a:spLocks noChangeArrowheads="1"/>
              </p:cNvSpPr>
              <p:nvPr/>
            </p:nvSpPr>
            <p:spPr bwMode="auto">
              <a:xfrm>
                <a:off x="1735" y="1690"/>
                <a:ext cx="288" cy="624"/>
              </a:xfrm>
              <a:prstGeom prst="can">
                <a:avLst>
                  <a:gd name="adj" fmla="val 54167"/>
                </a:avLst>
              </a:prstGeom>
              <a:gradFill rotWithShape="0">
                <a:gsLst>
                  <a:gs pos="0">
                    <a:srgbClr val="005E2F"/>
                  </a:gs>
                  <a:gs pos="50000">
                    <a:srgbClr val="00CC66"/>
                  </a:gs>
                  <a:gs pos="100000">
                    <a:srgbClr val="005E2F"/>
                  </a:gs>
                </a:gsLst>
                <a:lin ang="0" scaled="1"/>
              </a:gra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33858" name="Line 34"/>
              <p:cNvSpPr>
                <a:spLocks noChangeShapeType="1"/>
              </p:cNvSpPr>
              <p:nvPr/>
            </p:nvSpPr>
            <p:spPr bwMode="auto">
              <a:xfrm flipV="1">
                <a:off x="1879" y="1738"/>
                <a:ext cx="139" cy="3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59" name="Line 35"/>
              <p:cNvSpPr>
                <a:spLocks noChangeShapeType="1"/>
              </p:cNvSpPr>
              <p:nvPr/>
            </p:nvSpPr>
            <p:spPr bwMode="auto">
              <a:xfrm>
                <a:off x="1862" y="1562"/>
                <a:ext cx="7" cy="11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3800" name="Group 36"/>
            <p:cNvGrpSpPr>
              <a:grpSpLocks/>
            </p:cNvGrpSpPr>
            <p:nvPr/>
          </p:nvGrpSpPr>
          <p:grpSpPr bwMode="auto">
            <a:xfrm>
              <a:off x="3061" y="1026"/>
              <a:ext cx="1440" cy="1728"/>
              <a:chOff x="3061" y="1162"/>
              <a:chExt cx="1440" cy="1728"/>
            </a:xfrm>
          </p:grpSpPr>
          <p:sp>
            <p:nvSpPr>
              <p:cNvPr id="33801" name="Rectangle 37"/>
              <p:cNvSpPr>
                <a:spLocks noChangeArrowheads="1"/>
              </p:cNvSpPr>
              <p:nvPr/>
            </p:nvSpPr>
            <p:spPr bwMode="auto">
              <a:xfrm>
                <a:off x="3061" y="1162"/>
                <a:ext cx="1440" cy="1728"/>
              </a:xfrm>
              <a:prstGeom prst="rect">
                <a:avLst/>
              </a:prstGeom>
              <a:solidFill>
                <a:schemeClr val="accent2"/>
              </a:solidFill>
              <a:ln w="28575">
                <a:solidFill>
                  <a:srgbClr val="FF99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b="0" smtClean="0">
                  <a:solidFill>
                    <a:srgbClr val="0066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33802" name="AutoShape 38"/>
              <p:cNvSpPr>
                <a:spLocks noChangeArrowheads="1"/>
              </p:cNvSpPr>
              <p:nvPr/>
            </p:nvSpPr>
            <p:spPr bwMode="auto">
              <a:xfrm>
                <a:off x="3493" y="1370"/>
                <a:ext cx="480" cy="1392"/>
              </a:xfrm>
              <a:prstGeom prst="can">
                <a:avLst>
                  <a:gd name="adj" fmla="val 35203"/>
                </a:avLst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33803" name="Oval 39"/>
              <p:cNvSpPr>
                <a:spLocks noChangeArrowheads="1"/>
              </p:cNvSpPr>
              <p:nvPr/>
            </p:nvSpPr>
            <p:spPr bwMode="auto">
              <a:xfrm>
                <a:off x="3275" y="2033"/>
                <a:ext cx="850" cy="307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33804" name="Oval 40"/>
              <p:cNvSpPr>
                <a:spLocks noChangeArrowheads="1"/>
              </p:cNvSpPr>
              <p:nvPr/>
            </p:nvSpPr>
            <p:spPr bwMode="auto">
              <a:xfrm>
                <a:off x="3275" y="2135"/>
                <a:ext cx="850" cy="216"/>
              </a:xfrm>
              <a:prstGeom prst="ellipse">
                <a:avLst/>
              </a:prstGeom>
              <a:gradFill rotWithShape="0">
                <a:gsLst>
                  <a:gs pos="0">
                    <a:srgbClr val="0A1F0A"/>
                  </a:gs>
                  <a:gs pos="50000">
                    <a:srgbClr val="339933"/>
                  </a:gs>
                  <a:gs pos="100000">
                    <a:srgbClr val="0A1F0A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33805" name="Rectangle 41"/>
              <p:cNvSpPr>
                <a:spLocks noChangeArrowheads="1"/>
              </p:cNvSpPr>
              <p:nvPr/>
            </p:nvSpPr>
            <p:spPr bwMode="auto">
              <a:xfrm>
                <a:off x="3285" y="1786"/>
                <a:ext cx="851" cy="446"/>
              </a:xfrm>
              <a:prstGeom prst="rect">
                <a:avLst/>
              </a:prstGeom>
              <a:gradFill rotWithShape="0">
                <a:gsLst>
                  <a:gs pos="0">
                    <a:srgbClr val="001F00"/>
                  </a:gs>
                  <a:gs pos="50000">
                    <a:srgbClr val="009900"/>
                  </a:gs>
                  <a:gs pos="100000">
                    <a:srgbClr val="001F00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33806" name="Oval 42"/>
              <p:cNvSpPr>
                <a:spLocks noChangeArrowheads="1"/>
              </p:cNvSpPr>
              <p:nvPr/>
            </p:nvSpPr>
            <p:spPr bwMode="auto">
              <a:xfrm>
                <a:off x="3277" y="1677"/>
                <a:ext cx="846" cy="252"/>
              </a:xfrm>
              <a:prstGeom prst="ellipse">
                <a:avLst/>
              </a:prstGeom>
              <a:gradFill rotWithShape="0">
                <a:gsLst>
                  <a:gs pos="0">
                    <a:srgbClr val="339933"/>
                  </a:gs>
                  <a:gs pos="50000">
                    <a:srgbClr val="246B24"/>
                  </a:gs>
                  <a:gs pos="100000">
                    <a:srgbClr val="339933"/>
                  </a:gs>
                </a:gsLst>
                <a:lin ang="2700000" scaled="1"/>
              </a:gradFill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33807" name="Rectangle 43"/>
              <p:cNvSpPr>
                <a:spLocks noChangeArrowheads="1"/>
              </p:cNvSpPr>
              <p:nvPr/>
            </p:nvSpPr>
            <p:spPr bwMode="auto">
              <a:xfrm>
                <a:off x="3493" y="1642"/>
                <a:ext cx="480" cy="144"/>
              </a:xfrm>
              <a:prstGeom prst="rect">
                <a:avLst/>
              </a:prstGeom>
              <a:solidFill>
                <a:srgbClr val="FF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33808" name="Oval 44"/>
              <p:cNvSpPr>
                <a:spLocks noChangeArrowheads="1"/>
              </p:cNvSpPr>
              <p:nvPr/>
            </p:nvSpPr>
            <p:spPr bwMode="auto">
              <a:xfrm>
                <a:off x="3493" y="2618"/>
                <a:ext cx="480" cy="144"/>
              </a:xfrm>
              <a:prstGeom prst="ellipse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33809" name="Oval 45"/>
              <p:cNvSpPr>
                <a:spLocks noChangeArrowheads="1"/>
              </p:cNvSpPr>
              <p:nvPr/>
            </p:nvSpPr>
            <p:spPr bwMode="auto">
              <a:xfrm>
                <a:off x="3470" y="1706"/>
                <a:ext cx="498" cy="183"/>
              </a:xfrm>
              <a:prstGeom prst="ellipse">
                <a:avLst/>
              </a:prstGeom>
              <a:solidFill>
                <a:srgbClr val="FFCCFF"/>
              </a:solidFill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33810" name="Arc 46"/>
              <p:cNvSpPr>
                <a:spLocks/>
              </p:cNvSpPr>
              <p:nvPr/>
            </p:nvSpPr>
            <p:spPr bwMode="auto">
              <a:xfrm>
                <a:off x="3275" y="2216"/>
                <a:ext cx="852" cy="126"/>
              </a:xfrm>
              <a:custGeom>
                <a:avLst/>
                <a:gdLst>
                  <a:gd name="T0" fmla="*/ 17 w 43197"/>
                  <a:gd name="T1" fmla="*/ 0 h 25244"/>
                  <a:gd name="T2" fmla="*/ 0 w 43197"/>
                  <a:gd name="T3" fmla="*/ 0 h 25244"/>
                  <a:gd name="T4" fmla="*/ 8 w 43197"/>
                  <a:gd name="T5" fmla="*/ 0 h 2524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7" h="25244" fill="none" extrusionOk="0">
                    <a:moveTo>
                      <a:pt x="42887" y="-1"/>
                    </a:moveTo>
                    <a:cubicBezTo>
                      <a:pt x="43093" y="1203"/>
                      <a:pt x="43197" y="2422"/>
                      <a:pt x="43197" y="3644"/>
                    </a:cubicBezTo>
                    <a:cubicBezTo>
                      <a:pt x="43197" y="15573"/>
                      <a:pt x="33526" y="25244"/>
                      <a:pt x="21597" y="25244"/>
                    </a:cubicBezTo>
                    <a:cubicBezTo>
                      <a:pt x="9811" y="25244"/>
                      <a:pt x="200" y="15796"/>
                      <a:pt x="0" y="4011"/>
                    </a:cubicBezTo>
                  </a:path>
                  <a:path w="43197" h="25244" stroke="0" extrusionOk="0">
                    <a:moveTo>
                      <a:pt x="42887" y="-1"/>
                    </a:moveTo>
                    <a:cubicBezTo>
                      <a:pt x="43093" y="1203"/>
                      <a:pt x="43197" y="2422"/>
                      <a:pt x="43197" y="3644"/>
                    </a:cubicBezTo>
                    <a:cubicBezTo>
                      <a:pt x="43197" y="15573"/>
                      <a:pt x="33526" y="25244"/>
                      <a:pt x="21597" y="25244"/>
                    </a:cubicBezTo>
                    <a:cubicBezTo>
                      <a:pt x="9811" y="25244"/>
                      <a:pt x="200" y="15796"/>
                      <a:pt x="0" y="4011"/>
                    </a:cubicBezTo>
                    <a:lnTo>
                      <a:pt x="21597" y="3644"/>
                    </a:lnTo>
                    <a:lnTo>
                      <a:pt x="42887" y="-1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11" name="Line 47"/>
              <p:cNvSpPr>
                <a:spLocks noChangeShapeType="1"/>
              </p:cNvSpPr>
              <p:nvPr/>
            </p:nvSpPr>
            <p:spPr bwMode="auto">
              <a:xfrm flipV="1">
                <a:off x="3733" y="1241"/>
                <a:ext cx="5" cy="2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12" name="Line 48"/>
              <p:cNvSpPr>
                <a:spLocks noChangeShapeType="1"/>
              </p:cNvSpPr>
              <p:nvPr/>
            </p:nvSpPr>
            <p:spPr bwMode="auto">
              <a:xfrm>
                <a:off x="3721" y="1511"/>
                <a:ext cx="21" cy="120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Dot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13" name="Line 49"/>
              <p:cNvSpPr>
                <a:spLocks noChangeShapeType="1"/>
              </p:cNvSpPr>
              <p:nvPr/>
            </p:nvSpPr>
            <p:spPr bwMode="auto">
              <a:xfrm>
                <a:off x="4101" y="2007"/>
                <a:ext cx="142" cy="0"/>
              </a:xfrm>
              <a:prstGeom prst="line">
                <a:avLst/>
              </a:prstGeom>
              <a:noFill/>
              <a:ln w="28575">
                <a:solidFill>
                  <a:srgbClr val="9C140A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14" name="Line 50"/>
              <p:cNvSpPr>
                <a:spLocks noChangeShapeType="1"/>
              </p:cNvSpPr>
              <p:nvPr/>
            </p:nvSpPr>
            <p:spPr bwMode="auto">
              <a:xfrm>
                <a:off x="3848" y="2173"/>
                <a:ext cx="235" cy="178"/>
              </a:xfrm>
              <a:prstGeom prst="line">
                <a:avLst/>
              </a:prstGeom>
              <a:noFill/>
              <a:ln w="28575">
                <a:solidFill>
                  <a:srgbClr val="9C140A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15" name="Line 51"/>
              <p:cNvSpPr>
                <a:spLocks noChangeShapeType="1"/>
              </p:cNvSpPr>
              <p:nvPr/>
            </p:nvSpPr>
            <p:spPr bwMode="auto">
              <a:xfrm>
                <a:off x="4007" y="2084"/>
                <a:ext cx="212" cy="77"/>
              </a:xfrm>
              <a:prstGeom prst="line">
                <a:avLst/>
              </a:prstGeom>
              <a:noFill/>
              <a:ln w="28575">
                <a:solidFill>
                  <a:srgbClr val="9C140A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16" name="Line 52"/>
              <p:cNvSpPr>
                <a:spLocks noChangeShapeType="1"/>
              </p:cNvSpPr>
              <p:nvPr/>
            </p:nvSpPr>
            <p:spPr bwMode="auto">
              <a:xfrm flipH="1">
                <a:off x="3334" y="2160"/>
                <a:ext cx="214" cy="216"/>
              </a:xfrm>
              <a:prstGeom prst="line">
                <a:avLst/>
              </a:prstGeom>
              <a:noFill/>
              <a:ln w="28575">
                <a:solidFill>
                  <a:srgbClr val="9C140A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17" name="Line 53"/>
              <p:cNvSpPr>
                <a:spLocks noChangeShapeType="1"/>
              </p:cNvSpPr>
              <p:nvPr/>
            </p:nvSpPr>
            <p:spPr bwMode="auto">
              <a:xfrm flipH="1">
                <a:off x="3168" y="2110"/>
                <a:ext cx="225" cy="92"/>
              </a:xfrm>
              <a:prstGeom prst="line">
                <a:avLst/>
              </a:prstGeom>
              <a:noFill/>
              <a:ln w="28575">
                <a:solidFill>
                  <a:srgbClr val="9C140A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18" name="Line 54"/>
              <p:cNvSpPr>
                <a:spLocks noChangeShapeType="1"/>
              </p:cNvSpPr>
              <p:nvPr/>
            </p:nvSpPr>
            <p:spPr bwMode="auto">
              <a:xfrm flipH="1">
                <a:off x="3109" y="2033"/>
                <a:ext cx="213" cy="0"/>
              </a:xfrm>
              <a:prstGeom prst="line">
                <a:avLst/>
              </a:prstGeom>
              <a:noFill/>
              <a:ln w="28575">
                <a:solidFill>
                  <a:srgbClr val="9C140A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19" name="Line 55"/>
              <p:cNvSpPr>
                <a:spLocks noChangeShapeType="1"/>
              </p:cNvSpPr>
              <p:nvPr/>
            </p:nvSpPr>
            <p:spPr bwMode="auto">
              <a:xfrm>
                <a:off x="3156" y="1905"/>
                <a:ext cx="95" cy="25"/>
              </a:xfrm>
              <a:prstGeom prst="line">
                <a:avLst/>
              </a:prstGeom>
              <a:noFill/>
              <a:ln w="28575">
                <a:solidFill>
                  <a:srgbClr val="9C140A"/>
                </a:solidFill>
                <a:round/>
                <a:headEnd type="stealth" w="med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20" name="Line 56"/>
              <p:cNvSpPr>
                <a:spLocks noChangeShapeType="1"/>
              </p:cNvSpPr>
              <p:nvPr/>
            </p:nvSpPr>
            <p:spPr bwMode="auto">
              <a:xfrm flipV="1">
                <a:off x="4101" y="1905"/>
                <a:ext cx="95" cy="25"/>
              </a:xfrm>
              <a:prstGeom prst="line">
                <a:avLst/>
              </a:prstGeom>
              <a:noFill/>
              <a:ln w="28575">
                <a:solidFill>
                  <a:srgbClr val="9C140A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205881" name="Rectangle 57"/>
              <p:cNvSpPr>
                <a:spLocks noChangeArrowheads="1"/>
              </p:cNvSpPr>
              <p:nvPr/>
            </p:nvSpPr>
            <p:spPr bwMode="auto">
              <a:xfrm>
                <a:off x="4107" y="1192"/>
                <a:ext cx="277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latin typeface="Bookman Old Style" pitchFamily="18" charset="0"/>
                    <a:ea typeface="宋体" pitchFamily="2" charset="-122"/>
                  </a:rPr>
                  <a:t>高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latin typeface="Bookman Old Style" pitchFamily="18" charset="0"/>
                    <a:ea typeface="宋体" pitchFamily="2" charset="-122"/>
                  </a:rPr>
                  <a:t>斯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1" lang="zh-CN" altLang="en-US" sz="2000" b="1">
                    <a:solidFill>
                      <a:srgbClr val="000000"/>
                    </a:solidFill>
                    <a:latin typeface="Bookman Old Style" pitchFamily="18" charset="0"/>
                    <a:ea typeface="宋体" pitchFamily="2" charset="-122"/>
                  </a:rPr>
                  <a:t>面</a:t>
                </a:r>
                <a:endParaRPr kumimoji="1" lang="zh-CN" altLang="en-US" sz="2000" b="1" i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Bookman Old Style" pitchFamily="18" charset="0"/>
                  <a:ea typeface="宋体" pitchFamily="2" charset="-122"/>
                </a:endParaRPr>
              </a:p>
            </p:txBody>
          </p:sp>
          <p:sp>
            <p:nvSpPr>
              <p:cNvPr id="33822" name="Line 58"/>
              <p:cNvSpPr>
                <a:spLocks noChangeShapeType="1"/>
              </p:cNvSpPr>
              <p:nvPr/>
            </p:nvSpPr>
            <p:spPr bwMode="auto">
              <a:xfrm flipH="1">
                <a:off x="4021" y="1546"/>
                <a:ext cx="165" cy="23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23" name="Line 59"/>
              <p:cNvSpPr>
                <a:spLocks noChangeShapeType="1"/>
              </p:cNvSpPr>
              <p:nvPr/>
            </p:nvSpPr>
            <p:spPr bwMode="auto">
              <a:xfrm>
                <a:off x="4261" y="1802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stealth" w="med" len="lg"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24" name="Rectangle 60"/>
              <p:cNvSpPr>
                <a:spLocks noChangeArrowheads="1"/>
              </p:cNvSpPr>
              <p:nvPr/>
            </p:nvSpPr>
            <p:spPr bwMode="auto">
              <a:xfrm>
                <a:off x="4309" y="1930"/>
                <a:ext cx="16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i="1" smtClean="0"/>
                  <a:t>l</a:t>
                </a:r>
                <a:endParaRPr lang="en-US" altLang="zh-CN" sz="2000" smtClean="0">
                  <a:latin typeface="Bookman Old Style" pitchFamily="18" charset="0"/>
                </a:endParaRPr>
              </a:p>
            </p:txBody>
          </p:sp>
          <p:sp>
            <p:nvSpPr>
              <p:cNvPr id="33825" name="Line 61"/>
              <p:cNvSpPr>
                <a:spLocks noChangeShapeType="1"/>
              </p:cNvSpPr>
              <p:nvPr/>
            </p:nvSpPr>
            <p:spPr bwMode="auto">
              <a:xfrm>
                <a:off x="3301" y="1802"/>
                <a:ext cx="42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med" len="lg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26" name="Rectangle 62"/>
              <p:cNvSpPr>
                <a:spLocks noChangeArrowheads="1"/>
              </p:cNvSpPr>
              <p:nvPr/>
            </p:nvSpPr>
            <p:spPr bwMode="auto">
              <a:xfrm>
                <a:off x="3205" y="1498"/>
                <a:ext cx="17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 i="1" smtClean="0"/>
                  <a:t>r</a:t>
                </a:r>
              </a:p>
            </p:txBody>
          </p:sp>
          <p:sp>
            <p:nvSpPr>
              <p:cNvPr id="33827" name="Line 63"/>
              <p:cNvSpPr>
                <a:spLocks noChangeShapeType="1"/>
              </p:cNvSpPr>
              <p:nvPr/>
            </p:nvSpPr>
            <p:spPr bwMode="auto">
              <a:xfrm>
                <a:off x="4117" y="1786"/>
                <a:ext cx="0" cy="44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28" name="Line 64"/>
              <p:cNvSpPr>
                <a:spLocks noChangeShapeType="1"/>
              </p:cNvSpPr>
              <p:nvPr/>
            </p:nvSpPr>
            <p:spPr bwMode="auto">
              <a:xfrm>
                <a:off x="3283" y="1842"/>
                <a:ext cx="0" cy="438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29" name="Line 65"/>
              <p:cNvSpPr>
                <a:spLocks noChangeShapeType="1"/>
              </p:cNvSpPr>
              <p:nvPr/>
            </p:nvSpPr>
            <p:spPr bwMode="auto">
              <a:xfrm>
                <a:off x="4117" y="180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3830" name="Line 66"/>
              <p:cNvSpPr>
                <a:spLocks noChangeShapeType="1"/>
              </p:cNvSpPr>
              <p:nvPr/>
            </p:nvSpPr>
            <p:spPr bwMode="auto">
              <a:xfrm>
                <a:off x="4069" y="228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  <p:sp>
        <p:nvSpPr>
          <p:cNvPr id="205891" name="Text Box 67"/>
          <p:cNvSpPr txBox="1">
            <a:spLocks noChangeArrowheads="1"/>
          </p:cNvSpPr>
          <p:nvPr/>
        </p:nvSpPr>
        <p:spPr bwMode="auto">
          <a:xfrm>
            <a:off x="7010400" y="5185321"/>
            <a:ext cx="1223963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ea typeface="楷体_GB2312" pitchFamily="49" charset="-122"/>
              </a:rPr>
              <a:t>不能，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mtClean="0">
                <a:ea typeface="楷体_GB2312" pitchFamily="49" charset="-122"/>
              </a:rPr>
              <a:t>不是。</a:t>
            </a:r>
          </a:p>
        </p:txBody>
      </p:sp>
    </p:spTree>
    <p:extLst>
      <p:ext uri="{BB962C8B-B14F-4D97-AF65-F5344CB8AC3E}">
        <p14:creationId xmlns:p14="http://schemas.microsoft.com/office/powerpoint/2010/main" val="37570939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 autoUpdateAnimBg="0"/>
      <p:bldP spid="20589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2274" name="Group 2"/>
          <p:cNvGrpSpPr>
            <a:grpSpLocks/>
          </p:cNvGrpSpPr>
          <p:nvPr/>
        </p:nvGrpSpPr>
        <p:grpSpPr bwMode="auto">
          <a:xfrm>
            <a:off x="4724400" y="2362200"/>
            <a:ext cx="4267200" cy="3962400"/>
            <a:chOff x="2976" y="1488"/>
            <a:chExt cx="2688" cy="2496"/>
          </a:xfrm>
        </p:grpSpPr>
        <p:sp>
          <p:nvSpPr>
            <p:cNvPr id="34863" name="Rectangle 3"/>
            <p:cNvSpPr>
              <a:spLocks noChangeArrowheads="1"/>
            </p:cNvSpPr>
            <p:nvPr/>
          </p:nvSpPr>
          <p:spPr bwMode="auto">
            <a:xfrm>
              <a:off x="2976" y="1488"/>
              <a:ext cx="2688" cy="24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34864" name="Group 4"/>
            <p:cNvGrpSpPr>
              <a:grpSpLocks/>
            </p:cNvGrpSpPr>
            <p:nvPr/>
          </p:nvGrpSpPr>
          <p:grpSpPr bwMode="auto">
            <a:xfrm>
              <a:off x="3504" y="1872"/>
              <a:ext cx="2112" cy="1727"/>
              <a:chOff x="3360" y="1681"/>
              <a:chExt cx="2112" cy="1727"/>
            </a:xfrm>
          </p:grpSpPr>
          <p:sp>
            <p:nvSpPr>
              <p:cNvPr id="34865" name="AutoShape 5"/>
              <p:cNvSpPr>
                <a:spLocks noChangeArrowheads="1"/>
              </p:cNvSpPr>
              <p:nvPr/>
            </p:nvSpPr>
            <p:spPr bwMode="auto">
              <a:xfrm rot="-876749">
                <a:off x="3360" y="1701"/>
                <a:ext cx="2112" cy="1680"/>
              </a:xfrm>
              <a:prstGeom prst="parallelogram">
                <a:avLst>
                  <a:gd name="adj" fmla="val 26033"/>
                </a:avLst>
              </a:prstGeom>
              <a:solidFill>
                <a:srgbClr val="FFEB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pSp>
            <p:nvGrpSpPr>
              <p:cNvPr id="34866" name="Group 6"/>
              <p:cNvGrpSpPr>
                <a:grpSpLocks/>
              </p:cNvGrpSpPr>
              <p:nvPr/>
            </p:nvGrpSpPr>
            <p:grpSpPr bwMode="auto">
              <a:xfrm>
                <a:off x="3594" y="1681"/>
                <a:ext cx="1692" cy="1727"/>
                <a:chOff x="3594" y="1681"/>
                <a:chExt cx="1692" cy="1727"/>
              </a:xfrm>
            </p:grpSpPr>
            <p:sp>
              <p:nvSpPr>
                <p:cNvPr id="34867" name="Text Box 7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594" y="1681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mtClean="0">
                      <a:solidFill>
                        <a:srgbClr val="FF0000"/>
                      </a:solidFill>
                    </a:rPr>
                    <a:t>+ + + + + + + + + + </a:t>
                  </a:r>
                </a:p>
              </p:txBody>
            </p:sp>
            <p:sp>
              <p:nvSpPr>
                <p:cNvPr id="34868" name="Text Box 8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600" y="1968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mtClean="0">
                      <a:solidFill>
                        <a:srgbClr val="FF0000"/>
                      </a:solidFill>
                    </a:rPr>
                    <a:t>+ + + + + + + + + + </a:t>
                  </a:r>
                </a:p>
              </p:txBody>
            </p:sp>
            <p:sp>
              <p:nvSpPr>
                <p:cNvPr id="34869" name="Text Box 9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600" y="2256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mtClean="0">
                      <a:solidFill>
                        <a:srgbClr val="FF0000"/>
                      </a:solidFill>
                    </a:rPr>
                    <a:t>+ + + + + + + + + + </a:t>
                  </a:r>
                </a:p>
              </p:txBody>
            </p:sp>
            <p:sp>
              <p:nvSpPr>
                <p:cNvPr id="34870" name="Text Box 10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600" y="2544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mtClean="0">
                      <a:solidFill>
                        <a:srgbClr val="FF0000"/>
                      </a:solidFill>
                    </a:rPr>
                    <a:t>+ + + + + + + + + + </a:t>
                  </a:r>
                </a:p>
              </p:txBody>
            </p:sp>
            <p:sp>
              <p:nvSpPr>
                <p:cNvPr id="34871" name="Text Box 11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600" y="2832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mtClean="0">
                      <a:solidFill>
                        <a:srgbClr val="FF0000"/>
                      </a:solidFill>
                    </a:rPr>
                    <a:t>+ + + + + + + + + + </a:t>
                  </a:r>
                </a:p>
              </p:txBody>
            </p:sp>
            <p:sp>
              <p:nvSpPr>
                <p:cNvPr id="34872" name="Text Box 12"/>
                <p:cNvSpPr txBox="1">
                  <a:spLocks noChangeArrowheads="1"/>
                </p:cNvSpPr>
                <p:nvPr/>
              </p:nvSpPr>
              <p:spPr bwMode="auto">
                <a:xfrm rot="-903760">
                  <a:off x="3594" y="3120"/>
                  <a:ext cx="168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zh-CN" altLang="en-US" smtClean="0">
                      <a:solidFill>
                        <a:srgbClr val="FF0000"/>
                      </a:solidFill>
                    </a:rPr>
                    <a:t>+ + + + + + + + + + </a:t>
                  </a:r>
                </a:p>
              </p:txBody>
            </p:sp>
          </p:grpSp>
        </p:grpSp>
      </p:grpSp>
      <p:sp>
        <p:nvSpPr>
          <p:cNvPr id="34819" name="Text Box 13"/>
          <p:cNvSpPr txBox="1">
            <a:spLocks noChangeArrowheads="1"/>
          </p:cNvSpPr>
          <p:nvPr/>
        </p:nvSpPr>
        <p:spPr bwMode="auto">
          <a:xfrm>
            <a:off x="539552" y="364332"/>
            <a:ext cx="701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CC0000"/>
                </a:solidFill>
              </a:rPr>
              <a:t>例4   无限大均匀带电平面的电场强度</a:t>
            </a:r>
          </a:p>
        </p:txBody>
      </p:sp>
      <p:grpSp>
        <p:nvGrpSpPr>
          <p:cNvPr id="182286" name="Group 14"/>
          <p:cNvGrpSpPr>
            <a:grpSpLocks/>
          </p:cNvGrpSpPr>
          <p:nvPr/>
        </p:nvGrpSpPr>
        <p:grpSpPr bwMode="auto">
          <a:xfrm>
            <a:off x="381000" y="908720"/>
            <a:ext cx="8458200" cy="1033463"/>
            <a:chOff x="240" y="672"/>
            <a:chExt cx="5328" cy="651"/>
          </a:xfrm>
        </p:grpSpPr>
        <p:graphicFrame>
          <p:nvGraphicFramePr>
            <p:cNvPr id="34860" name="Object 15"/>
            <p:cNvGraphicFramePr>
              <a:graphicFrameLocks noChangeAspect="1"/>
            </p:cNvGraphicFramePr>
            <p:nvPr/>
          </p:nvGraphicFramePr>
          <p:xfrm>
            <a:off x="1440" y="968"/>
            <a:ext cx="384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62" name="公式" r:id="rId3" imgW="152334" imgH="139639" progId="Equation.3">
                    <p:embed/>
                  </p:oleObj>
                </mc:Choice>
                <mc:Fallback>
                  <p:oleObj name="公式" r:id="rId3" imgW="152334" imgH="1396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968"/>
                          <a:ext cx="384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1" name="Text Box 16"/>
            <p:cNvSpPr txBox="1">
              <a:spLocks noChangeArrowheads="1"/>
            </p:cNvSpPr>
            <p:nvPr/>
          </p:nvSpPr>
          <p:spPr bwMode="auto">
            <a:xfrm>
              <a:off x="240" y="672"/>
              <a:ext cx="532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dirty="0" smtClean="0">
                  <a:latin typeface="宋体" pitchFamily="2" charset="-122"/>
                </a:rPr>
                <a:t>    无限大均匀带电平面，单位面积上的电荷，即电荷面密度为   ，求距平面为  处的电场强度.</a:t>
              </a:r>
            </a:p>
          </p:txBody>
        </p:sp>
        <p:graphicFrame>
          <p:nvGraphicFramePr>
            <p:cNvPr id="34862" name="Object 17"/>
            <p:cNvGraphicFramePr>
              <a:graphicFrameLocks noChangeAspect="1"/>
            </p:cNvGraphicFramePr>
            <p:nvPr/>
          </p:nvGraphicFramePr>
          <p:xfrm>
            <a:off x="3072" y="936"/>
            <a:ext cx="34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63" name="Equation" r:id="rId5" imgW="114102" imgH="126780" progId="Equation.3">
                    <p:embed/>
                  </p:oleObj>
                </mc:Choice>
                <mc:Fallback>
                  <p:oleObj name="Equation" r:id="rId5" imgW="114102" imgH="126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936"/>
                          <a:ext cx="34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2290" name="Text Box 18"/>
          <p:cNvSpPr txBox="1">
            <a:spLocks noChangeArrowheads="1"/>
          </p:cNvSpPr>
          <p:nvPr/>
        </p:nvSpPr>
        <p:spPr bwMode="auto">
          <a:xfrm>
            <a:off x="685800" y="26670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D6009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smtClean="0"/>
              <a:t>选取闭合的柱形高斯面</a:t>
            </a:r>
          </a:p>
        </p:txBody>
      </p:sp>
      <p:graphicFrame>
        <p:nvGraphicFramePr>
          <p:cNvPr id="1822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23737"/>
              </p:ext>
            </p:extLst>
          </p:nvPr>
        </p:nvGraphicFramePr>
        <p:xfrm>
          <a:off x="1219200" y="5715000"/>
          <a:ext cx="23622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64" name="Equation" r:id="rId7" imgW="685800" imgH="228600" progId="Equation.3">
                  <p:embed/>
                </p:oleObj>
              </mc:Choice>
              <mc:Fallback>
                <p:oleObj name="Equation" r:id="rId7" imgW="68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15000"/>
                        <a:ext cx="2362200" cy="7286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292" name="Group 20"/>
          <p:cNvGrpSpPr>
            <a:grpSpLocks/>
          </p:cNvGrpSpPr>
          <p:nvPr/>
        </p:nvGrpSpPr>
        <p:grpSpPr bwMode="auto">
          <a:xfrm>
            <a:off x="228600" y="1981200"/>
            <a:ext cx="5181600" cy="685800"/>
            <a:chOff x="144" y="1248"/>
            <a:chExt cx="3264" cy="432"/>
          </a:xfrm>
        </p:grpSpPr>
        <p:grpSp>
          <p:nvGrpSpPr>
            <p:cNvPr id="34856" name="Group 21"/>
            <p:cNvGrpSpPr>
              <a:grpSpLocks/>
            </p:cNvGrpSpPr>
            <p:nvPr/>
          </p:nvGrpSpPr>
          <p:grpSpPr bwMode="auto">
            <a:xfrm>
              <a:off x="432" y="1248"/>
              <a:ext cx="2976" cy="432"/>
              <a:chOff x="528" y="1344"/>
              <a:chExt cx="2976" cy="432"/>
            </a:xfrm>
          </p:grpSpPr>
          <p:sp>
            <p:nvSpPr>
              <p:cNvPr id="34858" name="Rectangle 22"/>
              <p:cNvSpPr>
                <a:spLocks noChangeArrowheads="1"/>
              </p:cNvSpPr>
              <p:nvPr/>
            </p:nvSpPr>
            <p:spPr bwMode="auto">
              <a:xfrm>
                <a:off x="528" y="1440"/>
                <a:ext cx="29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800" smtClean="0">
                    <a:latin typeface="宋体" pitchFamily="2" charset="-122"/>
                  </a:rPr>
                  <a:t>对称性分析：</a:t>
                </a:r>
                <a:r>
                  <a:rPr lang="zh-CN" altLang="en-US" sz="2800" smtClean="0">
                    <a:solidFill>
                      <a:srgbClr val="A50021"/>
                    </a:solidFill>
                    <a:latin typeface="宋体" pitchFamily="2" charset="-122"/>
                  </a:rPr>
                  <a:t> </a:t>
                </a:r>
                <a:r>
                  <a:rPr lang="zh-CN" altLang="en-US" sz="2800" smtClean="0">
                    <a:latin typeface="宋体" pitchFamily="2" charset="-122"/>
                  </a:rPr>
                  <a:t>垂直平面</a:t>
                </a:r>
              </a:p>
            </p:txBody>
          </p:sp>
          <p:graphicFrame>
            <p:nvGraphicFramePr>
              <p:cNvPr id="34859" name="Object 23"/>
              <p:cNvGraphicFramePr>
                <a:graphicFrameLocks noChangeAspect="1"/>
              </p:cNvGraphicFramePr>
              <p:nvPr/>
            </p:nvGraphicFramePr>
            <p:xfrm>
              <a:off x="1776" y="1344"/>
              <a:ext cx="343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65" name="公式" r:id="rId9" imgW="152334" imgH="190417" progId="Equation.3">
                      <p:embed/>
                    </p:oleObj>
                  </mc:Choice>
                  <mc:Fallback>
                    <p:oleObj name="公式" r:id="rId9" imgW="152334" imgH="1904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6" y="1344"/>
                            <a:ext cx="343" cy="4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857" name="Text Box 24"/>
            <p:cNvSpPr txBox="1">
              <a:spLocks noChangeArrowheads="1"/>
            </p:cNvSpPr>
            <p:nvPr/>
          </p:nvSpPr>
          <p:spPr bwMode="auto">
            <a:xfrm>
              <a:off x="144" y="1344"/>
              <a:ext cx="5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kumimoji="0" lang="zh-CN" altLang="en-US" sz="2800" smtClean="0">
                  <a:solidFill>
                    <a:srgbClr val="CC0000"/>
                  </a:solidFill>
                </a:rPr>
                <a:t>解</a:t>
              </a:r>
            </a:p>
          </p:txBody>
        </p:sp>
      </p:grpSp>
      <p:grpSp>
        <p:nvGrpSpPr>
          <p:cNvPr id="182297" name="Group 25"/>
          <p:cNvGrpSpPr>
            <a:grpSpLocks/>
          </p:cNvGrpSpPr>
          <p:nvPr/>
        </p:nvGrpSpPr>
        <p:grpSpPr bwMode="auto">
          <a:xfrm>
            <a:off x="533400" y="3124200"/>
            <a:ext cx="4114800" cy="1222375"/>
            <a:chOff x="336" y="1968"/>
            <a:chExt cx="2592" cy="770"/>
          </a:xfrm>
        </p:grpSpPr>
        <p:graphicFrame>
          <p:nvGraphicFramePr>
            <p:cNvPr id="34854" name="Object 26"/>
            <p:cNvGraphicFramePr>
              <a:graphicFrameLocks noChangeAspect="1"/>
            </p:cNvGraphicFramePr>
            <p:nvPr/>
          </p:nvGraphicFramePr>
          <p:xfrm>
            <a:off x="336" y="1968"/>
            <a:ext cx="1681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66" name="Equation" r:id="rId11" imgW="875920" imgH="444307" progId="Equation.3">
                    <p:embed/>
                  </p:oleObj>
                </mc:Choice>
                <mc:Fallback>
                  <p:oleObj name="Equation" r:id="rId11" imgW="875920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968"/>
                          <a:ext cx="1681" cy="7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5" name="AutoShape 27"/>
            <p:cNvSpPr>
              <a:spLocks noChangeArrowheads="1"/>
            </p:cNvSpPr>
            <p:nvPr/>
          </p:nvSpPr>
          <p:spPr bwMode="auto">
            <a:xfrm flipV="1">
              <a:off x="2004" y="2400"/>
              <a:ext cx="924" cy="336"/>
            </a:xfrm>
            <a:prstGeom prst="wedgeRectCallout">
              <a:avLst>
                <a:gd name="adj1" fmla="val -61472"/>
                <a:gd name="adj2" fmla="val 117856"/>
              </a:avLst>
            </a:prstGeom>
            <a:solidFill>
              <a:srgbClr val="FAF4FE"/>
            </a:solidFill>
            <a:ln w="9525">
              <a:solidFill>
                <a:schemeClr val="tx1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smtClean="0"/>
                <a:t>底面积</a:t>
              </a: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kumimoji="0" lang="zh-CN" altLang="en-US" sz="2800" smtClean="0">
                <a:solidFill>
                  <a:srgbClr val="1C1C1C"/>
                </a:solidFill>
              </a:endParaRPr>
            </a:p>
          </p:txBody>
        </p:sp>
      </p:grpSp>
      <p:grpSp>
        <p:nvGrpSpPr>
          <p:cNvPr id="182300" name="Group 28"/>
          <p:cNvGrpSpPr>
            <a:grpSpLocks/>
          </p:cNvGrpSpPr>
          <p:nvPr/>
        </p:nvGrpSpPr>
        <p:grpSpPr bwMode="auto">
          <a:xfrm>
            <a:off x="5562600" y="2971800"/>
            <a:ext cx="3352800" cy="2741613"/>
            <a:chOff x="3504" y="1873"/>
            <a:chExt cx="2112" cy="1727"/>
          </a:xfrm>
        </p:grpSpPr>
        <p:grpSp>
          <p:nvGrpSpPr>
            <p:cNvPr id="34839" name="Group 29"/>
            <p:cNvGrpSpPr>
              <a:grpSpLocks/>
            </p:cNvGrpSpPr>
            <p:nvPr/>
          </p:nvGrpSpPr>
          <p:grpSpPr bwMode="auto">
            <a:xfrm>
              <a:off x="3504" y="1873"/>
              <a:ext cx="2112" cy="1727"/>
              <a:chOff x="3504" y="1873"/>
              <a:chExt cx="2112" cy="1727"/>
            </a:xfrm>
          </p:grpSpPr>
          <p:sp>
            <p:nvSpPr>
              <p:cNvPr id="34841" name="AutoShape 30"/>
              <p:cNvSpPr>
                <a:spLocks noChangeArrowheads="1"/>
              </p:cNvSpPr>
              <p:nvPr/>
            </p:nvSpPr>
            <p:spPr bwMode="auto">
              <a:xfrm rot="5898264">
                <a:off x="3534" y="2282"/>
                <a:ext cx="516" cy="576"/>
              </a:xfrm>
              <a:prstGeom prst="can">
                <a:avLst>
                  <a:gd name="adj" fmla="val 55592"/>
                </a:avLst>
              </a:prstGeom>
              <a:solidFill>
                <a:srgbClr val="66FF99">
                  <a:alpha val="50195"/>
                </a:srgb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pSp>
            <p:nvGrpSpPr>
              <p:cNvPr id="34842" name="Group 31"/>
              <p:cNvGrpSpPr>
                <a:grpSpLocks/>
              </p:cNvGrpSpPr>
              <p:nvPr/>
            </p:nvGrpSpPr>
            <p:grpSpPr bwMode="auto">
              <a:xfrm>
                <a:off x="3504" y="1873"/>
                <a:ext cx="2112" cy="1727"/>
                <a:chOff x="3360" y="1681"/>
                <a:chExt cx="2112" cy="1727"/>
              </a:xfrm>
            </p:grpSpPr>
            <p:sp>
              <p:nvSpPr>
                <p:cNvPr id="34846" name="AutoShape 32"/>
                <p:cNvSpPr>
                  <a:spLocks noChangeArrowheads="1"/>
                </p:cNvSpPr>
                <p:nvPr/>
              </p:nvSpPr>
              <p:spPr bwMode="auto">
                <a:xfrm rot="-876749">
                  <a:off x="3360" y="1701"/>
                  <a:ext cx="2112" cy="1680"/>
                </a:xfrm>
                <a:prstGeom prst="parallelogram">
                  <a:avLst>
                    <a:gd name="adj" fmla="val 26033"/>
                  </a:avLst>
                </a:prstGeom>
                <a:solidFill>
                  <a:srgbClr val="FFEB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742950" indent="-28575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11430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6002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2057400" indent="-228600" eaLnBrk="0" hangingPunct="0"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kumimoji="1" sz="2400" b="1">
                      <a:solidFill>
                        <a:srgbClr val="000000"/>
                      </a:solidFill>
                      <a:latin typeface="Times New Roman" pitchFamily="18" charset="0"/>
                      <a:ea typeface="宋体" pitchFamily="2" charset="-122"/>
                    </a:defRPr>
                  </a:lvl9pPr>
                </a:lstStyle>
                <a:p>
                  <a:pPr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zh-CN" altLang="en-US" smtClean="0"/>
                </a:p>
              </p:txBody>
            </p:sp>
            <p:grpSp>
              <p:nvGrpSpPr>
                <p:cNvPr id="34847" name="Group 33"/>
                <p:cNvGrpSpPr>
                  <a:grpSpLocks/>
                </p:cNvGrpSpPr>
                <p:nvPr/>
              </p:nvGrpSpPr>
              <p:grpSpPr bwMode="auto">
                <a:xfrm>
                  <a:off x="3594" y="1681"/>
                  <a:ext cx="1692" cy="1727"/>
                  <a:chOff x="3594" y="1681"/>
                  <a:chExt cx="1692" cy="1727"/>
                </a:xfrm>
              </p:grpSpPr>
              <p:sp>
                <p:nvSpPr>
                  <p:cNvPr id="34848" name="Text Box 34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594" y="1681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zh-CN" altLang="en-US" smtClean="0">
                        <a:solidFill>
                          <a:srgbClr val="FF0000"/>
                        </a:solidFill>
                      </a:rPr>
                      <a:t>+ + + + + + + + + + </a:t>
                    </a:r>
                  </a:p>
                </p:txBody>
              </p:sp>
              <p:sp>
                <p:nvSpPr>
                  <p:cNvPr id="34849" name="Text Box 35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00" y="1968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zh-CN" altLang="en-US" smtClean="0">
                        <a:solidFill>
                          <a:srgbClr val="FF0000"/>
                        </a:solidFill>
                      </a:rPr>
                      <a:t>+ + + + + + + + + + </a:t>
                    </a:r>
                  </a:p>
                </p:txBody>
              </p:sp>
              <p:sp>
                <p:nvSpPr>
                  <p:cNvPr id="34850" name="Text Box 36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00" y="2256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zh-CN" altLang="en-US" smtClean="0">
                        <a:solidFill>
                          <a:srgbClr val="FF0000"/>
                        </a:solidFill>
                      </a:rPr>
                      <a:t>+ + + + + + + + + + </a:t>
                    </a:r>
                  </a:p>
                </p:txBody>
              </p:sp>
              <p:sp>
                <p:nvSpPr>
                  <p:cNvPr id="34851" name="Text Box 37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00" y="2544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zh-CN" altLang="en-US" smtClean="0">
                        <a:solidFill>
                          <a:srgbClr val="FF0000"/>
                        </a:solidFill>
                      </a:rPr>
                      <a:t>+ + + + + + + + + + </a:t>
                    </a:r>
                  </a:p>
                </p:txBody>
              </p:sp>
              <p:sp>
                <p:nvSpPr>
                  <p:cNvPr id="34852" name="Text Box 38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600" y="2832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zh-CN" altLang="en-US" smtClean="0">
                        <a:solidFill>
                          <a:srgbClr val="FF0000"/>
                        </a:solidFill>
                      </a:rPr>
                      <a:t>+ + + + + + + + + + </a:t>
                    </a:r>
                  </a:p>
                </p:txBody>
              </p:sp>
              <p:sp>
                <p:nvSpPr>
                  <p:cNvPr id="34853" name="Text Box 39"/>
                  <p:cNvSpPr txBox="1">
                    <a:spLocks noChangeArrowheads="1"/>
                  </p:cNvSpPr>
                  <p:nvPr/>
                </p:nvSpPr>
                <p:spPr bwMode="auto">
                  <a:xfrm rot="-903760">
                    <a:off x="3594" y="3120"/>
                    <a:ext cx="168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1pPr>
                    <a:lvl2pPr marL="742950" indent="-28575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2pPr>
                    <a:lvl3pPr marL="11430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3pPr>
                    <a:lvl4pPr marL="16002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4pPr>
                    <a:lvl5pPr marL="2057400" indent="-228600" eaLnBrk="0" hangingPunct="0"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rgbClr val="000000"/>
                        </a:solidFill>
                        <a:latin typeface="Times New Roman" pitchFamily="18" charset="0"/>
                        <a:ea typeface="宋体" pitchFamily="2" charset="-122"/>
                      </a:defRPr>
                    </a:lvl9pPr>
                  </a:lstStyle>
                  <a:p>
                    <a:pPr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zh-CN" altLang="en-US" smtClean="0">
                        <a:solidFill>
                          <a:srgbClr val="FF0000"/>
                        </a:solidFill>
                      </a:rPr>
                      <a:t>+ + + + + + + + + + </a:t>
                    </a:r>
                  </a:p>
                </p:txBody>
              </p:sp>
            </p:grpSp>
          </p:grpSp>
          <p:sp>
            <p:nvSpPr>
              <p:cNvPr id="34843" name="AutoShape 40"/>
              <p:cNvSpPr>
                <a:spLocks noChangeArrowheads="1"/>
              </p:cNvSpPr>
              <p:nvPr/>
            </p:nvSpPr>
            <p:spPr bwMode="auto">
              <a:xfrm rot="5898264">
                <a:off x="4393" y="2370"/>
                <a:ext cx="528" cy="672"/>
              </a:xfrm>
              <a:prstGeom prst="can">
                <a:avLst>
                  <a:gd name="adj" fmla="val 43697"/>
                </a:avLst>
              </a:prstGeom>
              <a:solidFill>
                <a:srgbClr val="66FF99">
                  <a:alpha val="50195"/>
                </a:srgb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graphicFrame>
            <p:nvGraphicFramePr>
              <p:cNvPr id="34844" name="Object 41"/>
              <p:cNvGraphicFramePr>
                <a:graphicFrameLocks noChangeAspect="1"/>
              </p:cNvGraphicFramePr>
              <p:nvPr/>
            </p:nvGraphicFramePr>
            <p:xfrm>
              <a:off x="4272" y="2544"/>
              <a:ext cx="31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567" name="Equation" r:id="rId13" imgW="177646" imgH="190335" progId="Equation.3">
                      <p:embed/>
                    </p:oleObj>
                  </mc:Choice>
                  <mc:Fallback>
                    <p:oleObj name="Equation" r:id="rId13" imgW="177646" imgH="19033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2" y="2544"/>
                            <a:ext cx="313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45" name="Oval 42"/>
              <p:cNvSpPr>
                <a:spLocks noChangeArrowheads="1"/>
              </p:cNvSpPr>
              <p:nvPr/>
            </p:nvSpPr>
            <p:spPr bwMode="auto">
              <a:xfrm rot="534681">
                <a:off x="4320" y="2412"/>
                <a:ext cx="240" cy="52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</p:grpSp>
        <p:sp>
          <p:nvSpPr>
            <p:cNvPr id="34840" name="Oval 43"/>
            <p:cNvSpPr>
              <a:spLocks noChangeArrowheads="1"/>
            </p:cNvSpPr>
            <p:nvPr/>
          </p:nvSpPr>
          <p:spPr bwMode="auto">
            <a:xfrm rot="540000">
              <a:off x="3505" y="2302"/>
              <a:ext cx="238" cy="5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</p:grpSp>
      <p:grpSp>
        <p:nvGrpSpPr>
          <p:cNvPr id="182316" name="Group 44"/>
          <p:cNvGrpSpPr>
            <a:grpSpLocks/>
          </p:cNvGrpSpPr>
          <p:nvPr/>
        </p:nvGrpSpPr>
        <p:grpSpPr bwMode="auto">
          <a:xfrm>
            <a:off x="4876800" y="3227388"/>
            <a:ext cx="4114800" cy="1268412"/>
            <a:chOff x="3072" y="1889"/>
            <a:chExt cx="2592" cy="799"/>
          </a:xfrm>
        </p:grpSpPr>
        <p:sp>
          <p:nvSpPr>
            <p:cNvPr id="34835" name="Line 45"/>
            <p:cNvSpPr>
              <a:spLocks noChangeShapeType="1"/>
            </p:cNvSpPr>
            <p:nvPr/>
          </p:nvSpPr>
          <p:spPr bwMode="auto">
            <a:xfrm flipH="1" flipV="1">
              <a:off x="3072" y="2321"/>
              <a:ext cx="624" cy="7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34836" name="Object 46"/>
            <p:cNvGraphicFramePr>
              <a:graphicFrameLocks noChangeAspect="1"/>
            </p:cNvGraphicFramePr>
            <p:nvPr/>
          </p:nvGraphicFramePr>
          <p:xfrm>
            <a:off x="3120" y="1889"/>
            <a:ext cx="30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68" name="公式" r:id="rId15" imgW="133485" imgH="171450" progId="Equation.3">
                    <p:embed/>
                  </p:oleObj>
                </mc:Choice>
                <mc:Fallback>
                  <p:oleObj name="公式" r:id="rId15" imgW="133485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889"/>
                          <a:ext cx="30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7" name="Line 47"/>
            <p:cNvSpPr>
              <a:spLocks noChangeShapeType="1"/>
            </p:cNvSpPr>
            <p:nvPr/>
          </p:nvSpPr>
          <p:spPr bwMode="auto">
            <a:xfrm>
              <a:off x="4848" y="2592"/>
              <a:ext cx="720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34838" name="Object 48"/>
            <p:cNvGraphicFramePr>
              <a:graphicFrameLocks noChangeAspect="1"/>
            </p:cNvGraphicFramePr>
            <p:nvPr/>
          </p:nvGraphicFramePr>
          <p:xfrm>
            <a:off x="5359" y="2256"/>
            <a:ext cx="30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69" name="公式" r:id="rId17" imgW="133485" imgH="171450" progId="Equation.3">
                    <p:embed/>
                  </p:oleObj>
                </mc:Choice>
                <mc:Fallback>
                  <p:oleObj name="公式" r:id="rId17" imgW="133485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9" y="2256"/>
                          <a:ext cx="30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2321" name="Group 49"/>
          <p:cNvGrpSpPr>
            <a:grpSpLocks/>
          </p:cNvGrpSpPr>
          <p:nvPr/>
        </p:nvGrpSpPr>
        <p:grpSpPr bwMode="auto">
          <a:xfrm>
            <a:off x="5027613" y="3962400"/>
            <a:ext cx="3354387" cy="1066800"/>
            <a:chOff x="3167" y="2496"/>
            <a:chExt cx="2113" cy="672"/>
          </a:xfrm>
        </p:grpSpPr>
        <p:graphicFrame>
          <p:nvGraphicFramePr>
            <p:cNvPr id="34831" name="Object 50"/>
            <p:cNvGraphicFramePr>
              <a:graphicFrameLocks noChangeAspect="1"/>
            </p:cNvGraphicFramePr>
            <p:nvPr/>
          </p:nvGraphicFramePr>
          <p:xfrm>
            <a:off x="4955" y="2796"/>
            <a:ext cx="32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70" name="Equation" r:id="rId19" imgW="161857" imgH="180885" progId="Equation.3">
                    <p:embed/>
                  </p:oleObj>
                </mc:Choice>
                <mc:Fallback>
                  <p:oleObj name="Equation" r:id="rId19" imgW="161857" imgH="180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5" y="2796"/>
                          <a:ext cx="32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32" name="Line 51"/>
            <p:cNvSpPr>
              <a:spLocks noChangeShapeType="1"/>
            </p:cNvSpPr>
            <p:nvPr/>
          </p:nvSpPr>
          <p:spPr bwMode="auto">
            <a:xfrm>
              <a:off x="4848" y="2736"/>
              <a:ext cx="336" cy="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4833" name="Line 52"/>
            <p:cNvSpPr>
              <a:spLocks noChangeShapeType="1"/>
            </p:cNvSpPr>
            <p:nvPr/>
          </p:nvSpPr>
          <p:spPr bwMode="auto">
            <a:xfrm flipH="1" flipV="1">
              <a:off x="3360" y="2496"/>
              <a:ext cx="336" cy="4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34834" name="Object 53"/>
            <p:cNvGraphicFramePr>
              <a:graphicFrameLocks noChangeAspect="1"/>
            </p:cNvGraphicFramePr>
            <p:nvPr/>
          </p:nvGraphicFramePr>
          <p:xfrm>
            <a:off x="3167" y="2544"/>
            <a:ext cx="32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71" name="Equation" r:id="rId21" imgW="161857" imgH="180885" progId="Equation.3">
                    <p:embed/>
                  </p:oleObj>
                </mc:Choice>
                <mc:Fallback>
                  <p:oleObj name="Equation" r:id="rId21" imgW="161857" imgH="180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" y="2544"/>
                          <a:ext cx="32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2326" name="Group 54"/>
          <p:cNvGrpSpPr>
            <a:grpSpLocks/>
          </p:cNvGrpSpPr>
          <p:nvPr/>
        </p:nvGrpSpPr>
        <p:grpSpPr bwMode="auto">
          <a:xfrm>
            <a:off x="914400" y="4419600"/>
            <a:ext cx="2419350" cy="1289050"/>
            <a:chOff x="684" y="2688"/>
            <a:chExt cx="1524" cy="812"/>
          </a:xfrm>
        </p:grpSpPr>
        <p:graphicFrame>
          <p:nvGraphicFramePr>
            <p:cNvPr id="34829" name="Object 55"/>
            <p:cNvGraphicFramePr>
              <a:graphicFrameLocks noChangeAspect="1"/>
            </p:cNvGraphicFramePr>
            <p:nvPr/>
          </p:nvGraphicFramePr>
          <p:xfrm>
            <a:off x="684" y="2858"/>
            <a:ext cx="516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72" name="Equation" r:id="rId23" imgW="253890" imgH="190417" progId="Equation.3">
                    <p:embed/>
                  </p:oleObj>
                </mc:Choice>
                <mc:Fallback>
                  <p:oleObj name="Equation" r:id="rId23" imgW="253890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2858"/>
                          <a:ext cx="516" cy="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30" name="Object 56"/>
            <p:cNvGraphicFramePr>
              <a:graphicFrameLocks noChangeAspect="1"/>
            </p:cNvGraphicFramePr>
            <p:nvPr/>
          </p:nvGraphicFramePr>
          <p:xfrm>
            <a:off x="1099" y="2688"/>
            <a:ext cx="1109" cy="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73" name="Equation" r:id="rId25" imgW="545863" imgH="431613" progId="Equation.3">
                    <p:embed/>
                  </p:oleObj>
                </mc:Choice>
                <mc:Fallback>
                  <p:oleObj name="Equation" r:id="rId25" imgW="545863" imgH="4316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" y="2688"/>
                          <a:ext cx="1109" cy="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6970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8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8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18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8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90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8263"/>
              </p:ext>
            </p:extLst>
          </p:nvPr>
        </p:nvGraphicFramePr>
        <p:xfrm>
          <a:off x="1104900" y="960438"/>
          <a:ext cx="2362200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0" name="Equation" r:id="rId3" imgW="545863" imgH="431613" progId="Equation.3">
                  <p:embed/>
                </p:oleObj>
              </mc:Choice>
              <mc:Fallback>
                <p:oleObj name="Equation" r:id="rId3" imgW="54586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960438"/>
                        <a:ext cx="2362200" cy="16303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299" name="Group 3"/>
          <p:cNvGrpSpPr>
            <a:grpSpLocks/>
          </p:cNvGrpSpPr>
          <p:nvPr/>
        </p:nvGrpSpPr>
        <p:grpSpPr bwMode="auto">
          <a:xfrm>
            <a:off x="190500" y="3200400"/>
            <a:ext cx="4267200" cy="3200400"/>
            <a:chOff x="96" y="1824"/>
            <a:chExt cx="2688" cy="2016"/>
          </a:xfrm>
        </p:grpSpPr>
        <p:sp>
          <p:nvSpPr>
            <p:cNvPr id="35874" name="Rectangle 4"/>
            <p:cNvSpPr>
              <a:spLocks noChangeArrowheads="1"/>
            </p:cNvSpPr>
            <p:nvPr/>
          </p:nvSpPr>
          <p:spPr bwMode="auto">
            <a:xfrm>
              <a:off x="144" y="1824"/>
              <a:ext cx="2640" cy="20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35875" name="Group 5"/>
            <p:cNvGrpSpPr>
              <a:grpSpLocks/>
            </p:cNvGrpSpPr>
            <p:nvPr/>
          </p:nvGrpSpPr>
          <p:grpSpPr bwMode="auto">
            <a:xfrm>
              <a:off x="501" y="2418"/>
              <a:ext cx="1842" cy="972"/>
              <a:chOff x="501" y="2418"/>
              <a:chExt cx="1842" cy="972"/>
            </a:xfrm>
          </p:grpSpPr>
          <p:sp>
            <p:nvSpPr>
              <p:cNvPr id="35880" name="Line 6"/>
              <p:cNvSpPr>
                <a:spLocks noChangeShapeType="1"/>
              </p:cNvSpPr>
              <p:nvPr/>
            </p:nvSpPr>
            <p:spPr bwMode="auto">
              <a:xfrm>
                <a:off x="1417" y="241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81" name="Line 7"/>
              <p:cNvSpPr>
                <a:spLocks noChangeShapeType="1"/>
              </p:cNvSpPr>
              <p:nvPr/>
            </p:nvSpPr>
            <p:spPr bwMode="auto">
              <a:xfrm>
                <a:off x="1417" y="2613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82" name="Line 8"/>
              <p:cNvSpPr>
                <a:spLocks noChangeShapeType="1"/>
              </p:cNvSpPr>
              <p:nvPr/>
            </p:nvSpPr>
            <p:spPr bwMode="auto">
              <a:xfrm>
                <a:off x="1417" y="280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83" name="Line 9"/>
              <p:cNvSpPr>
                <a:spLocks noChangeShapeType="1"/>
              </p:cNvSpPr>
              <p:nvPr/>
            </p:nvSpPr>
            <p:spPr bwMode="auto">
              <a:xfrm>
                <a:off x="1417" y="3001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84" name="Line 10"/>
              <p:cNvSpPr>
                <a:spLocks noChangeShapeType="1"/>
              </p:cNvSpPr>
              <p:nvPr/>
            </p:nvSpPr>
            <p:spPr bwMode="auto">
              <a:xfrm>
                <a:off x="1417" y="3196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85" name="Line 11"/>
              <p:cNvSpPr>
                <a:spLocks noChangeShapeType="1"/>
              </p:cNvSpPr>
              <p:nvPr/>
            </p:nvSpPr>
            <p:spPr bwMode="auto">
              <a:xfrm>
                <a:off x="1417" y="3390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86" name="Line 12"/>
              <p:cNvSpPr>
                <a:spLocks noChangeShapeType="1"/>
              </p:cNvSpPr>
              <p:nvPr/>
            </p:nvSpPr>
            <p:spPr bwMode="auto">
              <a:xfrm flipH="1">
                <a:off x="501" y="241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87" name="Line 13"/>
              <p:cNvSpPr>
                <a:spLocks noChangeShapeType="1"/>
              </p:cNvSpPr>
              <p:nvPr/>
            </p:nvSpPr>
            <p:spPr bwMode="auto">
              <a:xfrm flipH="1">
                <a:off x="501" y="2613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88" name="Line 14"/>
              <p:cNvSpPr>
                <a:spLocks noChangeShapeType="1"/>
              </p:cNvSpPr>
              <p:nvPr/>
            </p:nvSpPr>
            <p:spPr bwMode="auto">
              <a:xfrm flipH="1">
                <a:off x="501" y="280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89" name="Line 15"/>
              <p:cNvSpPr>
                <a:spLocks noChangeShapeType="1"/>
              </p:cNvSpPr>
              <p:nvPr/>
            </p:nvSpPr>
            <p:spPr bwMode="auto">
              <a:xfrm flipH="1">
                <a:off x="501" y="3001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90" name="Line 16"/>
              <p:cNvSpPr>
                <a:spLocks noChangeShapeType="1"/>
              </p:cNvSpPr>
              <p:nvPr/>
            </p:nvSpPr>
            <p:spPr bwMode="auto">
              <a:xfrm flipH="1">
                <a:off x="501" y="3196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91" name="Line 17"/>
              <p:cNvSpPr>
                <a:spLocks noChangeShapeType="1"/>
              </p:cNvSpPr>
              <p:nvPr/>
            </p:nvSpPr>
            <p:spPr bwMode="auto">
              <a:xfrm flipH="1">
                <a:off x="501" y="3390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aphicFrame>
          <p:nvGraphicFramePr>
            <p:cNvPr id="35876" name="Object 18"/>
            <p:cNvGraphicFramePr>
              <a:graphicFrameLocks noChangeAspect="1"/>
            </p:cNvGraphicFramePr>
            <p:nvPr/>
          </p:nvGraphicFramePr>
          <p:xfrm>
            <a:off x="96" y="2505"/>
            <a:ext cx="408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1" name="Equation" r:id="rId5" imgW="133485" imgH="171450" progId="Equation.3">
                    <p:embed/>
                  </p:oleObj>
                </mc:Choice>
                <mc:Fallback>
                  <p:oleObj name="Equation" r:id="rId5" imgW="133485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2505"/>
                          <a:ext cx="408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7" name="Object 19"/>
            <p:cNvGraphicFramePr>
              <a:graphicFrameLocks noChangeAspect="1"/>
            </p:cNvGraphicFramePr>
            <p:nvPr/>
          </p:nvGraphicFramePr>
          <p:xfrm>
            <a:off x="1152" y="1920"/>
            <a:ext cx="56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2" name="Equation" r:id="rId7" imgW="247785" imgH="133440" progId="Equation.3">
                    <p:embed/>
                  </p:oleObj>
                </mc:Choice>
                <mc:Fallback>
                  <p:oleObj name="Equation" r:id="rId7" imgW="247785" imgH="133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920"/>
                          <a:ext cx="564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8" name="Object 20"/>
            <p:cNvGraphicFramePr>
              <a:graphicFrameLocks noChangeAspect="1"/>
            </p:cNvGraphicFramePr>
            <p:nvPr/>
          </p:nvGraphicFramePr>
          <p:xfrm>
            <a:off x="2376" y="2496"/>
            <a:ext cx="408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3" name="Equation" r:id="rId9" imgW="133485" imgH="171450" progId="Equation.3">
                    <p:embed/>
                  </p:oleObj>
                </mc:Choice>
                <mc:Fallback>
                  <p:oleObj name="Equation" r:id="rId9" imgW="133485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2496"/>
                          <a:ext cx="408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9" name="Line 21"/>
            <p:cNvSpPr>
              <a:spLocks noChangeShapeType="1"/>
            </p:cNvSpPr>
            <p:nvPr/>
          </p:nvSpPr>
          <p:spPr bwMode="auto">
            <a:xfrm>
              <a:off x="1440" y="2256"/>
              <a:ext cx="0" cy="134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83318" name="Group 22"/>
          <p:cNvGrpSpPr>
            <a:grpSpLocks/>
          </p:cNvGrpSpPr>
          <p:nvPr/>
        </p:nvGrpSpPr>
        <p:grpSpPr bwMode="auto">
          <a:xfrm>
            <a:off x="4762500" y="3200400"/>
            <a:ext cx="4152900" cy="3200400"/>
            <a:chOff x="2976" y="1824"/>
            <a:chExt cx="2616" cy="2016"/>
          </a:xfrm>
        </p:grpSpPr>
        <p:sp>
          <p:nvSpPr>
            <p:cNvPr id="35855" name="Rectangle 23"/>
            <p:cNvSpPr>
              <a:spLocks noChangeArrowheads="1"/>
            </p:cNvSpPr>
            <p:nvPr/>
          </p:nvSpPr>
          <p:spPr bwMode="auto">
            <a:xfrm>
              <a:off x="2976" y="1824"/>
              <a:ext cx="2592" cy="20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35856" name="Group 24"/>
            <p:cNvGrpSpPr>
              <a:grpSpLocks/>
            </p:cNvGrpSpPr>
            <p:nvPr/>
          </p:nvGrpSpPr>
          <p:grpSpPr bwMode="auto">
            <a:xfrm>
              <a:off x="3312" y="2436"/>
              <a:ext cx="926" cy="972"/>
              <a:chOff x="4297" y="2418"/>
              <a:chExt cx="926" cy="972"/>
            </a:xfrm>
          </p:grpSpPr>
          <p:sp>
            <p:nvSpPr>
              <p:cNvPr id="35868" name="Line 25"/>
              <p:cNvSpPr>
                <a:spLocks noChangeShapeType="1"/>
              </p:cNvSpPr>
              <p:nvPr/>
            </p:nvSpPr>
            <p:spPr bwMode="auto">
              <a:xfrm>
                <a:off x="4297" y="241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69" name="Line 26"/>
              <p:cNvSpPr>
                <a:spLocks noChangeShapeType="1"/>
              </p:cNvSpPr>
              <p:nvPr/>
            </p:nvSpPr>
            <p:spPr bwMode="auto">
              <a:xfrm>
                <a:off x="4297" y="2613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70" name="Line 27"/>
              <p:cNvSpPr>
                <a:spLocks noChangeShapeType="1"/>
              </p:cNvSpPr>
              <p:nvPr/>
            </p:nvSpPr>
            <p:spPr bwMode="auto">
              <a:xfrm>
                <a:off x="4297" y="280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71" name="Line 28"/>
              <p:cNvSpPr>
                <a:spLocks noChangeShapeType="1"/>
              </p:cNvSpPr>
              <p:nvPr/>
            </p:nvSpPr>
            <p:spPr bwMode="auto">
              <a:xfrm>
                <a:off x="4297" y="3001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72" name="Line 29"/>
              <p:cNvSpPr>
                <a:spLocks noChangeShapeType="1"/>
              </p:cNvSpPr>
              <p:nvPr/>
            </p:nvSpPr>
            <p:spPr bwMode="auto">
              <a:xfrm>
                <a:off x="4297" y="3196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73" name="Line 30"/>
              <p:cNvSpPr>
                <a:spLocks noChangeShapeType="1"/>
              </p:cNvSpPr>
              <p:nvPr/>
            </p:nvSpPr>
            <p:spPr bwMode="auto">
              <a:xfrm>
                <a:off x="4297" y="3390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5857" name="Group 31"/>
            <p:cNvGrpSpPr>
              <a:grpSpLocks/>
            </p:cNvGrpSpPr>
            <p:nvPr/>
          </p:nvGrpSpPr>
          <p:grpSpPr bwMode="auto">
            <a:xfrm>
              <a:off x="4306" y="2437"/>
              <a:ext cx="926" cy="972"/>
              <a:chOff x="3381" y="2418"/>
              <a:chExt cx="926" cy="972"/>
            </a:xfrm>
          </p:grpSpPr>
          <p:sp>
            <p:nvSpPr>
              <p:cNvPr id="35862" name="Line 32"/>
              <p:cNvSpPr>
                <a:spLocks noChangeShapeType="1"/>
              </p:cNvSpPr>
              <p:nvPr/>
            </p:nvSpPr>
            <p:spPr bwMode="auto">
              <a:xfrm flipH="1">
                <a:off x="3381" y="241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63" name="Line 33"/>
              <p:cNvSpPr>
                <a:spLocks noChangeShapeType="1"/>
              </p:cNvSpPr>
              <p:nvPr/>
            </p:nvSpPr>
            <p:spPr bwMode="auto">
              <a:xfrm flipH="1">
                <a:off x="3381" y="2613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64" name="Line 34"/>
              <p:cNvSpPr>
                <a:spLocks noChangeShapeType="1"/>
              </p:cNvSpPr>
              <p:nvPr/>
            </p:nvSpPr>
            <p:spPr bwMode="auto">
              <a:xfrm flipH="1">
                <a:off x="3381" y="2808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65" name="Line 35"/>
              <p:cNvSpPr>
                <a:spLocks noChangeShapeType="1"/>
              </p:cNvSpPr>
              <p:nvPr/>
            </p:nvSpPr>
            <p:spPr bwMode="auto">
              <a:xfrm flipH="1">
                <a:off x="3381" y="3001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66" name="Line 36"/>
              <p:cNvSpPr>
                <a:spLocks noChangeShapeType="1"/>
              </p:cNvSpPr>
              <p:nvPr/>
            </p:nvSpPr>
            <p:spPr bwMode="auto">
              <a:xfrm flipH="1">
                <a:off x="3381" y="3196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5867" name="Line 37"/>
              <p:cNvSpPr>
                <a:spLocks noChangeShapeType="1"/>
              </p:cNvSpPr>
              <p:nvPr/>
            </p:nvSpPr>
            <p:spPr bwMode="auto">
              <a:xfrm flipH="1">
                <a:off x="3381" y="3390"/>
                <a:ext cx="92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aphicFrame>
          <p:nvGraphicFramePr>
            <p:cNvPr id="35858" name="Object 38"/>
            <p:cNvGraphicFramePr>
              <a:graphicFrameLocks noChangeAspect="1"/>
            </p:cNvGraphicFramePr>
            <p:nvPr/>
          </p:nvGraphicFramePr>
          <p:xfrm>
            <a:off x="2976" y="2505"/>
            <a:ext cx="408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4" name="Equation" r:id="rId11" imgW="133485" imgH="171450" progId="Equation.3">
                    <p:embed/>
                  </p:oleObj>
                </mc:Choice>
                <mc:Fallback>
                  <p:oleObj name="Equation" r:id="rId11" imgW="133485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505"/>
                          <a:ext cx="408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9" name="Object 39"/>
            <p:cNvGraphicFramePr>
              <a:graphicFrameLocks noChangeAspect="1"/>
            </p:cNvGraphicFramePr>
            <p:nvPr/>
          </p:nvGraphicFramePr>
          <p:xfrm>
            <a:off x="4032" y="1933"/>
            <a:ext cx="56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5" name="Equation" r:id="rId13" imgW="247785" imgH="123735" progId="Equation.3">
                    <p:embed/>
                  </p:oleObj>
                </mc:Choice>
                <mc:Fallback>
                  <p:oleObj name="Equation" r:id="rId13" imgW="247785" imgH="1237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933"/>
                          <a:ext cx="56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0" name="Line 40"/>
            <p:cNvSpPr>
              <a:spLocks noChangeShapeType="1"/>
            </p:cNvSpPr>
            <p:nvPr/>
          </p:nvSpPr>
          <p:spPr bwMode="auto">
            <a:xfrm>
              <a:off x="4272" y="2256"/>
              <a:ext cx="0" cy="134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35861" name="Object 41"/>
            <p:cNvGraphicFramePr>
              <a:graphicFrameLocks noChangeAspect="1"/>
            </p:cNvGraphicFramePr>
            <p:nvPr/>
          </p:nvGraphicFramePr>
          <p:xfrm>
            <a:off x="5184" y="2496"/>
            <a:ext cx="408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6" name="Equation" r:id="rId15" imgW="133485" imgH="171450" progId="Equation.3">
                    <p:embed/>
                  </p:oleObj>
                </mc:Choice>
                <mc:Fallback>
                  <p:oleObj name="Equation" r:id="rId15" imgW="133485" imgH="17145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496"/>
                          <a:ext cx="408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3338" name="Group 42"/>
          <p:cNvGrpSpPr>
            <a:grpSpLocks/>
          </p:cNvGrpSpPr>
          <p:nvPr/>
        </p:nvGrpSpPr>
        <p:grpSpPr bwMode="auto">
          <a:xfrm>
            <a:off x="4762500" y="685800"/>
            <a:ext cx="4114800" cy="2286000"/>
            <a:chOff x="2976" y="432"/>
            <a:chExt cx="2592" cy="1440"/>
          </a:xfrm>
        </p:grpSpPr>
        <p:sp>
          <p:nvSpPr>
            <p:cNvPr id="35846" name="Rectangle 43"/>
            <p:cNvSpPr>
              <a:spLocks noChangeArrowheads="1"/>
            </p:cNvSpPr>
            <p:nvPr/>
          </p:nvSpPr>
          <p:spPr bwMode="auto">
            <a:xfrm>
              <a:off x="2976" y="432"/>
              <a:ext cx="2592" cy="14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35847" name="Line 44"/>
            <p:cNvSpPr>
              <a:spLocks noChangeShapeType="1"/>
            </p:cNvSpPr>
            <p:nvPr/>
          </p:nvSpPr>
          <p:spPr bwMode="auto">
            <a:xfrm>
              <a:off x="3120" y="1200"/>
              <a:ext cx="22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5848" name="Line 45"/>
            <p:cNvSpPr>
              <a:spLocks noChangeShapeType="1"/>
            </p:cNvSpPr>
            <p:nvPr/>
          </p:nvSpPr>
          <p:spPr bwMode="auto">
            <a:xfrm flipV="1">
              <a:off x="4224" y="480"/>
              <a:ext cx="0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35849" name="Object 46"/>
            <p:cNvGraphicFramePr>
              <a:graphicFrameLocks noChangeAspect="1"/>
            </p:cNvGraphicFramePr>
            <p:nvPr/>
          </p:nvGraphicFramePr>
          <p:xfrm flipH="1">
            <a:off x="5126" y="864"/>
            <a:ext cx="346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7" name="Equation" r:id="rId17" imgW="126835" imgH="139518" progId="Equation.3">
                    <p:embed/>
                  </p:oleObj>
                </mc:Choice>
                <mc:Fallback>
                  <p:oleObj name="Equation" r:id="rId17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5126" y="864"/>
                          <a:ext cx="346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0" name="Object 47"/>
            <p:cNvGraphicFramePr>
              <a:graphicFrameLocks noChangeAspect="1"/>
            </p:cNvGraphicFramePr>
            <p:nvPr/>
          </p:nvGraphicFramePr>
          <p:xfrm>
            <a:off x="3821" y="432"/>
            <a:ext cx="35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8" name="Equation" r:id="rId19" imgW="152268" imgH="164957" progId="Equation.3">
                    <p:embed/>
                  </p:oleObj>
                </mc:Choice>
                <mc:Fallback>
                  <p:oleObj name="Equation" r:id="rId19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1" y="432"/>
                          <a:ext cx="355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1" name="Object 48"/>
            <p:cNvGraphicFramePr>
              <a:graphicFrameLocks noChangeAspect="1"/>
            </p:cNvGraphicFramePr>
            <p:nvPr/>
          </p:nvGraphicFramePr>
          <p:xfrm>
            <a:off x="3936" y="1200"/>
            <a:ext cx="24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29" name="Equation" r:id="rId21" imgW="152202" imgH="177569" progId="Equation.3">
                    <p:embed/>
                  </p:oleObj>
                </mc:Choice>
                <mc:Fallback>
                  <p:oleObj name="Equation" r:id="rId21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200"/>
                          <a:ext cx="24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2" name="Line 49"/>
            <p:cNvSpPr>
              <a:spLocks noChangeShapeType="1"/>
            </p:cNvSpPr>
            <p:nvPr/>
          </p:nvSpPr>
          <p:spPr bwMode="auto">
            <a:xfrm>
              <a:off x="4224" y="864"/>
              <a:ext cx="8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5853" name="Line 50"/>
            <p:cNvSpPr>
              <a:spLocks noChangeShapeType="1"/>
            </p:cNvSpPr>
            <p:nvPr/>
          </p:nvSpPr>
          <p:spPr bwMode="auto">
            <a:xfrm>
              <a:off x="3312" y="1584"/>
              <a:ext cx="9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35854" name="Object 51"/>
            <p:cNvGraphicFramePr>
              <a:graphicFrameLocks noChangeAspect="1"/>
            </p:cNvGraphicFramePr>
            <p:nvPr/>
          </p:nvGraphicFramePr>
          <p:xfrm>
            <a:off x="4464" y="1392"/>
            <a:ext cx="9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530" name="Equation" r:id="rId23" imgW="482391" imgH="203112" progId="Equation.3">
                    <p:embed/>
                  </p:oleObj>
                </mc:Choice>
                <mc:Fallback>
                  <p:oleObj name="Equation" r:id="rId23" imgW="48239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392"/>
                          <a:ext cx="912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14691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22" name="Group 2"/>
          <p:cNvGrpSpPr>
            <a:grpSpLocks/>
          </p:cNvGrpSpPr>
          <p:nvPr/>
        </p:nvGrpSpPr>
        <p:grpSpPr bwMode="auto">
          <a:xfrm>
            <a:off x="2209800" y="762000"/>
            <a:ext cx="6553200" cy="5638800"/>
            <a:chOff x="1392" y="480"/>
            <a:chExt cx="4128" cy="3552"/>
          </a:xfrm>
        </p:grpSpPr>
        <p:sp>
          <p:nvSpPr>
            <p:cNvPr id="36910" name="Rectangle 3"/>
            <p:cNvSpPr>
              <a:spLocks noChangeArrowheads="1"/>
            </p:cNvSpPr>
            <p:nvPr/>
          </p:nvSpPr>
          <p:spPr bwMode="auto">
            <a:xfrm>
              <a:off x="1392" y="480"/>
              <a:ext cx="4128" cy="35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36911" name="Group 4"/>
            <p:cNvGrpSpPr>
              <a:grpSpLocks/>
            </p:cNvGrpSpPr>
            <p:nvPr/>
          </p:nvGrpSpPr>
          <p:grpSpPr bwMode="auto">
            <a:xfrm>
              <a:off x="2713" y="624"/>
              <a:ext cx="1319" cy="1584"/>
              <a:chOff x="2473" y="576"/>
              <a:chExt cx="1367" cy="1791"/>
            </a:xfrm>
          </p:grpSpPr>
          <p:grpSp>
            <p:nvGrpSpPr>
              <p:cNvPr id="36912" name="Group 5"/>
              <p:cNvGrpSpPr>
                <a:grpSpLocks/>
              </p:cNvGrpSpPr>
              <p:nvPr/>
            </p:nvGrpSpPr>
            <p:grpSpPr bwMode="auto">
              <a:xfrm>
                <a:off x="2473" y="864"/>
                <a:ext cx="1367" cy="1173"/>
                <a:chOff x="1920" y="1200"/>
                <a:chExt cx="1680" cy="2256"/>
              </a:xfrm>
            </p:grpSpPr>
            <p:sp>
              <p:nvSpPr>
                <p:cNvPr id="36916" name="Line 6"/>
                <p:cNvSpPr>
                  <a:spLocks noChangeShapeType="1"/>
                </p:cNvSpPr>
                <p:nvPr/>
              </p:nvSpPr>
              <p:spPr bwMode="auto">
                <a:xfrm>
                  <a:off x="1920" y="1200"/>
                  <a:ext cx="0" cy="2256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6917" name="Line 7"/>
                <p:cNvSpPr>
                  <a:spLocks noChangeShapeType="1"/>
                </p:cNvSpPr>
                <p:nvPr/>
              </p:nvSpPr>
              <p:spPr bwMode="auto">
                <a:xfrm>
                  <a:off x="3600" y="1200"/>
                  <a:ext cx="0" cy="2256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  <p:grpSp>
            <p:nvGrpSpPr>
              <p:cNvPr id="36913" name="Group 8"/>
              <p:cNvGrpSpPr>
                <a:grpSpLocks/>
              </p:cNvGrpSpPr>
              <p:nvPr/>
            </p:nvGrpSpPr>
            <p:grpSpPr bwMode="auto">
              <a:xfrm>
                <a:off x="2473" y="576"/>
                <a:ext cx="1367" cy="1791"/>
                <a:chOff x="2473" y="576"/>
                <a:chExt cx="1367" cy="1791"/>
              </a:xfrm>
            </p:grpSpPr>
            <p:sp>
              <p:nvSpPr>
                <p:cNvPr id="36914" name="Line 9"/>
                <p:cNvSpPr>
                  <a:spLocks noChangeShapeType="1"/>
                </p:cNvSpPr>
                <p:nvPr/>
              </p:nvSpPr>
              <p:spPr bwMode="auto">
                <a:xfrm>
                  <a:off x="2473" y="576"/>
                  <a:ext cx="0" cy="179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  <p:sp>
              <p:nvSpPr>
                <p:cNvPr id="36915" name="Line 10"/>
                <p:cNvSpPr>
                  <a:spLocks noChangeShapeType="1"/>
                </p:cNvSpPr>
                <p:nvPr/>
              </p:nvSpPr>
              <p:spPr bwMode="auto">
                <a:xfrm>
                  <a:off x="3840" y="576"/>
                  <a:ext cx="0" cy="1791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endParaRPr kumimoji="1" lang="zh-CN" altLang="en-US" sz="24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endParaRPr>
                </a:p>
              </p:txBody>
            </p:sp>
          </p:grpSp>
        </p:grpSp>
      </p:grpSp>
      <p:grpSp>
        <p:nvGrpSpPr>
          <p:cNvPr id="184331" name="Group 11"/>
          <p:cNvGrpSpPr>
            <a:grpSpLocks/>
          </p:cNvGrpSpPr>
          <p:nvPr/>
        </p:nvGrpSpPr>
        <p:grpSpPr bwMode="auto">
          <a:xfrm>
            <a:off x="2616200" y="2133600"/>
            <a:ext cx="5668963" cy="0"/>
            <a:chOff x="1408" y="1152"/>
            <a:chExt cx="3571" cy="0"/>
          </a:xfrm>
        </p:grpSpPr>
        <p:sp>
          <p:nvSpPr>
            <p:cNvPr id="36907" name="Line 12"/>
            <p:cNvSpPr>
              <a:spLocks noChangeShapeType="1"/>
            </p:cNvSpPr>
            <p:nvPr/>
          </p:nvSpPr>
          <p:spPr bwMode="auto">
            <a:xfrm>
              <a:off x="2555" y="1152"/>
              <a:ext cx="11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908" name="Line 13"/>
            <p:cNvSpPr>
              <a:spLocks noChangeShapeType="1"/>
            </p:cNvSpPr>
            <p:nvPr/>
          </p:nvSpPr>
          <p:spPr bwMode="auto">
            <a:xfrm flipH="1">
              <a:off x="1408" y="1152"/>
              <a:ext cx="9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909" name="Line 14"/>
            <p:cNvSpPr>
              <a:spLocks noChangeShapeType="1"/>
            </p:cNvSpPr>
            <p:nvPr/>
          </p:nvSpPr>
          <p:spPr bwMode="auto">
            <a:xfrm>
              <a:off x="3826" y="1152"/>
              <a:ext cx="115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84335" name="Group 15"/>
          <p:cNvGrpSpPr>
            <a:grpSpLocks/>
          </p:cNvGrpSpPr>
          <p:nvPr/>
        </p:nvGrpSpPr>
        <p:grpSpPr bwMode="auto">
          <a:xfrm>
            <a:off x="2616200" y="2341563"/>
            <a:ext cx="5668963" cy="0"/>
            <a:chOff x="528" y="1536"/>
            <a:chExt cx="4608" cy="0"/>
          </a:xfrm>
        </p:grpSpPr>
        <p:sp>
          <p:nvSpPr>
            <p:cNvPr id="36904" name="Line 16"/>
            <p:cNvSpPr>
              <a:spLocks noChangeShapeType="1"/>
            </p:cNvSpPr>
            <p:nvPr/>
          </p:nvSpPr>
          <p:spPr bwMode="auto">
            <a:xfrm>
              <a:off x="3614" y="1536"/>
              <a:ext cx="152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905" name="Line 17"/>
            <p:cNvSpPr>
              <a:spLocks noChangeShapeType="1"/>
            </p:cNvSpPr>
            <p:nvPr/>
          </p:nvSpPr>
          <p:spPr bwMode="auto">
            <a:xfrm flipH="1">
              <a:off x="2016" y="1536"/>
              <a:ext cx="14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906" name="Line 18"/>
            <p:cNvSpPr>
              <a:spLocks noChangeShapeType="1"/>
            </p:cNvSpPr>
            <p:nvPr/>
          </p:nvSpPr>
          <p:spPr bwMode="auto">
            <a:xfrm flipH="1">
              <a:off x="528" y="1536"/>
              <a:ext cx="12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84339" name="Group 19"/>
          <p:cNvGrpSpPr>
            <a:grpSpLocks/>
          </p:cNvGrpSpPr>
          <p:nvPr/>
        </p:nvGrpSpPr>
        <p:grpSpPr bwMode="auto">
          <a:xfrm>
            <a:off x="4427538" y="1295400"/>
            <a:ext cx="2887662" cy="534988"/>
            <a:chOff x="2304" y="576"/>
            <a:chExt cx="1819" cy="337"/>
          </a:xfrm>
        </p:grpSpPr>
        <p:graphicFrame>
          <p:nvGraphicFramePr>
            <p:cNvPr id="36902" name="Object 20"/>
            <p:cNvGraphicFramePr>
              <a:graphicFrameLocks noChangeAspect="1"/>
            </p:cNvGraphicFramePr>
            <p:nvPr/>
          </p:nvGraphicFramePr>
          <p:xfrm>
            <a:off x="2304" y="576"/>
            <a:ext cx="58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78" name="Equation" r:id="rId3" imgW="247785" imgH="133440" progId="Equation.3">
                    <p:embed/>
                  </p:oleObj>
                </mc:Choice>
                <mc:Fallback>
                  <p:oleObj name="Equation" r:id="rId3" imgW="247785" imgH="133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576"/>
                          <a:ext cx="58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3" name="Object 21"/>
            <p:cNvGraphicFramePr>
              <a:graphicFrameLocks noChangeAspect="1"/>
            </p:cNvGraphicFramePr>
            <p:nvPr/>
          </p:nvGraphicFramePr>
          <p:xfrm>
            <a:off x="3542" y="576"/>
            <a:ext cx="58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79" name="Equation" r:id="rId5" imgW="247785" imgH="133440" progId="Equation.3">
                    <p:embed/>
                  </p:oleObj>
                </mc:Choice>
                <mc:Fallback>
                  <p:oleObj name="Equation" r:id="rId5" imgW="247785" imgH="133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576"/>
                          <a:ext cx="581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342" name="Object 22"/>
          <p:cNvGraphicFramePr>
            <a:graphicFrameLocks noChangeAspect="1"/>
          </p:cNvGraphicFramePr>
          <p:nvPr/>
        </p:nvGraphicFramePr>
        <p:xfrm>
          <a:off x="5056188" y="2286000"/>
          <a:ext cx="6588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0" name="Equation" r:id="rId7" imgW="126725" imgH="177415" progId="Equation.3">
                  <p:embed/>
                </p:oleObj>
              </mc:Choice>
              <mc:Fallback>
                <p:oleObj name="Equation" r:id="rId7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2286000"/>
                        <a:ext cx="6588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3" name="Object 23"/>
          <p:cNvGraphicFramePr>
            <a:graphicFrameLocks noChangeAspect="1"/>
          </p:cNvGraphicFramePr>
          <p:nvPr/>
        </p:nvGraphicFramePr>
        <p:xfrm>
          <a:off x="2714625" y="2133600"/>
          <a:ext cx="10191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1" name="Equation" r:id="rId9" imgW="164957" imgH="253780" progId="Equation.3">
                  <p:embed/>
                </p:oleObj>
              </mc:Choice>
              <mc:Fallback>
                <p:oleObj name="Equation" r:id="rId9" imgW="164957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133600"/>
                        <a:ext cx="10191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44" name="Object 24"/>
          <p:cNvGraphicFramePr>
            <a:graphicFrameLocks noChangeAspect="1"/>
          </p:cNvGraphicFramePr>
          <p:nvPr/>
        </p:nvGraphicFramePr>
        <p:xfrm>
          <a:off x="6781800" y="2209800"/>
          <a:ext cx="10334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2" name="Equation" r:id="rId11" imgW="164957" imgH="253780" progId="Equation.3">
                  <p:embed/>
                </p:oleObj>
              </mc:Choice>
              <mc:Fallback>
                <p:oleObj name="Equation" r:id="rId11" imgW="164957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209800"/>
                        <a:ext cx="103346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45" name="Group 25"/>
          <p:cNvGrpSpPr>
            <a:grpSpLocks/>
          </p:cNvGrpSpPr>
          <p:nvPr/>
        </p:nvGrpSpPr>
        <p:grpSpPr bwMode="auto">
          <a:xfrm>
            <a:off x="4508500" y="4114800"/>
            <a:ext cx="2882900" cy="517525"/>
            <a:chOff x="2256" y="2688"/>
            <a:chExt cx="1816" cy="326"/>
          </a:xfrm>
        </p:grpSpPr>
        <p:graphicFrame>
          <p:nvGraphicFramePr>
            <p:cNvPr id="36900" name="Object 26"/>
            <p:cNvGraphicFramePr>
              <a:graphicFrameLocks noChangeAspect="1"/>
            </p:cNvGraphicFramePr>
            <p:nvPr/>
          </p:nvGraphicFramePr>
          <p:xfrm>
            <a:off x="2256" y="2688"/>
            <a:ext cx="568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83" name="Equation" r:id="rId12" imgW="247785" imgH="133440" progId="Equation.3">
                    <p:embed/>
                  </p:oleObj>
                </mc:Choice>
                <mc:Fallback>
                  <p:oleObj name="Equation" r:id="rId12" imgW="247785" imgH="133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688"/>
                          <a:ext cx="568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1" name="Object 27"/>
            <p:cNvGraphicFramePr>
              <a:graphicFrameLocks noChangeAspect="1"/>
            </p:cNvGraphicFramePr>
            <p:nvPr/>
          </p:nvGraphicFramePr>
          <p:xfrm>
            <a:off x="3505" y="2725"/>
            <a:ext cx="56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84" name="Equation" r:id="rId14" imgW="247785" imgH="123735" progId="Equation.3">
                    <p:embed/>
                  </p:oleObj>
                </mc:Choice>
                <mc:Fallback>
                  <p:oleObj name="Equation" r:id="rId14" imgW="247785" imgH="12373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" y="2725"/>
                          <a:ext cx="567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348" name="Group 28"/>
          <p:cNvGrpSpPr>
            <a:grpSpLocks/>
          </p:cNvGrpSpPr>
          <p:nvPr/>
        </p:nvGrpSpPr>
        <p:grpSpPr bwMode="auto">
          <a:xfrm>
            <a:off x="2590800" y="5105400"/>
            <a:ext cx="5791200" cy="76200"/>
            <a:chOff x="1408" y="3148"/>
            <a:chExt cx="3571" cy="0"/>
          </a:xfrm>
        </p:grpSpPr>
        <p:sp>
          <p:nvSpPr>
            <p:cNvPr id="36897" name="Line 29"/>
            <p:cNvSpPr>
              <a:spLocks noChangeShapeType="1"/>
            </p:cNvSpPr>
            <p:nvPr/>
          </p:nvSpPr>
          <p:spPr bwMode="auto">
            <a:xfrm>
              <a:off x="2555" y="3148"/>
              <a:ext cx="11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898" name="Line 30"/>
            <p:cNvSpPr>
              <a:spLocks noChangeShapeType="1"/>
            </p:cNvSpPr>
            <p:nvPr/>
          </p:nvSpPr>
          <p:spPr bwMode="auto">
            <a:xfrm flipH="1">
              <a:off x="1408" y="3148"/>
              <a:ext cx="97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899" name="Line 31"/>
            <p:cNvSpPr>
              <a:spLocks noChangeShapeType="1"/>
            </p:cNvSpPr>
            <p:nvPr/>
          </p:nvSpPr>
          <p:spPr bwMode="auto">
            <a:xfrm>
              <a:off x="3826" y="3148"/>
              <a:ext cx="115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84352" name="Group 32"/>
          <p:cNvGrpSpPr>
            <a:grpSpLocks/>
          </p:cNvGrpSpPr>
          <p:nvPr/>
        </p:nvGrpSpPr>
        <p:grpSpPr bwMode="auto">
          <a:xfrm>
            <a:off x="2646363" y="5249863"/>
            <a:ext cx="5638800" cy="7937"/>
            <a:chOff x="1427" y="3307"/>
            <a:chExt cx="3552" cy="5"/>
          </a:xfrm>
        </p:grpSpPr>
        <p:sp>
          <p:nvSpPr>
            <p:cNvPr id="36894" name="Line 33"/>
            <p:cNvSpPr>
              <a:spLocks noChangeShapeType="1"/>
            </p:cNvSpPr>
            <p:nvPr/>
          </p:nvSpPr>
          <p:spPr bwMode="auto">
            <a:xfrm flipV="1">
              <a:off x="2565" y="3307"/>
              <a:ext cx="1179" cy="5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895" name="Line 34"/>
            <p:cNvSpPr>
              <a:spLocks noChangeShapeType="1"/>
            </p:cNvSpPr>
            <p:nvPr/>
          </p:nvSpPr>
          <p:spPr bwMode="auto">
            <a:xfrm flipH="1">
              <a:off x="3845" y="3307"/>
              <a:ext cx="1134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896" name="Line 35"/>
            <p:cNvSpPr>
              <a:spLocks noChangeShapeType="1"/>
            </p:cNvSpPr>
            <p:nvPr/>
          </p:nvSpPr>
          <p:spPr bwMode="auto">
            <a:xfrm>
              <a:off x="1427" y="3307"/>
              <a:ext cx="967" cy="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</p:grpSp>
      <p:graphicFrame>
        <p:nvGraphicFramePr>
          <p:cNvPr id="184356" name="Object 36"/>
          <p:cNvGraphicFramePr>
            <a:graphicFrameLocks noChangeAspect="1"/>
          </p:cNvGraphicFramePr>
          <p:nvPr/>
        </p:nvGraphicFramePr>
        <p:xfrm>
          <a:off x="4852988" y="5105400"/>
          <a:ext cx="8366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5" name="Equation" r:id="rId16" imgW="164957" imgH="253780" progId="Equation.3">
                  <p:embed/>
                </p:oleObj>
              </mc:Choice>
              <mc:Fallback>
                <p:oleObj name="Equation" r:id="rId16" imgW="164957" imgH="253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5105400"/>
                        <a:ext cx="8366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7" name="Object 37"/>
          <p:cNvGraphicFramePr>
            <a:graphicFrameLocks noChangeAspect="1"/>
          </p:cNvGraphicFramePr>
          <p:nvPr/>
        </p:nvGraphicFramePr>
        <p:xfrm>
          <a:off x="6962775" y="5181600"/>
          <a:ext cx="7334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6" name="Equation" r:id="rId17" imgW="126725" imgH="177415" progId="Equation.3">
                  <p:embed/>
                </p:oleObj>
              </mc:Choice>
              <mc:Fallback>
                <p:oleObj name="Equation" r:id="rId17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5181600"/>
                        <a:ext cx="7334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8" name="Object 38"/>
          <p:cNvGraphicFramePr>
            <a:graphicFrameLocks noChangeAspect="1"/>
          </p:cNvGraphicFramePr>
          <p:nvPr/>
        </p:nvGraphicFramePr>
        <p:xfrm>
          <a:off x="2971800" y="5195888"/>
          <a:ext cx="7175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7" name="Equation" r:id="rId18" imgW="126725" imgH="177415" progId="Equation.3">
                  <p:embed/>
                </p:oleObj>
              </mc:Choice>
              <mc:Fallback>
                <p:oleObj name="Equation" r:id="rId18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95888"/>
                        <a:ext cx="71755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3" name="Text Box 40"/>
          <p:cNvSpPr txBox="1">
            <a:spLocks noChangeArrowheads="1"/>
          </p:cNvSpPr>
          <p:nvPr/>
        </p:nvSpPr>
        <p:spPr bwMode="auto">
          <a:xfrm>
            <a:off x="521205" y="397717"/>
            <a:ext cx="995785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讨 论</a:t>
            </a:r>
          </a:p>
        </p:txBody>
      </p:sp>
      <p:grpSp>
        <p:nvGrpSpPr>
          <p:cNvPr id="184361" name="Group 41"/>
          <p:cNvGrpSpPr>
            <a:grpSpLocks/>
          </p:cNvGrpSpPr>
          <p:nvPr/>
        </p:nvGrpSpPr>
        <p:grpSpPr bwMode="auto">
          <a:xfrm>
            <a:off x="4306888" y="3810000"/>
            <a:ext cx="2093912" cy="2514600"/>
            <a:chOff x="2473" y="576"/>
            <a:chExt cx="1367" cy="1791"/>
          </a:xfrm>
        </p:grpSpPr>
        <p:grpSp>
          <p:nvGrpSpPr>
            <p:cNvPr id="36886" name="Group 42"/>
            <p:cNvGrpSpPr>
              <a:grpSpLocks/>
            </p:cNvGrpSpPr>
            <p:nvPr/>
          </p:nvGrpSpPr>
          <p:grpSpPr bwMode="auto">
            <a:xfrm>
              <a:off x="2473" y="864"/>
              <a:ext cx="1367" cy="1173"/>
              <a:chOff x="1920" y="1200"/>
              <a:chExt cx="1680" cy="2256"/>
            </a:xfrm>
          </p:grpSpPr>
          <p:sp>
            <p:nvSpPr>
              <p:cNvPr id="36890" name="Line 43"/>
              <p:cNvSpPr>
                <a:spLocks noChangeShapeType="1"/>
              </p:cNvSpPr>
              <p:nvPr/>
            </p:nvSpPr>
            <p:spPr bwMode="auto">
              <a:xfrm>
                <a:off x="1920" y="1200"/>
                <a:ext cx="0" cy="2256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6891" name="Line 44"/>
              <p:cNvSpPr>
                <a:spLocks noChangeShapeType="1"/>
              </p:cNvSpPr>
              <p:nvPr/>
            </p:nvSpPr>
            <p:spPr bwMode="auto">
              <a:xfrm>
                <a:off x="3600" y="1200"/>
                <a:ext cx="0" cy="2256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36887" name="Group 45"/>
            <p:cNvGrpSpPr>
              <a:grpSpLocks/>
            </p:cNvGrpSpPr>
            <p:nvPr/>
          </p:nvGrpSpPr>
          <p:grpSpPr bwMode="auto">
            <a:xfrm>
              <a:off x="2473" y="576"/>
              <a:ext cx="1367" cy="1791"/>
              <a:chOff x="2473" y="576"/>
              <a:chExt cx="1367" cy="1791"/>
            </a:xfrm>
          </p:grpSpPr>
          <p:sp>
            <p:nvSpPr>
              <p:cNvPr id="36888" name="Line 46"/>
              <p:cNvSpPr>
                <a:spLocks noChangeShapeType="1"/>
              </p:cNvSpPr>
              <p:nvPr/>
            </p:nvSpPr>
            <p:spPr bwMode="auto">
              <a:xfrm>
                <a:off x="2473" y="576"/>
                <a:ext cx="0" cy="179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6889" name="Line 47"/>
              <p:cNvSpPr>
                <a:spLocks noChangeShapeType="1"/>
              </p:cNvSpPr>
              <p:nvPr/>
            </p:nvSpPr>
            <p:spPr bwMode="auto">
              <a:xfrm>
                <a:off x="3840" y="576"/>
                <a:ext cx="0" cy="1791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  <p:grpSp>
        <p:nvGrpSpPr>
          <p:cNvPr id="184368" name="Group 48"/>
          <p:cNvGrpSpPr>
            <a:grpSpLocks/>
          </p:cNvGrpSpPr>
          <p:nvPr/>
        </p:nvGrpSpPr>
        <p:grpSpPr bwMode="auto">
          <a:xfrm>
            <a:off x="616496" y="2047401"/>
            <a:ext cx="1219200" cy="3276600"/>
            <a:chOff x="336" y="1584"/>
            <a:chExt cx="768" cy="2064"/>
          </a:xfrm>
        </p:grpSpPr>
        <p:sp>
          <p:nvSpPr>
            <p:cNvPr id="184369" name="Rectangle 49"/>
            <p:cNvSpPr>
              <a:spLocks noChangeArrowheads="1"/>
            </p:cNvSpPr>
            <p:nvPr/>
          </p:nvSpPr>
          <p:spPr bwMode="auto">
            <a:xfrm>
              <a:off x="336" y="1584"/>
              <a:ext cx="768" cy="2064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endParaRPr kumimoji="1" lang="zh-CN" altLang="en-US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36883" name="Group 50"/>
            <p:cNvGrpSpPr>
              <a:grpSpLocks/>
            </p:cNvGrpSpPr>
            <p:nvPr/>
          </p:nvGrpSpPr>
          <p:grpSpPr bwMode="auto">
            <a:xfrm>
              <a:off x="336" y="1632"/>
              <a:ext cx="720" cy="1947"/>
              <a:chOff x="336" y="1632"/>
              <a:chExt cx="720" cy="1947"/>
            </a:xfrm>
          </p:grpSpPr>
          <p:sp>
            <p:nvSpPr>
              <p:cNvPr id="184371" name="Text Box 51"/>
              <p:cNvSpPr txBox="1">
                <a:spLocks noChangeArrowheads="1"/>
              </p:cNvSpPr>
              <p:nvPr/>
            </p:nvSpPr>
            <p:spPr bwMode="auto">
              <a:xfrm>
                <a:off x="336" y="1632"/>
                <a:ext cx="432" cy="19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accent1"/>
                        </a:gs>
                        <a:gs pos="50000">
                          <a:schemeClr val="accent1">
                            <a:gamma/>
                            <a:tint val="0"/>
                            <a:invGamma/>
                          </a:schemeClr>
                        </a:gs>
                        <a:gs pos="100000">
                          <a:schemeClr val="accent1"/>
                        </a:gs>
                      </a:gsLst>
                      <a:lin ang="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66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  <a:defRPr/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无限大带电平面</a:t>
                </a:r>
              </a:p>
            </p:txBody>
          </p:sp>
          <p:sp>
            <p:nvSpPr>
              <p:cNvPr id="36885" name="Rectangle 52"/>
              <p:cNvSpPr>
                <a:spLocks noChangeArrowheads="1"/>
              </p:cNvSpPr>
              <p:nvPr/>
            </p:nvSpPr>
            <p:spPr bwMode="auto">
              <a:xfrm>
                <a:off x="672" y="1638"/>
                <a:ext cx="384" cy="19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zh-CN" altLang="en-US" sz="2800" dirty="0" smtClean="0"/>
                  <a:t>的电场叠加问题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1689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8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18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18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8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50825" y="228600"/>
            <a:ext cx="906017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总</a:t>
            </a:r>
            <a:r>
              <a:rPr lang="zh-CN" altLang="en-US" dirty="0" smtClean="0"/>
              <a:t>结</a:t>
            </a:r>
            <a:endParaRPr lang="zh-CN" altLang="en-US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298575" y="232707"/>
            <a:ext cx="518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0000CC"/>
                </a:solidFill>
                <a:latin typeface="宋体" pitchFamily="2" charset="-122"/>
              </a:rPr>
              <a:t>由高斯定理求电场分布的步骤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327025" y="836712"/>
            <a:ext cx="8816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/>
              <a:t>1.</a:t>
            </a:r>
            <a:r>
              <a:rPr lang="zh-CN" altLang="en-US" sz="2800" dirty="0" smtClean="0">
                <a:latin typeface="宋体" pitchFamily="2" charset="-122"/>
              </a:rPr>
              <a:t> </a:t>
            </a:r>
            <a:r>
              <a:rPr lang="zh-CN" altLang="en-US" sz="2800" dirty="0" smtClean="0">
                <a:solidFill>
                  <a:srgbClr val="C00000"/>
                </a:solidFill>
                <a:latin typeface="宋体" pitchFamily="2" charset="-122"/>
              </a:rPr>
              <a:t>对称性分析</a:t>
            </a:r>
            <a:r>
              <a:rPr lang="zh-CN" altLang="en-US" sz="2800" dirty="0" smtClean="0">
                <a:latin typeface="宋体" pitchFamily="2" charset="-122"/>
              </a:rPr>
              <a:t>：电荷分布对称性 </a:t>
            </a:r>
            <a:r>
              <a:rPr lang="en-US" altLang="zh-CN" sz="2800" dirty="0" smtClean="0">
                <a:latin typeface="宋体" pitchFamily="2" charset="-122"/>
                <a:sym typeface="Wingdings" panose="05000000000000000000" pitchFamily="2" charset="2"/>
              </a:rPr>
              <a:t> </a:t>
            </a:r>
            <a:r>
              <a:rPr lang="zh-CN" altLang="en-US" sz="2800" dirty="0" smtClean="0">
                <a:latin typeface="宋体" pitchFamily="2" charset="-122"/>
              </a:rPr>
              <a:t>电场分布对称性。</a:t>
            </a: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323850" y="1470125"/>
            <a:ext cx="88201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/>
              <a:t>2.</a:t>
            </a:r>
            <a:r>
              <a:rPr lang="zh-CN" altLang="en-US" sz="2800" dirty="0" smtClean="0">
                <a:latin typeface="宋体" pitchFamily="2" charset="-122"/>
              </a:rPr>
              <a:t> 选取过场点的</a:t>
            </a:r>
            <a:r>
              <a:rPr lang="zh-CN" altLang="en-US" sz="2800" dirty="0" smtClean="0">
                <a:solidFill>
                  <a:srgbClr val="C00000"/>
                </a:solidFill>
                <a:latin typeface="宋体" pitchFamily="2" charset="-122"/>
              </a:rPr>
              <a:t>高斯面</a:t>
            </a:r>
            <a:r>
              <a:rPr lang="zh-CN" altLang="en-US" sz="2800" dirty="0">
                <a:latin typeface="宋体" pitchFamily="2" charset="-122"/>
              </a:rPr>
              <a:t>：</a:t>
            </a:r>
            <a:r>
              <a:rPr lang="zh-CN" altLang="en-US" sz="2800" dirty="0" smtClean="0">
                <a:latin typeface="宋体" pitchFamily="2" charset="-122"/>
              </a:rPr>
              <a:t>要使高斯面有些部分与 </a:t>
            </a:r>
            <a:r>
              <a:rPr lang="en-US" altLang="zh-CN" sz="2800" dirty="0" smtClean="0">
                <a:latin typeface="宋体" pitchFamily="2" charset="-122"/>
              </a:rPr>
              <a:t>E </a:t>
            </a:r>
            <a:r>
              <a:rPr lang="zh-CN" altLang="en-US" sz="2800" dirty="0" smtClean="0">
                <a:latin typeface="宋体" pitchFamily="2" charset="-122"/>
              </a:rPr>
              <a:t>平行，有些部分与 </a:t>
            </a:r>
            <a:r>
              <a:rPr lang="en-US" altLang="zh-CN" sz="2800" dirty="0" smtClean="0">
                <a:latin typeface="宋体" pitchFamily="2" charset="-122"/>
              </a:rPr>
              <a:t>E </a:t>
            </a:r>
            <a:r>
              <a:rPr lang="zh-CN" altLang="en-US" sz="2800" dirty="0" smtClean="0">
                <a:latin typeface="宋体" pitchFamily="2" charset="-122"/>
              </a:rPr>
              <a:t>垂直，且在垂直部分上 </a:t>
            </a:r>
            <a:r>
              <a:rPr lang="en-US" altLang="zh-CN" sz="2800" dirty="0" smtClean="0">
                <a:latin typeface="宋体" pitchFamily="2" charset="-122"/>
              </a:rPr>
              <a:t>E </a:t>
            </a:r>
            <a:r>
              <a:rPr lang="zh-CN" altLang="en-US" sz="2800" dirty="0" smtClean="0">
                <a:latin typeface="宋体" pitchFamily="2" charset="-122"/>
              </a:rPr>
              <a:t>还必须处处相等。</a:t>
            </a:r>
            <a:endParaRPr lang="en-US" altLang="zh-CN" sz="2800" dirty="0" smtClean="0">
              <a:latin typeface="宋体" pitchFamily="2" charset="-122"/>
            </a:endParaRPr>
          </a:p>
        </p:txBody>
      </p:sp>
      <p:grpSp>
        <p:nvGrpSpPr>
          <p:cNvPr id="207878" name="Group 6"/>
          <p:cNvGrpSpPr>
            <a:grpSpLocks/>
          </p:cNvGrpSpPr>
          <p:nvPr/>
        </p:nvGrpSpPr>
        <p:grpSpPr bwMode="auto">
          <a:xfrm>
            <a:off x="327025" y="4811813"/>
            <a:ext cx="8435975" cy="1433513"/>
            <a:chOff x="252" y="2700"/>
            <a:chExt cx="5314" cy="903"/>
          </a:xfrm>
        </p:grpSpPr>
        <p:sp>
          <p:nvSpPr>
            <p:cNvPr id="37901" name="Text Box 7"/>
            <p:cNvSpPr txBox="1">
              <a:spLocks noChangeArrowheads="1"/>
            </p:cNvSpPr>
            <p:nvPr/>
          </p:nvSpPr>
          <p:spPr bwMode="auto">
            <a:xfrm>
              <a:off x="252" y="2872"/>
              <a:ext cx="5314" cy="7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dirty="0" smtClean="0">
                  <a:solidFill>
                    <a:schemeClr val="tx1"/>
                  </a:solidFill>
                </a:rPr>
                <a:t>5. </a:t>
              </a:r>
              <a:r>
                <a:rPr lang="zh-CN" altLang="en-US" sz="2800" dirty="0" smtClean="0">
                  <a:latin typeface="宋体" pitchFamily="2" charset="-122"/>
                </a:rPr>
                <a:t>由高斯定理                 求出电场的大小，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dirty="0" smtClean="0">
                  <a:latin typeface="宋体" pitchFamily="2" charset="-122"/>
                </a:rPr>
                <a:t>  并说明其方向。</a:t>
              </a:r>
              <a:r>
                <a:rPr lang="zh-CN" altLang="en-US" sz="2800" b="0" dirty="0" smtClean="0">
                  <a:latin typeface="宋体" pitchFamily="2" charset="-122"/>
                </a:rPr>
                <a:t>        </a:t>
              </a:r>
            </a:p>
          </p:txBody>
        </p:sp>
        <p:graphicFrame>
          <p:nvGraphicFramePr>
            <p:cNvPr id="3790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7897242"/>
                </p:ext>
              </p:extLst>
            </p:nvPr>
          </p:nvGraphicFramePr>
          <p:xfrm>
            <a:off x="1735" y="2700"/>
            <a:ext cx="1777" cy="6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4" name="公式" r:id="rId4" imgW="1143000" imgH="444500" progId="Equation.3">
                    <p:embed/>
                  </p:oleObj>
                </mc:Choice>
                <mc:Fallback>
                  <p:oleObj name="公式" r:id="rId4" imgW="11430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5" y="2700"/>
                          <a:ext cx="1777" cy="6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7881" name="Picture 9" descr="msotw9_temp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4263" y="2622650"/>
            <a:ext cx="4249737" cy="1822450"/>
          </a:xfrm>
          <a:prstGeom prst="rect">
            <a:avLst/>
          </a:prstGeom>
          <a:noFill/>
          <a:ln w="28575">
            <a:solidFill>
              <a:srgbClr val="FF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07882" name="Group 10"/>
          <p:cNvGrpSpPr>
            <a:grpSpLocks/>
          </p:cNvGrpSpPr>
          <p:nvPr/>
        </p:nvGrpSpPr>
        <p:grpSpPr bwMode="auto">
          <a:xfrm>
            <a:off x="326256" y="3402582"/>
            <a:ext cx="3702050" cy="819149"/>
            <a:chOff x="118" y="1871"/>
            <a:chExt cx="2332" cy="516"/>
          </a:xfrm>
        </p:grpSpPr>
        <p:graphicFrame>
          <p:nvGraphicFramePr>
            <p:cNvPr id="3789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32049"/>
                </p:ext>
              </p:extLst>
            </p:nvPr>
          </p:nvGraphicFramePr>
          <p:xfrm>
            <a:off x="1045" y="1871"/>
            <a:ext cx="931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75" name="公式" r:id="rId7" imgW="482391" imgH="291973" progId="Equation.3">
                    <p:embed/>
                  </p:oleObj>
                </mc:Choice>
                <mc:Fallback>
                  <p:oleObj name="公式" r:id="rId7" imgW="482391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" y="1871"/>
                          <a:ext cx="931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884" name="Text Box 12"/>
            <p:cNvSpPr txBox="1">
              <a:spLocks noChangeArrowheads="1"/>
            </p:cNvSpPr>
            <p:nvPr/>
          </p:nvSpPr>
          <p:spPr bwMode="auto">
            <a:xfrm>
              <a:off x="118" y="1933"/>
              <a:ext cx="23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800" b="1" dirty="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3.</a:t>
              </a:r>
              <a:r>
                <a:rPr kumimoji="1" lang="zh-CN" altLang="en-US" sz="2800" b="1" dirty="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计</a:t>
              </a:r>
              <a:r>
                <a:rPr kumimoji="1" lang="zh-CN" altLang="en-US" sz="2800" b="1" dirty="0" smtClean="0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rPr>
                <a:t>算：</a:t>
              </a:r>
              <a:endParaRPr kumimoji="1" lang="en-US" altLang="zh-CN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endParaRPr>
            </a:p>
          </p:txBody>
        </p:sp>
      </p:grpSp>
      <p:sp>
        <p:nvSpPr>
          <p:cNvPr id="207885" name="Text Box 13"/>
          <p:cNvSpPr txBox="1">
            <a:spLocks noChangeArrowheads="1"/>
          </p:cNvSpPr>
          <p:nvPr/>
        </p:nvSpPr>
        <p:spPr bwMode="auto">
          <a:xfrm>
            <a:off x="95321" y="4293096"/>
            <a:ext cx="4967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en-US" altLang="zh-CN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4.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计算高斯面内包围的电量</a:t>
            </a:r>
            <a:endParaRPr kumimoji="1" lang="en-US" altLang="zh-CN" sz="2800" b="1" dirty="0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207886" name="Rectangle 14"/>
          <p:cNvSpPr>
            <a:spLocks noChangeArrowheads="1"/>
          </p:cNvSpPr>
          <p:nvPr/>
        </p:nvSpPr>
        <p:spPr bwMode="auto">
          <a:xfrm>
            <a:off x="467544" y="2833772"/>
            <a:ext cx="4426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latin typeface="宋体" pitchFamily="2" charset="-122"/>
              </a:rPr>
              <a:t>球对称、轴对称、面对称</a:t>
            </a:r>
          </a:p>
        </p:txBody>
      </p:sp>
    </p:spTree>
    <p:extLst>
      <p:ext uri="{BB962C8B-B14F-4D97-AF65-F5344CB8AC3E}">
        <p14:creationId xmlns:p14="http://schemas.microsoft.com/office/powerpoint/2010/main" val="29541257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0" fill="hold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0" fill="hold"/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0" fill="hold"/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0" fill="hold"/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0" fill="hold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0" fill="hold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/>
      <p:bldP spid="207877" grpId="0"/>
      <p:bldP spid="207885" grpId="0"/>
      <p:bldP spid="20788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作业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Arial" charset="0"/>
              </a:rPr>
              <a:t>P34</a:t>
            </a:r>
            <a:r>
              <a:rPr lang="en-US" altLang="zh-CN" smtClean="0">
                <a:latin typeface="Times New Roman" pitchFamily="18" charset="0"/>
              </a:rPr>
              <a:t>:  14</a:t>
            </a:r>
            <a:r>
              <a:rPr lang="zh-CN" altLang="en-US" dirty="0" smtClean="0">
                <a:latin typeface="Times New Roman" pitchFamily="18" charset="0"/>
              </a:rPr>
              <a:t>；</a:t>
            </a:r>
            <a:r>
              <a:rPr lang="en-US" altLang="zh-CN" dirty="0" smtClean="0">
                <a:latin typeface="Times New Roman" pitchFamily="18" charset="0"/>
              </a:rPr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212368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80835" y="935142"/>
            <a:ext cx="1627369" cy="523220"/>
          </a:xfrm>
          <a:prstGeom prst="rect">
            <a:avLst/>
          </a:prstGeom>
          <a:solidFill>
            <a:srgbClr val="00B0F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1C1C1C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版权声明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53040" y="1862822"/>
            <a:ext cx="6637921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本课件根据高等教育出版社</a:t>
            </a:r>
            <a:r>
              <a:rPr lang="en-US" altLang="zh-CN" sz="2000" dirty="0"/>
              <a:t>《</a:t>
            </a:r>
            <a:r>
              <a:rPr lang="zh-CN" altLang="en-US" sz="2000" dirty="0"/>
              <a:t>物理学教程（第二版</a:t>
            </a:r>
            <a:r>
              <a:rPr lang="zh-CN" altLang="en-US" sz="2000" dirty="0" smtClean="0"/>
              <a:t>）下册</a:t>
            </a:r>
            <a:r>
              <a:rPr lang="en-US" altLang="zh-CN" sz="2000" dirty="0"/>
              <a:t>》</a:t>
            </a:r>
            <a:r>
              <a:rPr lang="zh-CN" altLang="en-US" sz="2000" dirty="0"/>
              <a:t>（马文蔚 周雨青 编）配套课件制作。课件中的图片和动画版权属于原作者所有；部分例题来源于清华大学编著的“大学物理题库</a:t>
            </a:r>
            <a:r>
              <a:rPr lang="zh-CN" altLang="en-US" sz="2000" dirty="0" smtClean="0"/>
              <a:t>”</a:t>
            </a:r>
            <a:r>
              <a:rPr lang="zh-CN" altLang="en-US" sz="2000" dirty="0"/>
              <a:t>。</a:t>
            </a:r>
            <a:r>
              <a:rPr lang="zh-CN" altLang="en-US" sz="2000" dirty="0" smtClean="0"/>
              <a:t>由</a:t>
            </a:r>
            <a:r>
              <a:rPr lang="zh-CN" altLang="en-US" sz="2000" dirty="0"/>
              <a:t> </a:t>
            </a:r>
            <a:r>
              <a:rPr lang="en-US" altLang="zh-CN" sz="2000" dirty="0" err="1">
                <a:hlinkClick r:id="rId2"/>
              </a:rPr>
              <a:t>Haoxian</a:t>
            </a:r>
            <a:r>
              <a:rPr lang="en-US" altLang="zh-CN" sz="2000" dirty="0">
                <a:hlinkClick r:id="rId2"/>
              </a:rPr>
              <a:t> </a:t>
            </a:r>
            <a:r>
              <a:rPr lang="en-US" altLang="zh-CN" sz="2000" dirty="0" err="1">
                <a:hlinkClick r:id="rId2"/>
              </a:rPr>
              <a:t>Zeng</a:t>
            </a:r>
            <a:r>
              <a:rPr lang="zh-CN" altLang="en-US" sz="2000" dirty="0"/>
              <a:t> </a:t>
            </a:r>
            <a:r>
              <a:rPr lang="zh-CN" altLang="en-US" sz="2000" dirty="0" smtClean="0"/>
              <a:t>设</a:t>
            </a:r>
            <a:r>
              <a:rPr lang="zh-CN" altLang="en-US" sz="2000" dirty="0"/>
              <a:t>计和编写的内容采用 </a:t>
            </a:r>
            <a:r>
              <a:rPr lang="zh-CN" altLang="en-US" sz="2000" dirty="0">
                <a:hlinkClick r:id="rId3"/>
              </a:rPr>
              <a:t>知识共享 署名</a:t>
            </a:r>
            <a:r>
              <a:rPr lang="en-US" altLang="zh-CN" sz="2000" dirty="0">
                <a:hlinkClick r:id="rId3"/>
              </a:rPr>
              <a:t>-</a:t>
            </a:r>
            <a:r>
              <a:rPr lang="zh-CN" altLang="en-US" sz="2000" dirty="0">
                <a:hlinkClick r:id="rId3"/>
              </a:rPr>
              <a:t>相同方式共享 </a:t>
            </a:r>
            <a:r>
              <a:rPr lang="en-US" altLang="zh-CN" sz="2000" dirty="0">
                <a:hlinkClick r:id="rId3"/>
              </a:rPr>
              <a:t>3.0 </a:t>
            </a:r>
            <a:r>
              <a:rPr lang="zh-CN" altLang="en-US" sz="2000" dirty="0">
                <a:hlinkClick r:id="rId3"/>
              </a:rPr>
              <a:t>未本地化版本 许可协议</a:t>
            </a:r>
            <a:r>
              <a:rPr lang="zh-CN" altLang="en-US" sz="2000" dirty="0"/>
              <a:t>进行许</a:t>
            </a:r>
            <a:r>
              <a:rPr lang="zh-CN" altLang="en-US" sz="2000" dirty="0" smtClean="0"/>
              <a:t>可。详细信息请查看</a:t>
            </a:r>
            <a:r>
              <a:rPr lang="zh-CN" altLang="en-US" sz="2000" dirty="0" smtClean="0">
                <a:hlinkClick r:id="rId4"/>
              </a:rPr>
              <a:t>课件发布页面</a:t>
            </a:r>
            <a:r>
              <a:rPr lang="zh-CN" altLang="en-US" sz="2000" dirty="0" smtClean="0"/>
              <a:t>。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b="1" dirty="0"/>
              <a:t>更新：</a:t>
            </a:r>
            <a:r>
              <a:rPr lang="zh-CN" altLang="en-US" sz="2000" dirty="0"/>
              <a:t>根据第三版教材稍作修改</a:t>
            </a:r>
            <a:r>
              <a:rPr lang="zh-CN" altLang="en-US" sz="2000" dirty="0" smtClean="0"/>
              <a:t>。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27189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9.4  </a:t>
            </a:r>
            <a:r>
              <a:rPr lang="zh-CN" altLang="en-US" dirty="0"/>
              <a:t>电场强</a:t>
            </a:r>
            <a:r>
              <a:rPr lang="zh-CN" altLang="en-US" dirty="0" smtClean="0"/>
              <a:t>度通量  高斯定理</a:t>
            </a:r>
            <a:endParaRPr lang="zh-CN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大学物理</a:t>
            </a:r>
            <a:r>
              <a:rPr lang="zh-CN" altLang="en-US" dirty="0" smtClean="0"/>
              <a:t>（下）</a:t>
            </a:r>
            <a:endParaRPr lang="en-US" altLang="zh-CN" dirty="0"/>
          </a:p>
          <a:p>
            <a:r>
              <a:rPr lang="en-US" altLang="zh-CN" dirty="0"/>
              <a:t>9</a:t>
            </a:r>
            <a:r>
              <a:rPr lang="zh-CN" altLang="en-US" dirty="0" smtClean="0"/>
              <a:t>　</a:t>
            </a:r>
            <a:r>
              <a:rPr lang="zh-CN" altLang="en-US" dirty="0"/>
              <a:t>静电场</a:t>
            </a:r>
          </a:p>
        </p:txBody>
      </p:sp>
    </p:spTree>
    <p:extLst>
      <p:ext uri="{BB962C8B-B14F-4D97-AF65-F5344CB8AC3E}">
        <p14:creationId xmlns:p14="http://schemas.microsoft.com/office/powerpoint/2010/main" val="1345945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Text Box 3"/>
          <p:cNvSpPr txBox="1">
            <a:spLocks noChangeArrowheads="1"/>
          </p:cNvSpPr>
          <p:nvPr/>
        </p:nvSpPr>
        <p:spPr bwMode="auto">
          <a:xfrm>
            <a:off x="434975" y="1901731"/>
            <a:ext cx="8556625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CC0000"/>
                </a:solidFill>
                <a:latin typeface="宋体" pitchFamily="2" charset="-122"/>
              </a:rPr>
              <a:t>    1）（方向）</a:t>
            </a:r>
            <a:r>
              <a:rPr lang="zh-CN" altLang="en-US" sz="2800" dirty="0" smtClean="0">
                <a:latin typeface="宋体" pitchFamily="2" charset="-122"/>
              </a:rPr>
              <a:t>曲线上每一点</a:t>
            </a:r>
            <a:r>
              <a:rPr lang="zh-CN" altLang="en-US" sz="2800" dirty="0" smtClean="0">
                <a:solidFill>
                  <a:srgbClr val="CC0000"/>
                </a:solidFill>
                <a:latin typeface="宋体" pitchFamily="2" charset="-122"/>
              </a:rPr>
              <a:t>切线</a:t>
            </a:r>
            <a:r>
              <a:rPr lang="zh-CN" altLang="en-US" sz="2800" dirty="0" smtClean="0">
                <a:latin typeface="宋体" pitchFamily="2" charset="-122"/>
              </a:rPr>
              <a:t>方向为该点电场方向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CC0000"/>
                </a:solidFill>
                <a:latin typeface="宋体" pitchFamily="2" charset="-122"/>
              </a:rPr>
              <a:t>    2）</a:t>
            </a:r>
            <a:r>
              <a:rPr lang="zh-CN" altLang="en-US" sz="2800" dirty="0" smtClean="0">
                <a:solidFill>
                  <a:srgbClr val="C00000"/>
                </a:solidFill>
                <a:latin typeface="宋体" pitchFamily="2" charset="-122"/>
              </a:rPr>
              <a:t>（大小）</a:t>
            </a:r>
            <a:r>
              <a:rPr lang="zh-CN" altLang="en-US" sz="2800" dirty="0" smtClean="0">
                <a:latin typeface="宋体" pitchFamily="2" charset="-122"/>
              </a:rPr>
              <a:t>通过垂直于电场方向</a:t>
            </a:r>
            <a:r>
              <a:rPr lang="zh-CN" altLang="en-US" sz="2800" dirty="0" smtClean="0">
                <a:solidFill>
                  <a:srgbClr val="C00000"/>
                </a:solidFill>
                <a:latin typeface="宋体" pitchFamily="2" charset="-122"/>
              </a:rPr>
              <a:t>单位面积电场线数</a:t>
            </a:r>
            <a:r>
              <a:rPr lang="zh-CN" altLang="en-US" sz="2800" dirty="0" smtClean="0">
                <a:latin typeface="宋体" pitchFamily="2" charset="-122"/>
              </a:rPr>
              <a:t>为该点电场强度的大小.</a:t>
            </a:r>
            <a:r>
              <a:rPr lang="zh-CN" altLang="en-US" sz="2800" dirty="0">
                <a:latin typeface="宋体" pitchFamily="2" charset="-122"/>
              </a:rPr>
              <a:t>（</a:t>
            </a:r>
            <a:r>
              <a:rPr lang="zh-CN" altLang="en-US" sz="2800" dirty="0" smtClean="0">
                <a:latin typeface="宋体" pitchFamily="2" charset="-122"/>
              </a:rPr>
              <a:t>即，密度代表强度）</a:t>
            </a:r>
            <a:endParaRPr lang="en-US" altLang="zh-CN" sz="2800" dirty="0" smtClean="0">
              <a:latin typeface="宋体" pitchFamily="2" charset="-122"/>
            </a:endParaRPr>
          </a:p>
        </p:txBody>
      </p:sp>
      <p:graphicFrame>
        <p:nvGraphicFramePr>
          <p:cNvPr id="159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87048"/>
              </p:ext>
            </p:extLst>
          </p:nvPr>
        </p:nvGraphicFramePr>
        <p:xfrm>
          <a:off x="4883224" y="4437112"/>
          <a:ext cx="3505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3" imgW="2032000" imgH="431800" progId="Equation.3">
                  <p:embed/>
                </p:oleObj>
              </mc:Choice>
              <mc:Fallback>
                <p:oleObj name="Equation" r:id="rId3" imgW="2032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224" y="4437112"/>
                        <a:ext cx="35052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9" name="Rectangle 5"/>
          <p:cNvSpPr>
            <a:spLocks noChangeArrowheads="1"/>
          </p:cNvSpPr>
          <p:nvPr/>
        </p:nvSpPr>
        <p:spPr bwMode="auto">
          <a:xfrm>
            <a:off x="458442" y="1340768"/>
            <a:ext cx="995785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FFFF"/>
                </a:solidFill>
                <a:latin typeface="Times New Roman" pitchFamily="18" charset="0"/>
              </a:rPr>
              <a:t>规 定</a:t>
            </a:r>
          </a:p>
        </p:txBody>
      </p:sp>
      <p:grpSp>
        <p:nvGrpSpPr>
          <p:cNvPr id="159750" name="Group 6"/>
          <p:cNvGrpSpPr>
            <a:grpSpLocks/>
          </p:cNvGrpSpPr>
          <p:nvPr/>
        </p:nvGrpSpPr>
        <p:grpSpPr bwMode="auto">
          <a:xfrm>
            <a:off x="768424" y="4107904"/>
            <a:ext cx="3962400" cy="2057400"/>
            <a:chOff x="1714" y="2688"/>
            <a:chExt cx="2496" cy="1296"/>
          </a:xfrm>
        </p:grpSpPr>
        <p:sp>
          <p:nvSpPr>
            <p:cNvPr id="3079" name="Rectangle 7"/>
            <p:cNvSpPr>
              <a:spLocks noChangeArrowheads="1"/>
            </p:cNvSpPr>
            <p:nvPr/>
          </p:nvSpPr>
          <p:spPr bwMode="auto">
            <a:xfrm>
              <a:off x="1714" y="2688"/>
              <a:ext cx="2496" cy="12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grpSp>
          <p:nvGrpSpPr>
            <p:cNvPr id="3080" name="Group 8"/>
            <p:cNvGrpSpPr>
              <a:grpSpLocks/>
            </p:cNvGrpSpPr>
            <p:nvPr/>
          </p:nvGrpSpPr>
          <p:grpSpPr bwMode="auto">
            <a:xfrm>
              <a:off x="1810" y="2975"/>
              <a:ext cx="2352" cy="768"/>
              <a:chOff x="3264" y="1631"/>
              <a:chExt cx="2352" cy="768"/>
            </a:xfrm>
          </p:grpSpPr>
          <p:sp>
            <p:nvSpPr>
              <p:cNvPr id="3082" name="Line 9"/>
              <p:cNvSpPr>
                <a:spLocks noChangeShapeType="1"/>
              </p:cNvSpPr>
              <p:nvPr/>
            </p:nvSpPr>
            <p:spPr bwMode="auto">
              <a:xfrm>
                <a:off x="3744" y="1631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3" name="Line 10"/>
              <p:cNvSpPr>
                <a:spLocks noChangeShapeType="1"/>
              </p:cNvSpPr>
              <p:nvPr/>
            </p:nvSpPr>
            <p:spPr bwMode="auto">
              <a:xfrm>
                <a:off x="3600" y="1727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4" name="Line 11"/>
              <p:cNvSpPr>
                <a:spLocks noChangeShapeType="1"/>
              </p:cNvSpPr>
              <p:nvPr/>
            </p:nvSpPr>
            <p:spPr bwMode="auto">
              <a:xfrm>
                <a:off x="3504" y="1823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5" name="Line 12"/>
              <p:cNvSpPr>
                <a:spLocks noChangeShapeType="1"/>
              </p:cNvSpPr>
              <p:nvPr/>
            </p:nvSpPr>
            <p:spPr bwMode="auto">
              <a:xfrm>
                <a:off x="3744" y="1919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6" name="Line 13"/>
              <p:cNvSpPr>
                <a:spLocks noChangeShapeType="1"/>
              </p:cNvSpPr>
              <p:nvPr/>
            </p:nvSpPr>
            <p:spPr bwMode="auto">
              <a:xfrm>
                <a:off x="3552" y="2015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7" name="Line 14"/>
              <p:cNvSpPr>
                <a:spLocks noChangeShapeType="1"/>
              </p:cNvSpPr>
              <p:nvPr/>
            </p:nvSpPr>
            <p:spPr bwMode="auto">
              <a:xfrm>
                <a:off x="3408" y="2111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8" name="Line 15"/>
              <p:cNvSpPr>
                <a:spLocks noChangeShapeType="1"/>
              </p:cNvSpPr>
              <p:nvPr/>
            </p:nvSpPr>
            <p:spPr bwMode="auto">
              <a:xfrm>
                <a:off x="3648" y="2207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89" name="Line 16"/>
              <p:cNvSpPr>
                <a:spLocks noChangeShapeType="1"/>
              </p:cNvSpPr>
              <p:nvPr/>
            </p:nvSpPr>
            <p:spPr bwMode="auto">
              <a:xfrm>
                <a:off x="3456" y="2303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90" name="Line 17"/>
              <p:cNvSpPr>
                <a:spLocks noChangeShapeType="1"/>
              </p:cNvSpPr>
              <p:nvPr/>
            </p:nvSpPr>
            <p:spPr bwMode="auto">
              <a:xfrm>
                <a:off x="3264" y="2399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91" name="AutoShape 18"/>
              <p:cNvSpPr>
                <a:spLocks noChangeArrowheads="1"/>
              </p:cNvSpPr>
              <p:nvPr/>
            </p:nvSpPr>
            <p:spPr bwMode="auto">
              <a:xfrm rot="9725049">
                <a:off x="4126" y="1668"/>
                <a:ext cx="751" cy="580"/>
              </a:xfrm>
              <a:prstGeom prst="parallelogram">
                <a:avLst>
                  <a:gd name="adj" fmla="val 32371"/>
                </a:avLst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3092" name="Line 19"/>
              <p:cNvSpPr>
                <a:spLocks noChangeShapeType="1"/>
              </p:cNvSpPr>
              <p:nvPr/>
            </p:nvSpPr>
            <p:spPr bwMode="auto">
              <a:xfrm flipH="1">
                <a:off x="4656" y="1919"/>
                <a:ext cx="144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93" name="Line 20"/>
              <p:cNvSpPr>
                <a:spLocks noChangeShapeType="1"/>
              </p:cNvSpPr>
              <p:nvPr/>
            </p:nvSpPr>
            <p:spPr bwMode="auto">
              <a:xfrm flipH="1">
                <a:off x="4464" y="2015"/>
                <a:ext cx="384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94" name="Line 21"/>
              <p:cNvSpPr>
                <a:spLocks noChangeShapeType="1"/>
              </p:cNvSpPr>
              <p:nvPr/>
            </p:nvSpPr>
            <p:spPr bwMode="auto">
              <a:xfrm flipH="1">
                <a:off x="4320" y="2111"/>
                <a:ext cx="528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95" name="Line 22"/>
              <p:cNvSpPr>
                <a:spLocks noChangeShapeType="1"/>
              </p:cNvSpPr>
              <p:nvPr/>
            </p:nvSpPr>
            <p:spPr bwMode="auto">
              <a:xfrm flipH="1">
                <a:off x="4656" y="2207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96" name="Line 23"/>
              <p:cNvSpPr>
                <a:spLocks noChangeShapeType="1"/>
              </p:cNvSpPr>
              <p:nvPr/>
            </p:nvSpPr>
            <p:spPr bwMode="auto">
              <a:xfrm flipH="1">
                <a:off x="4368" y="2303"/>
                <a:ext cx="96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97" name="Line 24"/>
              <p:cNvSpPr>
                <a:spLocks noChangeShapeType="1"/>
              </p:cNvSpPr>
              <p:nvPr/>
            </p:nvSpPr>
            <p:spPr bwMode="auto">
              <a:xfrm flipH="1">
                <a:off x="4368" y="1823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3098" name="Line 25"/>
              <p:cNvSpPr>
                <a:spLocks noChangeShapeType="1"/>
              </p:cNvSpPr>
              <p:nvPr/>
            </p:nvSpPr>
            <p:spPr bwMode="auto">
              <a:xfrm flipH="1">
                <a:off x="4560" y="1727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 type="non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graphicFrame>
            <p:nvGraphicFramePr>
              <p:cNvPr id="3099" name="Object 26"/>
              <p:cNvGraphicFramePr>
                <a:graphicFrameLocks noChangeAspect="1"/>
              </p:cNvGraphicFramePr>
              <p:nvPr/>
            </p:nvGraphicFramePr>
            <p:xfrm>
              <a:off x="4992" y="1823"/>
              <a:ext cx="267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45" name="公式" r:id="rId5" imgW="152334" imgH="190417" progId="Equation.3">
                      <p:embed/>
                    </p:oleObj>
                  </mc:Choice>
                  <mc:Fallback>
                    <p:oleObj name="公式" r:id="rId5" imgW="152334" imgH="19041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2" y="1823"/>
                            <a:ext cx="267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FF66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81" name="Object 27"/>
            <p:cNvGraphicFramePr>
              <a:graphicFrameLocks noChangeAspect="1"/>
            </p:cNvGraphicFramePr>
            <p:nvPr/>
          </p:nvGraphicFramePr>
          <p:xfrm>
            <a:off x="2770" y="3312"/>
            <a:ext cx="22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6" name="Equation" r:id="rId7" imgW="139579" imgH="177646" progId="Equation.3">
                    <p:embed/>
                  </p:oleObj>
                </mc:Choice>
                <mc:Fallback>
                  <p:oleObj name="Equation" r:id="rId7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" y="3312"/>
                          <a:ext cx="22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C0000"/>
                </a:solidFill>
                <a:latin typeface="宋体" pitchFamily="2" charset="-122"/>
              </a:rPr>
              <a:t>一  电场线 （电场的图示法</a:t>
            </a:r>
            <a:r>
              <a:rPr lang="zh-CN" altLang="en-US" dirty="0" smtClean="0">
                <a:solidFill>
                  <a:srgbClr val="CC0000"/>
                </a:solidFill>
                <a:latin typeface="宋体" pitchFamily="2" charset="-122"/>
              </a:rPr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034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9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304800" y="534888"/>
            <a:ext cx="8534400" cy="5486400"/>
            <a:chOff x="192" y="576"/>
            <a:chExt cx="5376" cy="3456"/>
          </a:xfrm>
        </p:grpSpPr>
        <p:sp>
          <p:nvSpPr>
            <p:cNvPr id="4160" name="Rectangle 3"/>
            <p:cNvSpPr>
              <a:spLocks noChangeArrowheads="1"/>
            </p:cNvSpPr>
            <p:nvPr/>
          </p:nvSpPr>
          <p:spPr bwMode="auto">
            <a:xfrm>
              <a:off x="192" y="576"/>
              <a:ext cx="5376" cy="34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160772" name="Rectangle 4"/>
            <p:cNvSpPr>
              <a:spLocks noChangeArrowheads="1"/>
            </p:cNvSpPr>
            <p:nvPr/>
          </p:nvSpPr>
          <p:spPr bwMode="auto">
            <a:xfrm>
              <a:off x="1968" y="682"/>
              <a:ext cx="2208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3200" b="1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  <a:ea typeface="宋体" pitchFamily="2" charset="-122"/>
                </a:rPr>
                <a:t>点电荷的电场线</a:t>
              </a:r>
              <a:endParaRPr kumimoji="1" lang="zh-CN" altLang="en-US" sz="320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endParaRPr>
            </a:p>
          </p:txBody>
        </p:sp>
      </p:grpSp>
      <p:grpSp>
        <p:nvGrpSpPr>
          <p:cNvPr id="160773" name="Group 5"/>
          <p:cNvGrpSpPr>
            <a:grpSpLocks/>
          </p:cNvGrpSpPr>
          <p:nvPr/>
        </p:nvGrpSpPr>
        <p:grpSpPr bwMode="auto">
          <a:xfrm>
            <a:off x="914400" y="1525488"/>
            <a:ext cx="3581400" cy="4081463"/>
            <a:chOff x="576" y="1200"/>
            <a:chExt cx="2256" cy="2571"/>
          </a:xfrm>
        </p:grpSpPr>
        <p:sp>
          <p:nvSpPr>
            <p:cNvPr id="4130" name="Rectangle 6"/>
            <p:cNvSpPr>
              <a:spLocks noChangeArrowheads="1"/>
            </p:cNvSpPr>
            <p:nvPr/>
          </p:nvSpPr>
          <p:spPr bwMode="auto">
            <a:xfrm>
              <a:off x="1079" y="1200"/>
              <a:ext cx="982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kumimoji="1" sz="2400" b="1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zh-CN" altLang="en-US" smtClean="0"/>
            </a:p>
          </p:txBody>
        </p:sp>
        <p:sp>
          <p:nvSpPr>
            <p:cNvPr id="160775" name="Rectangle 7"/>
            <p:cNvSpPr>
              <a:spLocks noChangeArrowheads="1"/>
            </p:cNvSpPr>
            <p:nvPr/>
          </p:nvSpPr>
          <p:spPr bwMode="auto">
            <a:xfrm>
              <a:off x="920" y="1275"/>
              <a:ext cx="19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E7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  <a:ea typeface="宋体" pitchFamily="2" charset="-122"/>
                </a:rPr>
                <a:t>正 点 电 荷</a:t>
              </a:r>
            </a:p>
          </p:txBody>
        </p:sp>
        <p:grpSp>
          <p:nvGrpSpPr>
            <p:cNvPr id="4132" name="Group 8"/>
            <p:cNvGrpSpPr>
              <a:grpSpLocks/>
            </p:cNvGrpSpPr>
            <p:nvPr/>
          </p:nvGrpSpPr>
          <p:grpSpPr bwMode="auto">
            <a:xfrm>
              <a:off x="576" y="1611"/>
              <a:ext cx="2103" cy="2160"/>
              <a:chOff x="3264" y="1872"/>
              <a:chExt cx="2103" cy="2160"/>
            </a:xfrm>
          </p:grpSpPr>
          <p:sp>
            <p:nvSpPr>
              <p:cNvPr id="4136" name="Line 9"/>
              <p:cNvSpPr>
                <a:spLocks noChangeShapeType="1"/>
              </p:cNvSpPr>
              <p:nvPr/>
            </p:nvSpPr>
            <p:spPr bwMode="auto">
              <a:xfrm flipH="1">
                <a:off x="3321" y="2993"/>
                <a:ext cx="1989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37" name="Freeform 10"/>
              <p:cNvSpPr>
                <a:spLocks/>
              </p:cNvSpPr>
              <p:nvPr/>
            </p:nvSpPr>
            <p:spPr bwMode="auto">
              <a:xfrm>
                <a:off x="5282" y="2964"/>
                <a:ext cx="85" cy="59"/>
              </a:xfrm>
              <a:custGeom>
                <a:avLst/>
                <a:gdLst>
                  <a:gd name="T0" fmla="*/ 0 w 99"/>
                  <a:gd name="T1" fmla="*/ 52 h 67"/>
                  <a:gd name="T2" fmla="*/ 73 w 99"/>
                  <a:gd name="T3" fmla="*/ 26 h 67"/>
                  <a:gd name="T4" fmla="*/ 0 w 99"/>
                  <a:gd name="T5" fmla="*/ 0 h 67"/>
                  <a:gd name="T6" fmla="*/ 23 w 99"/>
                  <a:gd name="T7" fmla="*/ 26 h 67"/>
                  <a:gd name="T8" fmla="*/ 0 w 99"/>
                  <a:gd name="T9" fmla="*/ 52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38" name="Freeform 11"/>
              <p:cNvSpPr>
                <a:spLocks/>
              </p:cNvSpPr>
              <p:nvPr/>
            </p:nvSpPr>
            <p:spPr bwMode="auto">
              <a:xfrm>
                <a:off x="3264" y="2963"/>
                <a:ext cx="85" cy="59"/>
              </a:xfrm>
              <a:custGeom>
                <a:avLst/>
                <a:gdLst>
                  <a:gd name="T0" fmla="*/ 73 w 99"/>
                  <a:gd name="T1" fmla="*/ 0 h 67"/>
                  <a:gd name="T2" fmla="*/ 0 w 99"/>
                  <a:gd name="T3" fmla="*/ 26 h 67"/>
                  <a:gd name="T4" fmla="*/ 73 w 99"/>
                  <a:gd name="T5" fmla="*/ 52 h 67"/>
                  <a:gd name="T6" fmla="*/ 50 w 99"/>
                  <a:gd name="T7" fmla="*/ 26 h 67"/>
                  <a:gd name="T8" fmla="*/ 73 w 99"/>
                  <a:gd name="T9" fmla="*/ 0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99" y="0"/>
                    </a:moveTo>
                    <a:lnTo>
                      <a:pt x="0" y="34"/>
                    </a:lnTo>
                    <a:lnTo>
                      <a:pt x="99" y="67"/>
                    </a:lnTo>
                    <a:lnTo>
                      <a:pt x="68" y="34"/>
                    </a:lnTo>
                    <a:lnTo>
                      <a:pt x="99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39" name="Line 12"/>
              <p:cNvSpPr>
                <a:spLocks noChangeShapeType="1"/>
              </p:cNvSpPr>
              <p:nvPr/>
            </p:nvSpPr>
            <p:spPr bwMode="auto">
              <a:xfrm flipH="1" flipV="1">
                <a:off x="3341" y="2613"/>
                <a:ext cx="1846" cy="76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40" name="Freeform 13"/>
              <p:cNvSpPr>
                <a:spLocks/>
              </p:cNvSpPr>
              <p:nvPr/>
            </p:nvSpPr>
            <p:spPr bwMode="auto">
              <a:xfrm>
                <a:off x="5172" y="3343"/>
                <a:ext cx="90" cy="59"/>
              </a:xfrm>
              <a:custGeom>
                <a:avLst/>
                <a:gdLst>
                  <a:gd name="T0" fmla="*/ 0 w 105"/>
                  <a:gd name="T1" fmla="*/ 48 h 67"/>
                  <a:gd name="T2" fmla="*/ 77 w 105"/>
                  <a:gd name="T3" fmla="*/ 52 h 67"/>
                  <a:gd name="T4" fmla="*/ 18 w 105"/>
                  <a:gd name="T5" fmla="*/ 0 h 67"/>
                  <a:gd name="T6" fmla="*/ 31 w 105"/>
                  <a:gd name="T7" fmla="*/ 33 h 67"/>
                  <a:gd name="T8" fmla="*/ 0 w 105"/>
                  <a:gd name="T9" fmla="*/ 48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5" h="67">
                    <a:moveTo>
                      <a:pt x="0" y="62"/>
                    </a:moveTo>
                    <a:lnTo>
                      <a:pt x="105" y="67"/>
                    </a:lnTo>
                    <a:lnTo>
                      <a:pt x="25" y="0"/>
                    </a:lnTo>
                    <a:lnTo>
                      <a:pt x="42" y="42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41" name="Freeform 14"/>
              <p:cNvSpPr>
                <a:spLocks/>
              </p:cNvSpPr>
              <p:nvPr/>
            </p:nvSpPr>
            <p:spPr bwMode="auto">
              <a:xfrm>
                <a:off x="3312" y="2592"/>
                <a:ext cx="90" cy="59"/>
              </a:xfrm>
              <a:custGeom>
                <a:avLst/>
                <a:gdLst>
                  <a:gd name="T0" fmla="*/ 77 w 105"/>
                  <a:gd name="T1" fmla="*/ 4 h 67"/>
                  <a:gd name="T2" fmla="*/ 0 w 105"/>
                  <a:gd name="T3" fmla="*/ 0 h 67"/>
                  <a:gd name="T4" fmla="*/ 59 w 105"/>
                  <a:gd name="T5" fmla="*/ 52 h 67"/>
                  <a:gd name="T6" fmla="*/ 46 w 105"/>
                  <a:gd name="T7" fmla="*/ 19 h 67"/>
                  <a:gd name="T8" fmla="*/ 77 w 105"/>
                  <a:gd name="T9" fmla="*/ 4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5" h="67">
                    <a:moveTo>
                      <a:pt x="105" y="5"/>
                    </a:moveTo>
                    <a:lnTo>
                      <a:pt x="0" y="0"/>
                    </a:lnTo>
                    <a:lnTo>
                      <a:pt x="80" y="67"/>
                    </a:lnTo>
                    <a:lnTo>
                      <a:pt x="63" y="25"/>
                    </a:lnTo>
                    <a:lnTo>
                      <a:pt x="105" y="5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42" name="Line 15"/>
              <p:cNvSpPr>
                <a:spLocks noChangeShapeType="1"/>
              </p:cNvSpPr>
              <p:nvPr/>
            </p:nvSpPr>
            <p:spPr bwMode="auto">
              <a:xfrm flipH="1" flipV="1">
                <a:off x="3544" y="2296"/>
                <a:ext cx="1460" cy="141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43" name="Freeform 16"/>
              <p:cNvSpPr>
                <a:spLocks/>
              </p:cNvSpPr>
              <p:nvPr/>
            </p:nvSpPr>
            <p:spPr bwMode="auto">
              <a:xfrm>
                <a:off x="4962" y="3666"/>
                <a:ext cx="82" cy="81"/>
              </a:xfrm>
              <a:custGeom>
                <a:avLst/>
                <a:gdLst>
                  <a:gd name="T0" fmla="*/ 0 w 95"/>
                  <a:gd name="T1" fmla="*/ 37 h 92"/>
                  <a:gd name="T2" fmla="*/ 71 w 95"/>
                  <a:gd name="T3" fmla="*/ 71 h 92"/>
                  <a:gd name="T4" fmla="*/ 35 w 95"/>
                  <a:gd name="T5" fmla="*/ 0 h 92"/>
                  <a:gd name="T6" fmla="*/ 35 w 95"/>
                  <a:gd name="T7" fmla="*/ 35 h 92"/>
                  <a:gd name="T8" fmla="*/ 0 w 95"/>
                  <a:gd name="T9" fmla="*/ 37 h 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5" h="92">
                    <a:moveTo>
                      <a:pt x="0" y="48"/>
                    </a:moveTo>
                    <a:lnTo>
                      <a:pt x="95" y="92"/>
                    </a:lnTo>
                    <a:lnTo>
                      <a:pt x="46" y="0"/>
                    </a:lnTo>
                    <a:lnTo>
                      <a:pt x="46" y="45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44" name="Freeform 17"/>
              <p:cNvSpPr>
                <a:spLocks/>
              </p:cNvSpPr>
              <p:nvPr/>
            </p:nvSpPr>
            <p:spPr bwMode="auto">
              <a:xfrm>
                <a:off x="3504" y="2256"/>
                <a:ext cx="82" cy="81"/>
              </a:xfrm>
              <a:custGeom>
                <a:avLst/>
                <a:gdLst>
                  <a:gd name="T0" fmla="*/ 71 w 95"/>
                  <a:gd name="T1" fmla="*/ 34 h 92"/>
                  <a:gd name="T2" fmla="*/ 0 w 95"/>
                  <a:gd name="T3" fmla="*/ 0 h 92"/>
                  <a:gd name="T4" fmla="*/ 36 w 95"/>
                  <a:gd name="T5" fmla="*/ 71 h 92"/>
                  <a:gd name="T6" fmla="*/ 36 w 95"/>
                  <a:gd name="T7" fmla="*/ 36 h 92"/>
                  <a:gd name="T8" fmla="*/ 71 w 95"/>
                  <a:gd name="T9" fmla="*/ 34 h 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5" h="92">
                    <a:moveTo>
                      <a:pt x="95" y="44"/>
                    </a:moveTo>
                    <a:lnTo>
                      <a:pt x="0" y="0"/>
                    </a:lnTo>
                    <a:lnTo>
                      <a:pt x="49" y="92"/>
                    </a:lnTo>
                    <a:lnTo>
                      <a:pt x="49" y="47"/>
                    </a:lnTo>
                    <a:lnTo>
                      <a:pt x="95" y="44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45" name="Line 18"/>
              <p:cNvSpPr>
                <a:spLocks noChangeShapeType="1"/>
              </p:cNvSpPr>
              <p:nvPr/>
            </p:nvSpPr>
            <p:spPr bwMode="auto">
              <a:xfrm flipH="1">
                <a:off x="3911" y="2027"/>
                <a:ext cx="785" cy="185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46" name="Freeform 19"/>
              <p:cNvSpPr>
                <a:spLocks/>
              </p:cNvSpPr>
              <p:nvPr/>
            </p:nvSpPr>
            <p:spPr bwMode="auto">
              <a:xfrm>
                <a:off x="4659" y="1974"/>
                <a:ext cx="60" cy="92"/>
              </a:xfrm>
              <a:custGeom>
                <a:avLst/>
                <a:gdLst>
                  <a:gd name="T0" fmla="*/ 45 w 70"/>
                  <a:gd name="T1" fmla="*/ 81 h 104"/>
                  <a:gd name="T2" fmla="*/ 51 w 70"/>
                  <a:gd name="T3" fmla="*/ 0 h 104"/>
                  <a:gd name="T4" fmla="*/ 0 w 70"/>
                  <a:gd name="T5" fmla="*/ 61 h 104"/>
                  <a:gd name="T6" fmla="*/ 32 w 70"/>
                  <a:gd name="T7" fmla="*/ 49 h 104"/>
                  <a:gd name="T8" fmla="*/ 45 w 70"/>
                  <a:gd name="T9" fmla="*/ 81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0" h="104">
                    <a:moveTo>
                      <a:pt x="62" y="104"/>
                    </a:moveTo>
                    <a:lnTo>
                      <a:pt x="70" y="0"/>
                    </a:lnTo>
                    <a:lnTo>
                      <a:pt x="0" y="78"/>
                    </a:lnTo>
                    <a:lnTo>
                      <a:pt x="43" y="62"/>
                    </a:lnTo>
                    <a:lnTo>
                      <a:pt x="62" y="104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47" name="Freeform 20"/>
              <p:cNvSpPr>
                <a:spLocks/>
              </p:cNvSpPr>
              <p:nvPr/>
            </p:nvSpPr>
            <p:spPr bwMode="auto">
              <a:xfrm>
                <a:off x="3888" y="3846"/>
                <a:ext cx="60" cy="92"/>
              </a:xfrm>
              <a:custGeom>
                <a:avLst/>
                <a:gdLst>
                  <a:gd name="T0" fmla="*/ 6 w 70"/>
                  <a:gd name="T1" fmla="*/ 0 h 104"/>
                  <a:gd name="T2" fmla="*/ 0 w 70"/>
                  <a:gd name="T3" fmla="*/ 81 h 104"/>
                  <a:gd name="T4" fmla="*/ 51 w 70"/>
                  <a:gd name="T5" fmla="*/ 20 h 104"/>
                  <a:gd name="T6" fmla="*/ 20 w 70"/>
                  <a:gd name="T7" fmla="*/ 33 h 104"/>
                  <a:gd name="T8" fmla="*/ 6 w 70"/>
                  <a:gd name="T9" fmla="*/ 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0" h="104">
                    <a:moveTo>
                      <a:pt x="8" y="0"/>
                    </a:moveTo>
                    <a:lnTo>
                      <a:pt x="0" y="104"/>
                    </a:lnTo>
                    <a:lnTo>
                      <a:pt x="70" y="26"/>
                    </a:lnTo>
                    <a:lnTo>
                      <a:pt x="27" y="42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48" name="Line 21"/>
              <p:cNvSpPr>
                <a:spLocks noChangeShapeType="1"/>
              </p:cNvSpPr>
              <p:nvPr/>
            </p:nvSpPr>
            <p:spPr bwMode="auto">
              <a:xfrm flipH="1">
                <a:off x="3381" y="2645"/>
                <a:ext cx="1870" cy="69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49" name="Freeform 22"/>
              <p:cNvSpPr>
                <a:spLocks/>
              </p:cNvSpPr>
              <p:nvPr/>
            </p:nvSpPr>
            <p:spPr bwMode="auto">
              <a:xfrm>
                <a:off x="5215" y="2625"/>
                <a:ext cx="89" cy="57"/>
              </a:xfrm>
              <a:custGeom>
                <a:avLst/>
                <a:gdLst>
                  <a:gd name="T0" fmla="*/ 16 w 104"/>
                  <a:gd name="T1" fmla="*/ 50 h 65"/>
                  <a:gd name="T2" fmla="*/ 76 w 104"/>
                  <a:gd name="T3" fmla="*/ 0 h 65"/>
                  <a:gd name="T4" fmla="*/ 0 w 104"/>
                  <a:gd name="T5" fmla="*/ 2 h 65"/>
                  <a:gd name="T6" fmla="*/ 29 w 104"/>
                  <a:gd name="T7" fmla="*/ 18 h 65"/>
                  <a:gd name="T8" fmla="*/ 16 w 104"/>
                  <a:gd name="T9" fmla="*/ 5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4" h="65">
                    <a:moveTo>
                      <a:pt x="22" y="65"/>
                    </a:moveTo>
                    <a:lnTo>
                      <a:pt x="104" y="0"/>
                    </a:lnTo>
                    <a:lnTo>
                      <a:pt x="0" y="2"/>
                    </a:lnTo>
                    <a:lnTo>
                      <a:pt x="40" y="23"/>
                    </a:lnTo>
                    <a:lnTo>
                      <a:pt x="22" y="65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50" name="Freeform 23"/>
              <p:cNvSpPr>
                <a:spLocks/>
              </p:cNvSpPr>
              <p:nvPr/>
            </p:nvSpPr>
            <p:spPr bwMode="auto">
              <a:xfrm>
                <a:off x="3328" y="3305"/>
                <a:ext cx="89" cy="57"/>
              </a:xfrm>
              <a:custGeom>
                <a:avLst/>
                <a:gdLst>
                  <a:gd name="T0" fmla="*/ 60 w 104"/>
                  <a:gd name="T1" fmla="*/ 0 h 65"/>
                  <a:gd name="T2" fmla="*/ 0 w 104"/>
                  <a:gd name="T3" fmla="*/ 50 h 65"/>
                  <a:gd name="T4" fmla="*/ 76 w 104"/>
                  <a:gd name="T5" fmla="*/ 48 h 65"/>
                  <a:gd name="T6" fmla="*/ 47 w 104"/>
                  <a:gd name="T7" fmla="*/ 32 h 65"/>
                  <a:gd name="T8" fmla="*/ 60 w 104"/>
                  <a:gd name="T9" fmla="*/ 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4" h="65">
                    <a:moveTo>
                      <a:pt x="82" y="0"/>
                    </a:moveTo>
                    <a:lnTo>
                      <a:pt x="0" y="65"/>
                    </a:lnTo>
                    <a:lnTo>
                      <a:pt x="104" y="63"/>
                    </a:lnTo>
                    <a:lnTo>
                      <a:pt x="64" y="42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51" name="Line 24"/>
              <p:cNvSpPr>
                <a:spLocks noChangeShapeType="1"/>
              </p:cNvSpPr>
              <p:nvPr/>
            </p:nvSpPr>
            <p:spPr bwMode="auto">
              <a:xfrm flipV="1">
                <a:off x="3600" y="2241"/>
                <a:ext cx="1433" cy="142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52" name="Freeform 25"/>
              <p:cNvSpPr>
                <a:spLocks/>
              </p:cNvSpPr>
              <p:nvPr/>
            </p:nvSpPr>
            <p:spPr bwMode="auto">
              <a:xfrm>
                <a:off x="3560" y="3619"/>
                <a:ext cx="81" cy="82"/>
              </a:xfrm>
              <a:custGeom>
                <a:avLst/>
                <a:gdLst>
                  <a:gd name="T0" fmla="*/ 35 w 94"/>
                  <a:gd name="T1" fmla="*/ 0 h 93"/>
                  <a:gd name="T2" fmla="*/ 0 w 94"/>
                  <a:gd name="T3" fmla="*/ 72 h 93"/>
                  <a:gd name="T4" fmla="*/ 70 w 94"/>
                  <a:gd name="T5" fmla="*/ 37 h 93"/>
                  <a:gd name="T6" fmla="*/ 36 w 94"/>
                  <a:gd name="T7" fmla="*/ 36 h 93"/>
                  <a:gd name="T8" fmla="*/ 35 w 94"/>
                  <a:gd name="T9" fmla="*/ 0 h 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4" h="93">
                    <a:moveTo>
                      <a:pt x="48" y="0"/>
                    </a:moveTo>
                    <a:lnTo>
                      <a:pt x="0" y="93"/>
                    </a:lnTo>
                    <a:lnTo>
                      <a:pt x="94" y="48"/>
                    </a:lnTo>
                    <a:lnTo>
                      <a:pt x="49" y="46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53" name="Freeform 26"/>
              <p:cNvSpPr>
                <a:spLocks/>
              </p:cNvSpPr>
              <p:nvPr/>
            </p:nvSpPr>
            <p:spPr bwMode="auto">
              <a:xfrm>
                <a:off x="4992" y="2201"/>
                <a:ext cx="81" cy="82"/>
              </a:xfrm>
              <a:custGeom>
                <a:avLst/>
                <a:gdLst>
                  <a:gd name="T0" fmla="*/ 34 w 94"/>
                  <a:gd name="T1" fmla="*/ 72 h 93"/>
                  <a:gd name="T2" fmla="*/ 70 w 94"/>
                  <a:gd name="T3" fmla="*/ 0 h 93"/>
                  <a:gd name="T4" fmla="*/ 0 w 94"/>
                  <a:gd name="T5" fmla="*/ 35 h 93"/>
                  <a:gd name="T6" fmla="*/ 34 w 94"/>
                  <a:gd name="T7" fmla="*/ 36 h 93"/>
                  <a:gd name="T8" fmla="*/ 34 w 94"/>
                  <a:gd name="T9" fmla="*/ 72 h 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4" h="93">
                    <a:moveTo>
                      <a:pt x="46" y="93"/>
                    </a:moveTo>
                    <a:lnTo>
                      <a:pt x="94" y="0"/>
                    </a:lnTo>
                    <a:lnTo>
                      <a:pt x="0" y="45"/>
                    </a:lnTo>
                    <a:lnTo>
                      <a:pt x="45" y="47"/>
                    </a:lnTo>
                    <a:lnTo>
                      <a:pt x="46" y="93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54" name="Line 27"/>
              <p:cNvSpPr>
                <a:spLocks noChangeShapeType="1"/>
              </p:cNvSpPr>
              <p:nvPr/>
            </p:nvSpPr>
            <p:spPr bwMode="auto">
              <a:xfrm flipV="1">
                <a:off x="4274" y="1930"/>
                <a:ext cx="1" cy="20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55" name="Freeform 28"/>
              <p:cNvSpPr>
                <a:spLocks/>
              </p:cNvSpPr>
              <p:nvPr/>
            </p:nvSpPr>
            <p:spPr bwMode="auto">
              <a:xfrm>
                <a:off x="4245" y="3945"/>
                <a:ext cx="57" cy="87"/>
              </a:xfrm>
              <a:custGeom>
                <a:avLst/>
                <a:gdLst>
                  <a:gd name="T0" fmla="*/ 0 w 67"/>
                  <a:gd name="T1" fmla="*/ 0 h 99"/>
                  <a:gd name="T2" fmla="*/ 25 w 67"/>
                  <a:gd name="T3" fmla="*/ 76 h 99"/>
                  <a:gd name="T4" fmla="*/ 48 w 67"/>
                  <a:gd name="T5" fmla="*/ 0 h 99"/>
                  <a:gd name="T6" fmla="*/ 25 w 67"/>
                  <a:gd name="T7" fmla="*/ 24 h 99"/>
                  <a:gd name="T8" fmla="*/ 0 w 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56" name="Freeform 29"/>
              <p:cNvSpPr>
                <a:spLocks/>
              </p:cNvSpPr>
              <p:nvPr/>
            </p:nvSpPr>
            <p:spPr bwMode="auto">
              <a:xfrm>
                <a:off x="4246" y="1872"/>
                <a:ext cx="57" cy="87"/>
              </a:xfrm>
              <a:custGeom>
                <a:avLst/>
                <a:gdLst>
                  <a:gd name="T0" fmla="*/ 48 w 67"/>
                  <a:gd name="T1" fmla="*/ 76 h 99"/>
                  <a:gd name="T2" fmla="*/ 24 w 67"/>
                  <a:gd name="T3" fmla="*/ 0 h 99"/>
                  <a:gd name="T4" fmla="*/ 0 w 67"/>
                  <a:gd name="T5" fmla="*/ 76 h 99"/>
                  <a:gd name="T6" fmla="*/ 24 w 67"/>
                  <a:gd name="T7" fmla="*/ 53 h 99"/>
                  <a:gd name="T8" fmla="*/ 48 w 67"/>
                  <a:gd name="T9" fmla="*/ 76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67" y="99"/>
                    </a:moveTo>
                    <a:lnTo>
                      <a:pt x="33" y="0"/>
                    </a:lnTo>
                    <a:lnTo>
                      <a:pt x="0" y="99"/>
                    </a:lnTo>
                    <a:lnTo>
                      <a:pt x="33" y="68"/>
                    </a:lnTo>
                    <a:lnTo>
                      <a:pt x="67" y="99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57" name="Line 30"/>
              <p:cNvSpPr>
                <a:spLocks noChangeShapeType="1"/>
              </p:cNvSpPr>
              <p:nvPr/>
            </p:nvSpPr>
            <p:spPr bwMode="auto">
              <a:xfrm flipH="1" flipV="1">
                <a:off x="3871" y="2018"/>
                <a:ext cx="808" cy="186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58" name="Freeform 31"/>
              <p:cNvSpPr>
                <a:spLocks/>
              </p:cNvSpPr>
              <p:nvPr/>
            </p:nvSpPr>
            <p:spPr bwMode="auto">
              <a:xfrm>
                <a:off x="4641" y="3846"/>
                <a:ext cx="62" cy="92"/>
              </a:xfrm>
              <a:custGeom>
                <a:avLst/>
                <a:gdLst>
                  <a:gd name="T0" fmla="*/ 0 w 72"/>
                  <a:gd name="T1" fmla="*/ 22 h 104"/>
                  <a:gd name="T2" fmla="*/ 53 w 72"/>
                  <a:gd name="T3" fmla="*/ 81 h 104"/>
                  <a:gd name="T4" fmla="*/ 46 w 72"/>
                  <a:gd name="T5" fmla="*/ 0 h 104"/>
                  <a:gd name="T6" fmla="*/ 33 w 72"/>
                  <a:gd name="T7" fmla="*/ 33 h 104"/>
                  <a:gd name="T8" fmla="*/ 0 w 72"/>
                  <a:gd name="T9" fmla="*/ 22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" h="104">
                    <a:moveTo>
                      <a:pt x="0" y="28"/>
                    </a:moveTo>
                    <a:lnTo>
                      <a:pt x="72" y="104"/>
                    </a:lnTo>
                    <a:lnTo>
                      <a:pt x="61" y="0"/>
                    </a:lnTo>
                    <a:lnTo>
                      <a:pt x="44" y="42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59" name="Freeform 32"/>
              <p:cNvSpPr>
                <a:spLocks/>
              </p:cNvSpPr>
              <p:nvPr/>
            </p:nvSpPr>
            <p:spPr bwMode="auto">
              <a:xfrm>
                <a:off x="3847" y="1965"/>
                <a:ext cx="62" cy="92"/>
              </a:xfrm>
              <a:custGeom>
                <a:avLst/>
                <a:gdLst>
                  <a:gd name="T0" fmla="*/ 53 w 72"/>
                  <a:gd name="T1" fmla="*/ 59 h 104"/>
                  <a:gd name="T2" fmla="*/ 0 w 72"/>
                  <a:gd name="T3" fmla="*/ 0 h 104"/>
                  <a:gd name="T4" fmla="*/ 8 w 72"/>
                  <a:gd name="T5" fmla="*/ 81 h 104"/>
                  <a:gd name="T6" fmla="*/ 21 w 72"/>
                  <a:gd name="T7" fmla="*/ 49 h 104"/>
                  <a:gd name="T8" fmla="*/ 53 w 72"/>
                  <a:gd name="T9" fmla="*/ 59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" h="104">
                    <a:moveTo>
                      <a:pt x="72" y="76"/>
                    </a:moveTo>
                    <a:lnTo>
                      <a:pt x="0" y="0"/>
                    </a:lnTo>
                    <a:lnTo>
                      <a:pt x="11" y="104"/>
                    </a:lnTo>
                    <a:lnTo>
                      <a:pt x="28" y="62"/>
                    </a:lnTo>
                    <a:lnTo>
                      <a:pt x="72" y="76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4133" name="Group 33"/>
            <p:cNvGrpSpPr>
              <a:grpSpLocks/>
            </p:cNvGrpSpPr>
            <p:nvPr/>
          </p:nvGrpSpPr>
          <p:grpSpPr bwMode="auto">
            <a:xfrm>
              <a:off x="1462" y="2561"/>
              <a:ext cx="242" cy="346"/>
              <a:chOff x="4176" y="528"/>
              <a:chExt cx="242" cy="346"/>
            </a:xfrm>
          </p:grpSpPr>
          <p:sp>
            <p:nvSpPr>
              <p:cNvPr id="4134" name="Oval 34"/>
              <p:cNvSpPr>
                <a:spLocks noChangeArrowheads="1"/>
              </p:cNvSpPr>
              <p:nvPr/>
            </p:nvSpPr>
            <p:spPr bwMode="auto">
              <a:xfrm>
                <a:off x="4176" y="575"/>
                <a:ext cx="242" cy="248"/>
              </a:xfrm>
              <a:prstGeom prst="ellipse">
                <a:avLst/>
              </a:prstGeom>
              <a:solidFill>
                <a:schemeClr val="folHlink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4135" name="Rectangle 35"/>
              <p:cNvSpPr>
                <a:spLocks noChangeArrowheads="1"/>
              </p:cNvSpPr>
              <p:nvPr/>
            </p:nvSpPr>
            <p:spPr bwMode="auto">
              <a:xfrm>
                <a:off x="4212" y="528"/>
                <a:ext cx="173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smtClean="0">
                    <a:solidFill>
                      <a:srgbClr val="CC0000"/>
                    </a:solidFill>
                    <a:latin typeface="Bookman Old Style" pitchFamily="18" charset="0"/>
                  </a:rPr>
                  <a:t>+</a:t>
                </a:r>
                <a:endParaRPr lang="zh-CN" altLang="en-US" b="0" smtClean="0"/>
              </a:p>
            </p:txBody>
          </p:sp>
        </p:grpSp>
      </p:grpSp>
      <p:grpSp>
        <p:nvGrpSpPr>
          <p:cNvPr id="160804" name="Group 36"/>
          <p:cNvGrpSpPr>
            <a:grpSpLocks/>
          </p:cNvGrpSpPr>
          <p:nvPr/>
        </p:nvGrpSpPr>
        <p:grpSpPr bwMode="auto">
          <a:xfrm>
            <a:off x="5105400" y="1601688"/>
            <a:ext cx="3338513" cy="3946525"/>
            <a:chOff x="528" y="1488"/>
            <a:chExt cx="2103" cy="2486"/>
          </a:xfrm>
        </p:grpSpPr>
        <p:sp>
          <p:nvSpPr>
            <p:cNvPr id="160805" name="Rectangle 37"/>
            <p:cNvSpPr>
              <a:spLocks noChangeArrowheads="1"/>
            </p:cNvSpPr>
            <p:nvPr/>
          </p:nvSpPr>
          <p:spPr bwMode="auto">
            <a:xfrm>
              <a:off x="863" y="1488"/>
              <a:ext cx="176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800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itchFamily="2" charset="-122"/>
                  <a:ea typeface="宋体" pitchFamily="2" charset="-122"/>
                </a:rPr>
                <a:t>负 点 电 荷</a:t>
              </a:r>
            </a:p>
          </p:txBody>
        </p:sp>
        <p:grpSp>
          <p:nvGrpSpPr>
            <p:cNvPr id="4102" name="Group 38"/>
            <p:cNvGrpSpPr>
              <a:grpSpLocks/>
            </p:cNvGrpSpPr>
            <p:nvPr/>
          </p:nvGrpSpPr>
          <p:grpSpPr bwMode="auto">
            <a:xfrm>
              <a:off x="528" y="1930"/>
              <a:ext cx="1989" cy="2044"/>
              <a:chOff x="777" y="1930"/>
              <a:chExt cx="1989" cy="2044"/>
            </a:xfrm>
          </p:grpSpPr>
          <p:sp>
            <p:nvSpPr>
              <p:cNvPr id="4106" name="Line 39"/>
              <p:cNvSpPr>
                <a:spLocks noChangeShapeType="1"/>
              </p:cNvSpPr>
              <p:nvPr/>
            </p:nvSpPr>
            <p:spPr bwMode="auto">
              <a:xfrm flipH="1">
                <a:off x="777" y="2993"/>
                <a:ext cx="1989" cy="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07" name="Freeform 40"/>
              <p:cNvSpPr>
                <a:spLocks/>
              </p:cNvSpPr>
              <p:nvPr/>
            </p:nvSpPr>
            <p:spPr bwMode="auto">
              <a:xfrm>
                <a:off x="1019" y="2965"/>
                <a:ext cx="85" cy="59"/>
              </a:xfrm>
              <a:custGeom>
                <a:avLst/>
                <a:gdLst>
                  <a:gd name="T0" fmla="*/ 0 w 99"/>
                  <a:gd name="T1" fmla="*/ 52 h 67"/>
                  <a:gd name="T2" fmla="*/ 73 w 99"/>
                  <a:gd name="T3" fmla="*/ 26 h 67"/>
                  <a:gd name="T4" fmla="*/ 0 w 99"/>
                  <a:gd name="T5" fmla="*/ 0 h 67"/>
                  <a:gd name="T6" fmla="*/ 23 w 99"/>
                  <a:gd name="T7" fmla="*/ 26 h 67"/>
                  <a:gd name="T8" fmla="*/ 0 w 99"/>
                  <a:gd name="T9" fmla="*/ 52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0" y="67"/>
                    </a:moveTo>
                    <a:lnTo>
                      <a:pt x="99" y="33"/>
                    </a:lnTo>
                    <a:lnTo>
                      <a:pt x="0" y="0"/>
                    </a:lnTo>
                    <a:lnTo>
                      <a:pt x="31" y="33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08" name="Freeform 41"/>
              <p:cNvSpPr>
                <a:spLocks/>
              </p:cNvSpPr>
              <p:nvPr/>
            </p:nvSpPr>
            <p:spPr bwMode="auto">
              <a:xfrm>
                <a:off x="2352" y="2965"/>
                <a:ext cx="85" cy="59"/>
              </a:xfrm>
              <a:custGeom>
                <a:avLst/>
                <a:gdLst>
                  <a:gd name="T0" fmla="*/ 73 w 99"/>
                  <a:gd name="T1" fmla="*/ 0 h 67"/>
                  <a:gd name="T2" fmla="*/ 0 w 99"/>
                  <a:gd name="T3" fmla="*/ 26 h 67"/>
                  <a:gd name="T4" fmla="*/ 73 w 99"/>
                  <a:gd name="T5" fmla="*/ 52 h 67"/>
                  <a:gd name="T6" fmla="*/ 50 w 99"/>
                  <a:gd name="T7" fmla="*/ 26 h 67"/>
                  <a:gd name="T8" fmla="*/ 73 w 99"/>
                  <a:gd name="T9" fmla="*/ 0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9" h="67">
                    <a:moveTo>
                      <a:pt x="99" y="0"/>
                    </a:moveTo>
                    <a:lnTo>
                      <a:pt x="0" y="34"/>
                    </a:lnTo>
                    <a:lnTo>
                      <a:pt x="99" y="67"/>
                    </a:lnTo>
                    <a:lnTo>
                      <a:pt x="68" y="34"/>
                    </a:lnTo>
                    <a:lnTo>
                      <a:pt x="99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09" name="Line 42"/>
              <p:cNvSpPr>
                <a:spLocks noChangeShapeType="1"/>
              </p:cNvSpPr>
              <p:nvPr/>
            </p:nvSpPr>
            <p:spPr bwMode="auto">
              <a:xfrm flipH="1" flipV="1">
                <a:off x="797" y="2613"/>
                <a:ext cx="1846" cy="76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10" name="Freeform 43"/>
              <p:cNvSpPr>
                <a:spLocks/>
              </p:cNvSpPr>
              <p:nvPr/>
            </p:nvSpPr>
            <p:spPr bwMode="auto">
              <a:xfrm>
                <a:off x="1056" y="2688"/>
                <a:ext cx="90" cy="59"/>
              </a:xfrm>
              <a:custGeom>
                <a:avLst/>
                <a:gdLst>
                  <a:gd name="T0" fmla="*/ 0 w 105"/>
                  <a:gd name="T1" fmla="*/ 48 h 67"/>
                  <a:gd name="T2" fmla="*/ 77 w 105"/>
                  <a:gd name="T3" fmla="*/ 52 h 67"/>
                  <a:gd name="T4" fmla="*/ 18 w 105"/>
                  <a:gd name="T5" fmla="*/ 0 h 67"/>
                  <a:gd name="T6" fmla="*/ 31 w 105"/>
                  <a:gd name="T7" fmla="*/ 33 h 67"/>
                  <a:gd name="T8" fmla="*/ 0 w 105"/>
                  <a:gd name="T9" fmla="*/ 48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5" h="67">
                    <a:moveTo>
                      <a:pt x="0" y="62"/>
                    </a:moveTo>
                    <a:lnTo>
                      <a:pt x="105" y="67"/>
                    </a:lnTo>
                    <a:lnTo>
                      <a:pt x="25" y="0"/>
                    </a:lnTo>
                    <a:lnTo>
                      <a:pt x="42" y="42"/>
                    </a:lnTo>
                    <a:lnTo>
                      <a:pt x="0" y="62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11" name="Freeform 44"/>
              <p:cNvSpPr>
                <a:spLocks/>
              </p:cNvSpPr>
              <p:nvPr/>
            </p:nvSpPr>
            <p:spPr bwMode="auto">
              <a:xfrm>
                <a:off x="2256" y="3216"/>
                <a:ext cx="90" cy="59"/>
              </a:xfrm>
              <a:custGeom>
                <a:avLst/>
                <a:gdLst>
                  <a:gd name="T0" fmla="*/ 77 w 105"/>
                  <a:gd name="T1" fmla="*/ 4 h 67"/>
                  <a:gd name="T2" fmla="*/ 0 w 105"/>
                  <a:gd name="T3" fmla="*/ 0 h 67"/>
                  <a:gd name="T4" fmla="*/ 59 w 105"/>
                  <a:gd name="T5" fmla="*/ 52 h 67"/>
                  <a:gd name="T6" fmla="*/ 46 w 105"/>
                  <a:gd name="T7" fmla="*/ 19 h 67"/>
                  <a:gd name="T8" fmla="*/ 77 w 105"/>
                  <a:gd name="T9" fmla="*/ 4 h 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5" h="67">
                    <a:moveTo>
                      <a:pt x="105" y="5"/>
                    </a:moveTo>
                    <a:lnTo>
                      <a:pt x="0" y="0"/>
                    </a:lnTo>
                    <a:lnTo>
                      <a:pt x="80" y="67"/>
                    </a:lnTo>
                    <a:lnTo>
                      <a:pt x="63" y="25"/>
                    </a:lnTo>
                    <a:lnTo>
                      <a:pt x="105" y="5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12" name="Line 45"/>
              <p:cNvSpPr>
                <a:spLocks noChangeShapeType="1"/>
              </p:cNvSpPr>
              <p:nvPr/>
            </p:nvSpPr>
            <p:spPr bwMode="auto">
              <a:xfrm flipH="1" flipV="1">
                <a:off x="1000" y="2296"/>
                <a:ext cx="1460" cy="141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13" name="Freeform 46"/>
              <p:cNvSpPr>
                <a:spLocks/>
              </p:cNvSpPr>
              <p:nvPr/>
            </p:nvSpPr>
            <p:spPr bwMode="auto">
              <a:xfrm>
                <a:off x="1152" y="2448"/>
                <a:ext cx="82" cy="81"/>
              </a:xfrm>
              <a:custGeom>
                <a:avLst/>
                <a:gdLst>
                  <a:gd name="T0" fmla="*/ 0 w 95"/>
                  <a:gd name="T1" fmla="*/ 37 h 92"/>
                  <a:gd name="T2" fmla="*/ 71 w 95"/>
                  <a:gd name="T3" fmla="*/ 71 h 92"/>
                  <a:gd name="T4" fmla="*/ 35 w 95"/>
                  <a:gd name="T5" fmla="*/ 0 h 92"/>
                  <a:gd name="T6" fmla="*/ 35 w 95"/>
                  <a:gd name="T7" fmla="*/ 35 h 92"/>
                  <a:gd name="T8" fmla="*/ 0 w 95"/>
                  <a:gd name="T9" fmla="*/ 37 h 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5" h="92">
                    <a:moveTo>
                      <a:pt x="0" y="48"/>
                    </a:moveTo>
                    <a:lnTo>
                      <a:pt x="95" y="92"/>
                    </a:lnTo>
                    <a:lnTo>
                      <a:pt x="46" y="0"/>
                    </a:lnTo>
                    <a:lnTo>
                      <a:pt x="46" y="45"/>
                    </a:lnTo>
                    <a:lnTo>
                      <a:pt x="0" y="48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14" name="Freeform 47"/>
              <p:cNvSpPr>
                <a:spLocks/>
              </p:cNvSpPr>
              <p:nvPr/>
            </p:nvSpPr>
            <p:spPr bwMode="auto">
              <a:xfrm>
                <a:off x="2160" y="3408"/>
                <a:ext cx="82" cy="81"/>
              </a:xfrm>
              <a:custGeom>
                <a:avLst/>
                <a:gdLst>
                  <a:gd name="T0" fmla="*/ 71 w 95"/>
                  <a:gd name="T1" fmla="*/ 34 h 92"/>
                  <a:gd name="T2" fmla="*/ 0 w 95"/>
                  <a:gd name="T3" fmla="*/ 0 h 92"/>
                  <a:gd name="T4" fmla="*/ 36 w 95"/>
                  <a:gd name="T5" fmla="*/ 71 h 92"/>
                  <a:gd name="T6" fmla="*/ 36 w 95"/>
                  <a:gd name="T7" fmla="*/ 36 h 92"/>
                  <a:gd name="T8" fmla="*/ 71 w 95"/>
                  <a:gd name="T9" fmla="*/ 34 h 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5" h="92">
                    <a:moveTo>
                      <a:pt x="95" y="44"/>
                    </a:moveTo>
                    <a:lnTo>
                      <a:pt x="0" y="0"/>
                    </a:lnTo>
                    <a:lnTo>
                      <a:pt x="49" y="92"/>
                    </a:lnTo>
                    <a:lnTo>
                      <a:pt x="49" y="47"/>
                    </a:lnTo>
                    <a:lnTo>
                      <a:pt x="95" y="44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15" name="Line 48"/>
              <p:cNvSpPr>
                <a:spLocks noChangeShapeType="1"/>
              </p:cNvSpPr>
              <p:nvPr/>
            </p:nvSpPr>
            <p:spPr bwMode="auto">
              <a:xfrm flipH="1">
                <a:off x="1367" y="2027"/>
                <a:ext cx="785" cy="185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16" name="Freeform 49"/>
              <p:cNvSpPr>
                <a:spLocks/>
              </p:cNvSpPr>
              <p:nvPr/>
            </p:nvSpPr>
            <p:spPr bwMode="auto">
              <a:xfrm>
                <a:off x="1476" y="3504"/>
                <a:ext cx="60" cy="92"/>
              </a:xfrm>
              <a:custGeom>
                <a:avLst/>
                <a:gdLst>
                  <a:gd name="T0" fmla="*/ 45 w 70"/>
                  <a:gd name="T1" fmla="*/ 81 h 104"/>
                  <a:gd name="T2" fmla="*/ 51 w 70"/>
                  <a:gd name="T3" fmla="*/ 0 h 104"/>
                  <a:gd name="T4" fmla="*/ 0 w 70"/>
                  <a:gd name="T5" fmla="*/ 61 h 104"/>
                  <a:gd name="T6" fmla="*/ 32 w 70"/>
                  <a:gd name="T7" fmla="*/ 49 h 104"/>
                  <a:gd name="T8" fmla="*/ 45 w 70"/>
                  <a:gd name="T9" fmla="*/ 81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0" h="104">
                    <a:moveTo>
                      <a:pt x="62" y="104"/>
                    </a:moveTo>
                    <a:lnTo>
                      <a:pt x="70" y="0"/>
                    </a:lnTo>
                    <a:lnTo>
                      <a:pt x="0" y="78"/>
                    </a:lnTo>
                    <a:lnTo>
                      <a:pt x="43" y="62"/>
                    </a:lnTo>
                    <a:lnTo>
                      <a:pt x="62" y="104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17" name="Freeform 50"/>
              <p:cNvSpPr>
                <a:spLocks/>
              </p:cNvSpPr>
              <p:nvPr/>
            </p:nvSpPr>
            <p:spPr bwMode="auto">
              <a:xfrm>
                <a:off x="2016" y="2260"/>
                <a:ext cx="60" cy="92"/>
              </a:xfrm>
              <a:custGeom>
                <a:avLst/>
                <a:gdLst>
                  <a:gd name="T0" fmla="*/ 6 w 70"/>
                  <a:gd name="T1" fmla="*/ 0 h 104"/>
                  <a:gd name="T2" fmla="*/ 0 w 70"/>
                  <a:gd name="T3" fmla="*/ 81 h 104"/>
                  <a:gd name="T4" fmla="*/ 51 w 70"/>
                  <a:gd name="T5" fmla="*/ 20 h 104"/>
                  <a:gd name="T6" fmla="*/ 20 w 70"/>
                  <a:gd name="T7" fmla="*/ 33 h 104"/>
                  <a:gd name="T8" fmla="*/ 6 w 70"/>
                  <a:gd name="T9" fmla="*/ 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0" h="104">
                    <a:moveTo>
                      <a:pt x="8" y="0"/>
                    </a:moveTo>
                    <a:lnTo>
                      <a:pt x="0" y="104"/>
                    </a:lnTo>
                    <a:lnTo>
                      <a:pt x="70" y="26"/>
                    </a:lnTo>
                    <a:lnTo>
                      <a:pt x="27" y="42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18" name="Line 51"/>
              <p:cNvSpPr>
                <a:spLocks noChangeShapeType="1"/>
              </p:cNvSpPr>
              <p:nvPr/>
            </p:nvSpPr>
            <p:spPr bwMode="auto">
              <a:xfrm flipH="1">
                <a:off x="837" y="2645"/>
                <a:ext cx="1870" cy="69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19" name="Freeform 52"/>
              <p:cNvSpPr>
                <a:spLocks/>
              </p:cNvSpPr>
              <p:nvPr/>
            </p:nvSpPr>
            <p:spPr bwMode="auto">
              <a:xfrm>
                <a:off x="1104" y="3207"/>
                <a:ext cx="89" cy="57"/>
              </a:xfrm>
              <a:custGeom>
                <a:avLst/>
                <a:gdLst>
                  <a:gd name="T0" fmla="*/ 16 w 104"/>
                  <a:gd name="T1" fmla="*/ 50 h 65"/>
                  <a:gd name="T2" fmla="*/ 76 w 104"/>
                  <a:gd name="T3" fmla="*/ 0 h 65"/>
                  <a:gd name="T4" fmla="*/ 0 w 104"/>
                  <a:gd name="T5" fmla="*/ 2 h 65"/>
                  <a:gd name="T6" fmla="*/ 29 w 104"/>
                  <a:gd name="T7" fmla="*/ 18 h 65"/>
                  <a:gd name="T8" fmla="*/ 16 w 104"/>
                  <a:gd name="T9" fmla="*/ 5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4" h="65">
                    <a:moveTo>
                      <a:pt x="22" y="65"/>
                    </a:moveTo>
                    <a:lnTo>
                      <a:pt x="104" y="0"/>
                    </a:lnTo>
                    <a:lnTo>
                      <a:pt x="0" y="2"/>
                    </a:lnTo>
                    <a:lnTo>
                      <a:pt x="40" y="23"/>
                    </a:lnTo>
                    <a:lnTo>
                      <a:pt x="22" y="65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20" name="Freeform 53"/>
              <p:cNvSpPr>
                <a:spLocks/>
              </p:cNvSpPr>
              <p:nvPr/>
            </p:nvSpPr>
            <p:spPr bwMode="auto">
              <a:xfrm>
                <a:off x="2352" y="2727"/>
                <a:ext cx="89" cy="57"/>
              </a:xfrm>
              <a:custGeom>
                <a:avLst/>
                <a:gdLst>
                  <a:gd name="T0" fmla="*/ 60 w 104"/>
                  <a:gd name="T1" fmla="*/ 0 h 65"/>
                  <a:gd name="T2" fmla="*/ 0 w 104"/>
                  <a:gd name="T3" fmla="*/ 50 h 65"/>
                  <a:gd name="T4" fmla="*/ 76 w 104"/>
                  <a:gd name="T5" fmla="*/ 48 h 65"/>
                  <a:gd name="T6" fmla="*/ 47 w 104"/>
                  <a:gd name="T7" fmla="*/ 32 h 65"/>
                  <a:gd name="T8" fmla="*/ 60 w 104"/>
                  <a:gd name="T9" fmla="*/ 0 h 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4" h="65">
                    <a:moveTo>
                      <a:pt x="82" y="0"/>
                    </a:moveTo>
                    <a:lnTo>
                      <a:pt x="0" y="65"/>
                    </a:lnTo>
                    <a:lnTo>
                      <a:pt x="104" y="63"/>
                    </a:lnTo>
                    <a:lnTo>
                      <a:pt x="64" y="42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21" name="Line 54"/>
              <p:cNvSpPr>
                <a:spLocks noChangeShapeType="1"/>
              </p:cNvSpPr>
              <p:nvPr/>
            </p:nvSpPr>
            <p:spPr bwMode="auto">
              <a:xfrm flipV="1">
                <a:off x="1056" y="2234"/>
                <a:ext cx="1440" cy="142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22" name="Freeform 55"/>
              <p:cNvSpPr>
                <a:spLocks/>
              </p:cNvSpPr>
              <p:nvPr/>
            </p:nvSpPr>
            <p:spPr bwMode="auto">
              <a:xfrm>
                <a:off x="2208" y="2448"/>
                <a:ext cx="81" cy="82"/>
              </a:xfrm>
              <a:custGeom>
                <a:avLst/>
                <a:gdLst>
                  <a:gd name="T0" fmla="*/ 35 w 94"/>
                  <a:gd name="T1" fmla="*/ 0 h 93"/>
                  <a:gd name="T2" fmla="*/ 0 w 94"/>
                  <a:gd name="T3" fmla="*/ 72 h 93"/>
                  <a:gd name="T4" fmla="*/ 70 w 94"/>
                  <a:gd name="T5" fmla="*/ 37 h 93"/>
                  <a:gd name="T6" fmla="*/ 36 w 94"/>
                  <a:gd name="T7" fmla="*/ 36 h 93"/>
                  <a:gd name="T8" fmla="*/ 35 w 94"/>
                  <a:gd name="T9" fmla="*/ 0 h 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4" h="93">
                    <a:moveTo>
                      <a:pt x="48" y="0"/>
                    </a:moveTo>
                    <a:lnTo>
                      <a:pt x="0" y="93"/>
                    </a:lnTo>
                    <a:lnTo>
                      <a:pt x="94" y="48"/>
                    </a:lnTo>
                    <a:lnTo>
                      <a:pt x="49" y="46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23" name="Freeform 56"/>
              <p:cNvSpPr>
                <a:spLocks/>
              </p:cNvSpPr>
              <p:nvPr/>
            </p:nvSpPr>
            <p:spPr bwMode="auto">
              <a:xfrm>
                <a:off x="1237" y="3395"/>
                <a:ext cx="81" cy="82"/>
              </a:xfrm>
              <a:custGeom>
                <a:avLst/>
                <a:gdLst>
                  <a:gd name="T0" fmla="*/ 34 w 94"/>
                  <a:gd name="T1" fmla="*/ 72 h 93"/>
                  <a:gd name="T2" fmla="*/ 70 w 94"/>
                  <a:gd name="T3" fmla="*/ 0 h 93"/>
                  <a:gd name="T4" fmla="*/ 0 w 94"/>
                  <a:gd name="T5" fmla="*/ 35 h 93"/>
                  <a:gd name="T6" fmla="*/ 34 w 94"/>
                  <a:gd name="T7" fmla="*/ 36 h 93"/>
                  <a:gd name="T8" fmla="*/ 34 w 94"/>
                  <a:gd name="T9" fmla="*/ 72 h 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4" h="93">
                    <a:moveTo>
                      <a:pt x="46" y="93"/>
                    </a:moveTo>
                    <a:lnTo>
                      <a:pt x="94" y="0"/>
                    </a:lnTo>
                    <a:lnTo>
                      <a:pt x="0" y="45"/>
                    </a:lnTo>
                    <a:lnTo>
                      <a:pt x="45" y="47"/>
                    </a:lnTo>
                    <a:lnTo>
                      <a:pt x="46" y="93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24" name="Line 57"/>
              <p:cNvSpPr>
                <a:spLocks noChangeShapeType="1"/>
              </p:cNvSpPr>
              <p:nvPr/>
            </p:nvSpPr>
            <p:spPr bwMode="auto">
              <a:xfrm flipV="1">
                <a:off x="1730" y="1930"/>
                <a:ext cx="1" cy="20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25" name="Freeform 58"/>
              <p:cNvSpPr>
                <a:spLocks/>
              </p:cNvSpPr>
              <p:nvPr/>
            </p:nvSpPr>
            <p:spPr bwMode="auto">
              <a:xfrm>
                <a:off x="1695" y="2208"/>
                <a:ext cx="57" cy="87"/>
              </a:xfrm>
              <a:custGeom>
                <a:avLst/>
                <a:gdLst>
                  <a:gd name="T0" fmla="*/ 0 w 67"/>
                  <a:gd name="T1" fmla="*/ 0 h 99"/>
                  <a:gd name="T2" fmla="*/ 25 w 67"/>
                  <a:gd name="T3" fmla="*/ 76 h 99"/>
                  <a:gd name="T4" fmla="*/ 48 w 67"/>
                  <a:gd name="T5" fmla="*/ 0 h 99"/>
                  <a:gd name="T6" fmla="*/ 25 w 67"/>
                  <a:gd name="T7" fmla="*/ 24 h 99"/>
                  <a:gd name="T8" fmla="*/ 0 w 67"/>
                  <a:gd name="T9" fmla="*/ 0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0" y="0"/>
                    </a:moveTo>
                    <a:lnTo>
                      <a:pt x="34" y="99"/>
                    </a:lnTo>
                    <a:lnTo>
                      <a:pt x="67" y="0"/>
                    </a:lnTo>
                    <a:lnTo>
                      <a:pt x="34" y="3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26" name="Freeform 59"/>
              <p:cNvSpPr>
                <a:spLocks/>
              </p:cNvSpPr>
              <p:nvPr/>
            </p:nvSpPr>
            <p:spPr bwMode="auto">
              <a:xfrm>
                <a:off x="1700" y="3575"/>
                <a:ext cx="57" cy="87"/>
              </a:xfrm>
              <a:custGeom>
                <a:avLst/>
                <a:gdLst>
                  <a:gd name="T0" fmla="*/ 48 w 67"/>
                  <a:gd name="T1" fmla="*/ 76 h 99"/>
                  <a:gd name="T2" fmla="*/ 24 w 67"/>
                  <a:gd name="T3" fmla="*/ 0 h 99"/>
                  <a:gd name="T4" fmla="*/ 0 w 67"/>
                  <a:gd name="T5" fmla="*/ 76 h 99"/>
                  <a:gd name="T6" fmla="*/ 24 w 67"/>
                  <a:gd name="T7" fmla="*/ 53 h 99"/>
                  <a:gd name="T8" fmla="*/ 48 w 67"/>
                  <a:gd name="T9" fmla="*/ 76 h 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" h="99">
                    <a:moveTo>
                      <a:pt x="67" y="99"/>
                    </a:moveTo>
                    <a:lnTo>
                      <a:pt x="33" y="0"/>
                    </a:lnTo>
                    <a:lnTo>
                      <a:pt x="0" y="99"/>
                    </a:lnTo>
                    <a:lnTo>
                      <a:pt x="33" y="68"/>
                    </a:lnTo>
                    <a:lnTo>
                      <a:pt x="67" y="99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27" name="Line 60"/>
              <p:cNvSpPr>
                <a:spLocks noChangeShapeType="1"/>
              </p:cNvSpPr>
              <p:nvPr/>
            </p:nvSpPr>
            <p:spPr bwMode="auto">
              <a:xfrm flipH="1" flipV="1">
                <a:off x="1327" y="2018"/>
                <a:ext cx="808" cy="186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28" name="Freeform 61"/>
              <p:cNvSpPr>
                <a:spLocks/>
              </p:cNvSpPr>
              <p:nvPr/>
            </p:nvSpPr>
            <p:spPr bwMode="auto">
              <a:xfrm>
                <a:off x="1403" y="2256"/>
                <a:ext cx="62" cy="92"/>
              </a:xfrm>
              <a:custGeom>
                <a:avLst/>
                <a:gdLst>
                  <a:gd name="T0" fmla="*/ 0 w 72"/>
                  <a:gd name="T1" fmla="*/ 22 h 104"/>
                  <a:gd name="T2" fmla="*/ 53 w 72"/>
                  <a:gd name="T3" fmla="*/ 81 h 104"/>
                  <a:gd name="T4" fmla="*/ 46 w 72"/>
                  <a:gd name="T5" fmla="*/ 0 h 104"/>
                  <a:gd name="T6" fmla="*/ 33 w 72"/>
                  <a:gd name="T7" fmla="*/ 33 h 104"/>
                  <a:gd name="T8" fmla="*/ 0 w 72"/>
                  <a:gd name="T9" fmla="*/ 22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" h="104">
                    <a:moveTo>
                      <a:pt x="0" y="28"/>
                    </a:moveTo>
                    <a:lnTo>
                      <a:pt x="72" y="104"/>
                    </a:lnTo>
                    <a:lnTo>
                      <a:pt x="61" y="0"/>
                    </a:lnTo>
                    <a:lnTo>
                      <a:pt x="44" y="42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  <p:sp>
            <p:nvSpPr>
              <p:cNvPr id="4129" name="Freeform 62"/>
              <p:cNvSpPr>
                <a:spLocks/>
              </p:cNvSpPr>
              <p:nvPr/>
            </p:nvSpPr>
            <p:spPr bwMode="auto">
              <a:xfrm>
                <a:off x="1954" y="3508"/>
                <a:ext cx="62" cy="92"/>
              </a:xfrm>
              <a:custGeom>
                <a:avLst/>
                <a:gdLst>
                  <a:gd name="T0" fmla="*/ 53 w 72"/>
                  <a:gd name="T1" fmla="*/ 59 h 104"/>
                  <a:gd name="T2" fmla="*/ 0 w 72"/>
                  <a:gd name="T3" fmla="*/ 0 h 104"/>
                  <a:gd name="T4" fmla="*/ 8 w 72"/>
                  <a:gd name="T5" fmla="*/ 81 h 104"/>
                  <a:gd name="T6" fmla="*/ 21 w 72"/>
                  <a:gd name="T7" fmla="*/ 49 h 104"/>
                  <a:gd name="T8" fmla="*/ 53 w 72"/>
                  <a:gd name="T9" fmla="*/ 59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" h="104">
                    <a:moveTo>
                      <a:pt x="72" y="76"/>
                    </a:moveTo>
                    <a:lnTo>
                      <a:pt x="0" y="0"/>
                    </a:lnTo>
                    <a:lnTo>
                      <a:pt x="11" y="104"/>
                    </a:lnTo>
                    <a:lnTo>
                      <a:pt x="28" y="62"/>
                    </a:lnTo>
                    <a:lnTo>
                      <a:pt x="72" y="76"/>
                    </a:lnTo>
                    <a:close/>
                  </a:path>
                </a:pathLst>
              </a:custGeom>
              <a:solidFill>
                <a:srgbClr val="FF0000"/>
              </a:solidFill>
              <a:ln w="28575" cmpd="sng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kumimoji="1" lang="zh-CN" altLang="en-US" sz="24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  <p:grpSp>
          <p:nvGrpSpPr>
            <p:cNvPr id="4103" name="Group 63"/>
            <p:cNvGrpSpPr>
              <a:grpSpLocks/>
            </p:cNvGrpSpPr>
            <p:nvPr/>
          </p:nvGrpSpPr>
          <p:grpSpPr bwMode="auto">
            <a:xfrm>
              <a:off x="1358" y="2854"/>
              <a:ext cx="255" cy="264"/>
              <a:chOff x="1440" y="2851"/>
              <a:chExt cx="255" cy="264"/>
            </a:xfrm>
          </p:grpSpPr>
          <p:sp>
            <p:nvSpPr>
              <p:cNvPr id="4104" name="Oval 64"/>
              <p:cNvSpPr>
                <a:spLocks noChangeArrowheads="1"/>
              </p:cNvSpPr>
              <p:nvPr/>
            </p:nvSpPr>
            <p:spPr bwMode="auto">
              <a:xfrm>
                <a:off x="1440" y="2851"/>
                <a:ext cx="255" cy="264"/>
              </a:xfrm>
              <a:prstGeom prst="ellipse">
                <a:avLst/>
              </a:prstGeom>
              <a:solidFill>
                <a:srgbClr val="CCFF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4105" name="Rectangle 65"/>
              <p:cNvSpPr>
                <a:spLocks noChangeArrowheads="1"/>
              </p:cNvSpPr>
              <p:nvPr/>
            </p:nvSpPr>
            <p:spPr bwMode="auto">
              <a:xfrm>
                <a:off x="1487" y="2967"/>
                <a:ext cx="155" cy="5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061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ChangeArrowheads="1"/>
          </p:cNvSpPr>
          <p:nvPr/>
        </p:nvSpPr>
        <p:spPr bwMode="auto">
          <a:xfrm>
            <a:off x="1752600" y="1247056"/>
            <a:ext cx="5183188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sp>
        <p:nvSpPr>
          <p:cNvPr id="164924" name="Text Box 60"/>
          <p:cNvSpPr txBox="1">
            <a:spLocks noChangeArrowheads="1"/>
          </p:cNvSpPr>
          <p:nvPr/>
        </p:nvSpPr>
        <p:spPr bwMode="auto">
          <a:xfrm>
            <a:off x="365364" y="1405162"/>
            <a:ext cx="1988044" cy="523220"/>
          </a:xfrm>
          <a:prstGeom prst="rect">
            <a:avLst/>
          </a:prstGeom>
          <a:solidFill>
            <a:srgbClr val="CC0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defPPr>
              <a:defRPr lang="zh-CN"/>
            </a:defPPr>
            <a:lvl1pPr algn="ctr">
              <a:defRPr sz="2800" b="1">
                <a:solidFill>
                  <a:srgbClr val="FFFFFF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电场线特性</a:t>
            </a:r>
          </a:p>
        </p:txBody>
      </p:sp>
      <p:sp>
        <p:nvSpPr>
          <p:cNvPr id="164925" name="Text Box 61"/>
          <p:cNvSpPr txBox="1">
            <a:spLocks noChangeArrowheads="1"/>
          </p:cNvSpPr>
          <p:nvPr/>
        </p:nvSpPr>
        <p:spPr bwMode="auto">
          <a:xfrm>
            <a:off x="304800" y="2118792"/>
            <a:ext cx="8686800" cy="224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CC0000"/>
                </a:solidFill>
                <a:latin typeface="宋体" pitchFamily="2" charset="-122"/>
              </a:rPr>
              <a:t>    1）</a:t>
            </a:r>
            <a:r>
              <a:rPr lang="zh-CN" altLang="en-US" sz="2800" dirty="0" smtClean="0">
                <a:latin typeface="宋体" pitchFamily="2" charset="-122"/>
              </a:rPr>
              <a:t> 始于正电荷,止于负电荷（或来自无穷远,止于负电荷；或始于正电荷，去向无穷远）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CC0000"/>
                </a:solidFill>
                <a:latin typeface="宋体" pitchFamily="2" charset="-122"/>
              </a:rPr>
              <a:t>    2）</a:t>
            </a:r>
            <a:r>
              <a:rPr lang="zh-CN" altLang="en-US" sz="2800" dirty="0" smtClean="0">
                <a:solidFill>
                  <a:srgbClr val="A50021"/>
                </a:solidFill>
                <a:latin typeface="宋体" pitchFamily="2" charset="-122"/>
              </a:rPr>
              <a:t> </a:t>
            </a:r>
            <a:r>
              <a:rPr lang="zh-CN" altLang="en-US" sz="2800" dirty="0" smtClean="0">
                <a:latin typeface="宋体" pitchFamily="2" charset="-122"/>
              </a:rPr>
              <a:t>电场线不相交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CC0000"/>
                </a:solidFill>
                <a:latin typeface="宋体" pitchFamily="2" charset="-122"/>
              </a:rPr>
              <a:t>    3）</a:t>
            </a:r>
            <a:r>
              <a:rPr lang="zh-CN" altLang="en-US" sz="2800" dirty="0" smtClean="0">
                <a:solidFill>
                  <a:srgbClr val="A50021"/>
                </a:solidFill>
                <a:latin typeface="宋体" pitchFamily="2" charset="-122"/>
              </a:rPr>
              <a:t> </a:t>
            </a:r>
            <a:r>
              <a:rPr lang="zh-CN" altLang="en-US" sz="2800" dirty="0" smtClean="0">
                <a:latin typeface="宋体" pitchFamily="2" charset="-122"/>
              </a:rPr>
              <a:t>静电场电场线不闭合.</a:t>
            </a:r>
          </a:p>
        </p:txBody>
      </p:sp>
    </p:spTree>
    <p:extLst>
      <p:ext uri="{BB962C8B-B14F-4D97-AF65-F5344CB8AC3E}">
        <p14:creationId xmlns:p14="http://schemas.microsoft.com/office/powerpoint/2010/main" val="2628353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81000" y="522312"/>
            <a:ext cx="8382000" cy="5715000"/>
          </a:xfrm>
          <a:prstGeom prst="rect">
            <a:avLst/>
          </a:prstGeom>
          <a:solidFill>
            <a:schemeClr val="bg1"/>
          </a:solidFill>
          <a:ln w="9525">
            <a:solidFill>
              <a:srgbClr val="0066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kumimoji="1" sz="24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 smtClean="0"/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1922463" y="644550"/>
            <a:ext cx="6154737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  <a:ea typeface="宋体" pitchFamily="2" charset="-122"/>
              </a:rPr>
              <a:t>一对等量异号点电荷的电场线</a:t>
            </a:r>
            <a:endParaRPr kumimoji="1" lang="zh-CN" altLang="en-US" sz="32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1094184" y="1440904"/>
            <a:ext cx="6934200" cy="4724400"/>
            <a:chOff x="624" y="912"/>
            <a:chExt cx="4368" cy="2976"/>
          </a:xfrm>
        </p:grpSpPr>
        <p:sp>
          <p:nvSpPr>
            <p:cNvPr id="5125" name="Freeform 5"/>
            <p:cNvSpPr>
              <a:spLocks/>
            </p:cNvSpPr>
            <p:nvPr/>
          </p:nvSpPr>
          <p:spPr bwMode="auto">
            <a:xfrm>
              <a:off x="2203" y="2415"/>
              <a:ext cx="1445" cy="1473"/>
            </a:xfrm>
            <a:custGeom>
              <a:avLst/>
              <a:gdLst>
                <a:gd name="T0" fmla="*/ 1289 w 1620"/>
                <a:gd name="T1" fmla="*/ 11 h 1759"/>
                <a:gd name="T2" fmla="*/ 1288 w 1620"/>
                <a:gd name="T3" fmla="*/ 84 h 1759"/>
                <a:gd name="T4" fmla="*/ 1281 w 1620"/>
                <a:gd name="T5" fmla="*/ 206 h 1759"/>
                <a:gd name="T6" fmla="*/ 1267 w 1620"/>
                <a:gd name="T7" fmla="*/ 325 h 1759"/>
                <a:gd name="T8" fmla="*/ 1248 w 1620"/>
                <a:gd name="T9" fmla="*/ 438 h 1759"/>
                <a:gd name="T10" fmla="*/ 1221 w 1620"/>
                <a:gd name="T11" fmla="*/ 547 h 1759"/>
                <a:gd name="T12" fmla="*/ 1190 w 1620"/>
                <a:gd name="T13" fmla="*/ 650 h 1759"/>
                <a:gd name="T14" fmla="*/ 1152 w 1620"/>
                <a:gd name="T15" fmla="*/ 747 h 1759"/>
                <a:gd name="T16" fmla="*/ 1111 w 1620"/>
                <a:gd name="T17" fmla="*/ 837 h 1759"/>
                <a:gd name="T18" fmla="*/ 1064 w 1620"/>
                <a:gd name="T19" fmla="*/ 919 h 1759"/>
                <a:gd name="T20" fmla="*/ 1012 w 1620"/>
                <a:gd name="T21" fmla="*/ 993 h 1759"/>
                <a:gd name="T22" fmla="*/ 958 w 1620"/>
                <a:gd name="T23" fmla="*/ 1058 h 1759"/>
                <a:gd name="T24" fmla="*/ 900 w 1620"/>
                <a:gd name="T25" fmla="*/ 1115 h 1759"/>
                <a:gd name="T26" fmla="*/ 838 w 1620"/>
                <a:gd name="T27" fmla="*/ 1160 h 1759"/>
                <a:gd name="T28" fmla="*/ 773 w 1620"/>
                <a:gd name="T29" fmla="*/ 1196 h 1759"/>
                <a:gd name="T30" fmla="*/ 740 w 1620"/>
                <a:gd name="T31" fmla="*/ 1209 h 1759"/>
                <a:gd name="T32" fmla="*/ 706 w 1620"/>
                <a:gd name="T33" fmla="*/ 1219 h 1759"/>
                <a:gd name="T34" fmla="*/ 672 w 1620"/>
                <a:gd name="T35" fmla="*/ 1227 h 1759"/>
                <a:gd name="T36" fmla="*/ 637 w 1620"/>
                <a:gd name="T37" fmla="*/ 1232 h 1759"/>
                <a:gd name="T38" fmla="*/ 601 w 1620"/>
                <a:gd name="T39" fmla="*/ 1234 h 1759"/>
                <a:gd name="T40" fmla="*/ 555 w 1620"/>
                <a:gd name="T41" fmla="*/ 1231 h 1759"/>
                <a:gd name="T42" fmla="*/ 508 w 1620"/>
                <a:gd name="T43" fmla="*/ 1223 h 1759"/>
                <a:gd name="T44" fmla="*/ 463 w 1620"/>
                <a:gd name="T45" fmla="*/ 1209 h 1759"/>
                <a:gd name="T46" fmla="*/ 418 w 1620"/>
                <a:gd name="T47" fmla="*/ 1190 h 1759"/>
                <a:gd name="T48" fmla="*/ 376 w 1620"/>
                <a:gd name="T49" fmla="*/ 1167 h 1759"/>
                <a:gd name="T50" fmla="*/ 333 w 1620"/>
                <a:gd name="T51" fmla="*/ 1137 h 1759"/>
                <a:gd name="T52" fmla="*/ 291 w 1620"/>
                <a:gd name="T53" fmla="*/ 1104 h 1759"/>
                <a:gd name="T54" fmla="*/ 252 w 1620"/>
                <a:gd name="T55" fmla="*/ 1065 h 1759"/>
                <a:gd name="T56" fmla="*/ 213 w 1620"/>
                <a:gd name="T57" fmla="*/ 1022 h 1759"/>
                <a:gd name="T58" fmla="*/ 178 w 1620"/>
                <a:gd name="T59" fmla="*/ 976 h 1759"/>
                <a:gd name="T60" fmla="*/ 143 w 1620"/>
                <a:gd name="T61" fmla="*/ 924 h 1759"/>
                <a:gd name="T62" fmla="*/ 110 w 1620"/>
                <a:gd name="T63" fmla="*/ 869 h 1759"/>
                <a:gd name="T64" fmla="*/ 78 w 1620"/>
                <a:gd name="T65" fmla="*/ 809 h 1759"/>
                <a:gd name="T66" fmla="*/ 50 w 1620"/>
                <a:gd name="T67" fmla="*/ 746 h 1759"/>
                <a:gd name="T68" fmla="*/ 24 w 1620"/>
                <a:gd name="T69" fmla="*/ 679 h 1759"/>
                <a:gd name="T70" fmla="*/ 0 w 1620"/>
                <a:gd name="T71" fmla="*/ 610 h 175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620" h="1759">
                  <a:moveTo>
                    <a:pt x="1620" y="0"/>
                  </a:moveTo>
                  <a:lnTo>
                    <a:pt x="1620" y="16"/>
                  </a:lnTo>
                  <a:lnTo>
                    <a:pt x="1620" y="31"/>
                  </a:lnTo>
                  <a:lnTo>
                    <a:pt x="1619" y="120"/>
                  </a:lnTo>
                  <a:lnTo>
                    <a:pt x="1616" y="208"/>
                  </a:lnTo>
                  <a:lnTo>
                    <a:pt x="1610" y="294"/>
                  </a:lnTo>
                  <a:lnTo>
                    <a:pt x="1602" y="379"/>
                  </a:lnTo>
                  <a:lnTo>
                    <a:pt x="1593" y="463"/>
                  </a:lnTo>
                  <a:lnTo>
                    <a:pt x="1581" y="545"/>
                  </a:lnTo>
                  <a:lnTo>
                    <a:pt x="1568" y="625"/>
                  </a:lnTo>
                  <a:lnTo>
                    <a:pt x="1552" y="704"/>
                  </a:lnTo>
                  <a:lnTo>
                    <a:pt x="1535" y="780"/>
                  </a:lnTo>
                  <a:lnTo>
                    <a:pt x="1516" y="855"/>
                  </a:lnTo>
                  <a:lnTo>
                    <a:pt x="1495" y="927"/>
                  </a:lnTo>
                  <a:lnTo>
                    <a:pt x="1472" y="997"/>
                  </a:lnTo>
                  <a:lnTo>
                    <a:pt x="1448" y="1065"/>
                  </a:lnTo>
                  <a:lnTo>
                    <a:pt x="1423" y="1130"/>
                  </a:lnTo>
                  <a:lnTo>
                    <a:pt x="1396" y="1193"/>
                  </a:lnTo>
                  <a:lnTo>
                    <a:pt x="1367" y="1253"/>
                  </a:lnTo>
                  <a:lnTo>
                    <a:pt x="1337" y="1310"/>
                  </a:lnTo>
                  <a:lnTo>
                    <a:pt x="1306" y="1364"/>
                  </a:lnTo>
                  <a:lnTo>
                    <a:pt x="1273" y="1416"/>
                  </a:lnTo>
                  <a:lnTo>
                    <a:pt x="1239" y="1464"/>
                  </a:lnTo>
                  <a:lnTo>
                    <a:pt x="1204" y="1509"/>
                  </a:lnTo>
                  <a:lnTo>
                    <a:pt x="1168" y="1550"/>
                  </a:lnTo>
                  <a:lnTo>
                    <a:pt x="1131" y="1589"/>
                  </a:lnTo>
                  <a:lnTo>
                    <a:pt x="1092" y="1623"/>
                  </a:lnTo>
                  <a:lnTo>
                    <a:pt x="1053" y="1654"/>
                  </a:lnTo>
                  <a:lnTo>
                    <a:pt x="1013" y="1681"/>
                  </a:lnTo>
                  <a:lnTo>
                    <a:pt x="972" y="1705"/>
                  </a:lnTo>
                  <a:lnTo>
                    <a:pt x="951" y="1715"/>
                  </a:lnTo>
                  <a:lnTo>
                    <a:pt x="930" y="1724"/>
                  </a:lnTo>
                  <a:lnTo>
                    <a:pt x="909" y="1732"/>
                  </a:lnTo>
                  <a:lnTo>
                    <a:pt x="888" y="1739"/>
                  </a:lnTo>
                  <a:lnTo>
                    <a:pt x="866" y="1745"/>
                  </a:lnTo>
                  <a:lnTo>
                    <a:pt x="844" y="1750"/>
                  </a:lnTo>
                  <a:lnTo>
                    <a:pt x="822" y="1754"/>
                  </a:lnTo>
                  <a:lnTo>
                    <a:pt x="800" y="1757"/>
                  </a:lnTo>
                  <a:lnTo>
                    <a:pt x="778" y="1758"/>
                  </a:lnTo>
                  <a:lnTo>
                    <a:pt x="756" y="1759"/>
                  </a:lnTo>
                  <a:lnTo>
                    <a:pt x="727" y="1758"/>
                  </a:lnTo>
                  <a:lnTo>
                    <a:pt x="697" y="1755"/>
                  </a:lnTo>
                  <a:lnTo>
                    <a:pt x="668" y="1750"/>
                  </a:lnTo>
                  <a:lnTo>
                    <a:pt x="639" y="1743"/>
                  </a:lnTo>
                  <a:lnTo>
                    <a:pt x="611" y="1734"/>
                  </a:lnTo>
                  <a:lnTo>
                    <a:pt x="582" y="1724"/>
                  </a:lnTo>
                  <a:lnTo>
                    <a:pt x="554" y="1711"/>
                  </a:lnTo>
                  <a:lnTo>
                    <a:pt x="526" y="1697"/>
                  </a:lnTo>
                  <a:lnTo>
                    <a:pt x="499" y="1681"/>
                  </a:lnTo>
                  <a:lnTo>
                    <a:pt x="472" y="1663"/>
                  </a:lnTo>
                  <a:lnTo>
                    <a:pt x="445" y="1643"/>
                  </a:lnTo>
                  <a:lnTo>
                    <a:pt x="418" y="1622"/>
                  </a:lnTo>
                  <a:lnTo>
                    <a:pt x="392" y="1599"/>
                  </a:lnTo>
                  <a:lnTo>
                    <a:pt x="366" y="1574"/>
                  </a:lnTo>
                  <a:lnTo>
                    <a:pt x="341" y="1547"/>
                  </a:lnTo>
                  <a:lnTo>
                    <a:pt x="317" y="1519"/>
                  </a:lnTo>
                  <a:lnTo>
                    <a:pt x="292" y="1489"/>
                  </a:lnTo>
                  <a:lnTo>
                    <a:pt x="268" y="1458"/>
                  </a:lnTo>
                  <a:lnTo>
                    <a:pt x="245" y="1425"/>
                  </a:lnTo>
                  <a:lnTo>
                    <a:pt x="223" y="1391"/>
                  </a:lnTo>
                  <a:lnTo>
                    <a:pt x="200" y="1355"/>
                  </a:lnTo>
                  <a:lnTo>
                    <a:pt x="179" y="1318"/>
                  </a:lnTo>
                  <a:lnTo>
                    <a:pt x="158" y="1279"/>
                  </a:lnTo>
                  <a:lnTo>
                    <a:pt x="138" y="1239"/>
                  </a:lnTo>
                  <a:lnTo>
                    <a:pt x="118" y="1197"/>
                  </a:lnTo>
                  <a:lnTo>
                    <a:pt x="99" y="1154"/>
                  </a:lnTo>
                  <a:lnTo>
                    <a:pt x="81" y="1110"/>
                  </a:lnTo>
                  <a:lnTo>
                    <a:pt x="63" y="1064"/>
                  </a:lnTo>
                  <a:lnTo>
                    <a:pt x="46" y="1017"/>
                  </a:lnTo>
                  <a:lnTo>
                    <a:pt x="30" y="969"/>
                  </a:lnTo>
                  <a:lnTo>
                    <a:pt x="15" y="920"/>
                  </a:lnTo>
                  <a:lnTo>
                    <a:pt x="0" y="86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26" name="Freeform 6"/>
            <p:cNvSpPr>
              <a:spLocks/>
            </p:cNvSpPr>
            <p:nvPr/>
          </p:nvSpPr>
          <p:spPr bwMode="auto">
            <a:xfrm>
              <a:off x="2148" y="2928"/>
              <a:ext cx="60" cy="87"/>
            </a:xfrm>
            <a:custGeom>
              <a:avLst/>
              <a:gdLst>
                <a:gd name="T0" fmla="*/ 55 w 65"/>
                <a:gd name="T1" fmla="*/ 61 h 104"/>
                <a:gd name="T2" fmla="*/ 6 w 65"/>
                <a:gd name="T3" fmla="*/ 0 h 104"/>
                <a:gd name="T4" fmla="*/ 0 w 65"/>
                <a:gd name="T5" fmla="*/ 73 h 104"/>
                <a:gd name="T6" fmla="*/ 20 w 65"/>
                <a:gd name="T7" fmla="*/ 46 h 104"/>
                <a:gd name="T8" fmla="*/ 55 w 65"/>
                <a:gd name="T9" fmla="*/ 61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5" h="104">
                  <a:moveTo>
                    <a:pt x="65" y="87"/>
                  </a:moveTo>
                  <a:lnTo>
                    <a:pt x="7" y="0"/>
                  </a:lnTo>
                  <a:lnTo>
                    <a:pt x="0" y="104"/>
                  </a:lnTo>
                  <a:lnTo>
                    <a:pt x="24" y="66"/>
                  </a:lnTo>
                  <a:lnTo>
                    <a:pt x="65" y="87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27" name="Freeform 7"/>
            <p:cNvSpPr>
              <a:spLocks/>
            </p:cNvSpPr>
            <p:nvPr/>
          </p:nvSpPr>
          <p:spPr bwMode="auto">
            <a:xfrm>
              <a:off x="2104" y="2440"/>
              <a:ext cx="1544" cy="1448"/>
            </a:xfrm>
            <a:custGeom>
              <a:avLst/>
              <a:gdLst>
                <a:gd name="T0" fmla="*/ 1378 w 1728"/>
                <a:gd name="T1" fmla="*/ 75 h 1728"/>
                <a:gd name="T2" fmla="*/ 1371 w 1728"/>
                <a:gd name="T3" fmla="*/ 196 h 1728"/>
                <a:gd name="T4" fmla="*/ 1356 w 1728"/>
                <a:gd name="T5" fmla="*/ 313 h 1728"/>
                <a:gd name="T6" fmla="*/ 1336 w 1728"/>
                <a:gd name="T7" fmla="*/ 427 h 1728"/>
                <a:gd name="T8" fmla="*/ 1309 w 1728"/>
                <a:gd name="T9" fmla="*/ 535 h 1728"/>
                <a:gd name="T10" fmla="*/ 1278 w 1728"/>
                <a:gd name="T11" fmla="*/ 636 h 1728"/>
                <a:gd name="T12" fmla="*/ 1240 w 1728"/>
                <a:gd name="T13" fmla="*/ 732 h 1728"/>
                <a:gd name="T14" fmla="*/ 1197 w 1728"/>
                <a:gd name="T15" fmla="*/ 821 h 1728"/>
                <a:gd name="T16" fmla="*/ 1151 w 1728"/>
                <a:gd name="T17" fmla="*/ 902 h 1728"/>
                <a:gd name="T18" fmla="*/ 1100 w 1728"/>
                <a:gd name="T19" fmla="*/ 975 h 1728"/>
                <a:gd name="T20" fmla="*/ 1045 w 1728"/>
                <a:gd name="T21" fmla="*/ 1040 h 1728"/>
                <a:gd name="T22" fmla="*/ 986 w 1728"/>
                <a:gd name="T23" fmla="*/ 1095 h 1728"/>
                <a:gd name="T24" fmla="*/ 926 w 1728"/>
                <a:gd name="T25" fmla="*/ 1141 h 1728"/>
                <a:gd name="T26" fmla="*/ 861 w 1728"/>
                <a:gd name="T27" fmla="*/ 1176 h 1728"/>
                <a:gd name="T28" fmla="*/ 828 w 1728"/>
                <a:gd name="T29" fmla="*/ 1189 h 1728"/>
                <a:gd name="T30" fmla="*/ 794 w 1728"/>
                <a:gd name="T31" fmla="*/ 1199 h 1728"/>
                <a:gd name="T32" fmla="*/ 760 w 1728"/>
                <a:gd name="T33" fmla="*/ 1207 h 1728"/>
                <a:gd name="T34" fmla="*/ 725 w 1728"/>
                <a:gd name="T35" fmla="*/ 1212 h 1728"/>
                <a:gd name="T36" fmla="*/ 690 w 1728"/>
                <a:gd name="T37" fmla="*/ 1213 h 1728"/>
                <a:gd name="T38" fmla="*/ 655 w 1728"/>
                <a:gd name="T39" fmla="*/ 1212 h 1728"/>
                <a:gd name="T40" fmla="*/ 619 w 1728"/>
                <a:gd name="T41" fmla="*/ 1207 h 1728"/>
                <a:gd name="T42" fmla="*/ 584 w 1728"/>
                <a:gd name="T43" fmla="*/ 1199 h 1728"/>
                <a:gd name="T44" fmla="*/ 551 w 1728"/>
                <a:gd name="T45" fmla="*/ 1189 h 1728"/>
                <a:gd name="T46" fmla="*/ 517 w 1728"/>
                <a:gd name="T47" fmla="*/ 1176 h 1728"/>
                <a:gd name="T48" fmla="*/ 453 w 1728"/>
                <a:gd name="T49" fmla="*/ 1140 h 1728"/>
                <a:gd name="T50" fmla="*/ 391 w 1728"/>
                <a:gd name="T51" fmla="*/ 1094 h 1728"/>
                <a:gd name="T52" fmla="*/ 332 w 1728"/>
                <a:gd name="T53" fmla="*/ 1038 h 1728"/>
                <a:gd name="T54" fmla="*/ 277 w 1728"/>
                <a:gd name="T55" fmla="*/ 973 h 1728"/>
                <a:gd name="T56" fmla="*/ 226 w 1728"/>
                <a:gd name="T57" fmla="*/ 898 h 1728"/>
                <a:gd name="T58" fmla="*/ 180 w 1728"/>
                <a:gd name="T59" fmla="*/ 816 h 1728"/>
                <a:gd name="T60" fmla="*/ 138 w 1728"/>
                <a:gd name="T61" fmla="*/ 726 h 1728"/>
                <a:gd name="T62" fmla="*/ 100 w 1728"/>
                <a:gd name="T63" fmla="*/ 629 h 1728"/>
                <a:gd name="T64" fmla="*/ 68 w 1728"/>
                <a:gd name="T65" fmla="*/ 526 h 1728"/>
                <a:gd name="T66" fmla="*/ 41 w 1728"/>
                <a:gd name="T67" fmla="*/ 417 h 1728"/>
                <a:gd name="T68" fmla="*/ 21 w 1728"/>
                <a:gd name="T69" fmla="*/ 303 h 1728"/>
                <a:gd name="T70" fmla="*/ 8 w 1728"/>
                <a:gd name="T71" fmla="*/ 184 h 1728"/>
                <a:gd name="T72" fmla="*/ 1 w 1728"/>
                <a:gd name="T73" fmla="*/ 63 h 172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728" h="1728">
                  <a:moveTo>
                    <a:pt x="1728" y="18"/>
                  </a:moveTo>
                  <a:lnTo>
                    <a:pt x="1726" y="106"/>
                  </a:lnTo>
                  <a:lnTo>
                    <a:pt x="1723" y="193"/>
                  </a:lnTo>
                  <a:lnTo>
                    <a:pt x="1717" y="279"/>
                  </a:lnTo>
                  <a:lnTo>
                    <a:pt x="1709" y="363"/>
                  </a:lnTo>
                  <a:lnTo>
                    <a:pt x="1699" y="446"/>
                  </a:lnTo>
                  <a:lnTo>
                    <a:pt x="1687" y="527"/>
                  </a:lnTo>
                  <a:lnTo>
                    <a:pt x="1673" y="607"/>
                  </a:lnTo>
                  <a:lnTo>
                    <a:pt x="1658" y="685"/>
                  </a:lnTo>
                  <a:lnTo>
                    <a:pt x="1640" y="761"/>
                  </a:lnTo>
                  <a:lnTo>
                    <a:pt x="1621" y="834"/>
                  </a:lnTo>
                  <a:lnTo>
                    <a:pt x="1600" y="906"/>
                  </a:lnTo>
                  <a:lnTo>
                    <a:pt x="1577" y="975"/>
                  </a:lnTo>
                  <a:lnTo>
                    <a:pt x="1553" y="1042"/>
                  </a:lnTo>
                  <a:lnTo>
                    <a:pt x="1528" y="1107"/>
                  </a:lnTo>
                  <a:lnTo>
                    <a:pt x="1500" y="1169"/>
                  </a:lnTo>
                  <a:lnTo>
                    <a:pt x="1472" y="1228"/>
                  </a:lnTo>
                  <a:lnTo>
                    <a:pt x="1442" y="1285"/>
                  </a:lnTo>
                  <a:lnTo>
                    <a:pt x="1411" y="1338"/>
                  </a:lnTo>
                  <a:lnTo>
                    <a:pt x="1378" y="1389"/>
                  </a:lnTo>
                  <a:lnTo>
                    <a:pt x="1344" y="1437"/>
                  </a:lnTo>
                  <a:lnTo>
                    <a:pt x="1309" y="1481"/>
                  </a:lnTo>
                  <a:lnTo>
                    <a:pt x="1273" y="1522"/>
                  </a:lnTo>
                  <a:lnTo>
                    <a:pt x="1236" y="1560"/>
                  </a:lnTo>
                  <a:lnTo>
                    <a:pt x="1198" y="1594"/>
                  </a:lnTo>
                  <a:lnTo>
                    <a:pt x="1159" y="1625"/>
                  </a:lnTo>
                  <a:lnTo>
                    <a:pt x="1119" y="1651"/>
                  </a:lnTo>
                  <a:lnTo>
                    <a:pt x="1079" y="1674"/>
                  </a:lnTo>
                  <a:lnTo>
                    <a:pt x="1058" y="1684"/>
                  </a:lnTo>
                  <a:lnTo>
                    <a:pt x="1037" y="1693"/>
                  </a:lnTo>
                  <a:lnTo>
                    <a:pt x="1016" y="1701"/>
                  </a:lnTo>
                  <a:lnTo>
                    <a:pt x="995" y="1708"/>
                  </a:lnTo>
                  <a:lnTo>
                    <a:pt x="973" y="1714"/>
                  </a:lnTo>
                  <a:lnTo>
                    <a:pt x="952" y="1719"/>
                  </a:lnTo>
                  <a:lnTo>
                    <a:pt x="930" y="1723"/>
                  </a:lnTo>
                  <a:lnTo>
                    <a:pt x="908" y="1726"/>
                  </a:lnTo>
                  <a:lnTo>
                    <a:pt x="886" y="1727"/>
                  </a:lnTo>
                  <a:lnTo>
                    <a:pt x="864" y="1728"/>
                  </a:lnTo>
                  <a:lnTo>
                    <a:pt x="842" y="1727"/>
                  </a:lnTo>
                  <a:lnTo>
                    <a:pt x="820" y="1726"/>
                  </a:lnTo>
                  <a:lnTo>
                    <a:pt x="798" y="1723"/>
                  </a:lnTo>
                  <a:lnTo>
                    <a:pt x="776" y="1719"/>
                  </a:lnTo>
                  <a:lnTo>
                    <a:pt x="754" y="1714"/>
                  </a:lnTo>
                  <a:lnTo>
                    <a:pt x="732" y="1708"/>
                  </a:lnTo>
                  <a:lnTo>
                    <a:pt x="711" y="1701"/>
                  </a:lnTo>
                  <a:lnTo>
                    <a:pt x="690" y="1693"/>
                  </a:lnTo>
                  <a:lnTo>
                    <a:pt x="669" y="1684"/>
                  </a:lnTo>
                  <a:lnTo>
                    <a:pt x="648" y="1674"/>
                  </a:lnTo>
                  <a:lnTo>
                    <a:pt x="607" y="1650"/>
                  </a:lnTo>
                  <a:lnTo>
                    <a:pt x="567" y="1623"/>
                  </a:lnTo>
                  <a:lnTo>
                    <a:pt x="528" y="1592"/>
                  </a:lnTo>
                  <a:lnTo>
                    <a:pt x="490" y="1558"/>
                  </a:lnTo>
                  <a:lnTo>
                    <a:pt x="452" y="1519"/>
                  </a:lnTo>
                  <a:lnTo>
                    <a:pt x="416" y="1478"/>
                  </a:lnTo>
                  <a:lnTo>
                    <a:pt x="381" y="1433"/>
                  </a:lnTo>
                  <a:lnTo>
                    <a:pt x="347" y="1385"/>
                  </a:lnTo>
                  <a:lnTo>
                    <a:pt x="315" y="1333"/>
                  </a:lnTo>
                  <a:lnTo>
                    <a:pt x="283" y="1279"/>
                  </a:lnTo>
                  <a:lnTo>
                    <a:pt x="253" y="1222"/>
                  </a:lnTo>
                  <a:lnTo>
                    <a:pt x="225" y="1162"/>
                  </a:lnTo>
                  <a:lnTo>
                    <a:pt x="197" y="1099"/>
                  </a:lnTo>
                  <a:lnTo>
                    <a:pt x="172" y="1034"/>
                  </a:lnTo>
                  <a:lnTo>
                    <a:pt x="148" y="966"/>
                  </a:lnTo>
                  <a:lnTo>
                    <a:pt x="125" y="896"/>
                  </a:lnTo>
                  <a:lnTo>
                    <a:pt x="104" y="824"/>
                  </a:lnTo>
                  <a:lnTo>
                    <a:pt x="85" y="749"/>
                  </a:lnTo>
                  <a:lnTo>
                    <a:pt x="68" y="673"/>
                  </a:lnTo>
                  <a:lnTo>
                    <a:pt x="52" y="594"/>
                  </a:lnTo>
                  <a:lnTo>
                    <a:pt x="39" y="514"/>
                  </a:lnTo>
                  <a:lnTo>
                    <a:pt x="27" y="432"/>
                  </a:lnTo>
                  <a:lnTo>
                    <a:pt x="18" y="348"/>
                  </a:lnTo>
                  <a:lnTo>
                    <a:pt x="10" y="263"/>
                  </a:lnTo>
                  <a:lnTo>
                    <a:pt x="4" y="177"/>
                  </a:lnTo>
                  <a:lnTo>
                    <a:pt x="1" y="89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28" name="Freeform 8"/>
            <p:cNvSpPr>
              <a:spLocks/>
            </p:cNvSpPr>
            <p:nvPr/>
          </p:nvSpPr>
          <p:spPr bwMode="auto">
            <a:xfrm>
              <a:off x="2184" y="2039"/>
              <a:ext cx="1353" cy="250"/>
            </a:xfrm>
            <a:custGeom>
              <a:avLst/>
              <a:gdLst>
                <a:gd name="T0" fmla="*/ 0 w 1506"/>
                <a:gd name="T1" fmla="*/ 210 h 298"/>
                <a:gd name="T2" fmla="*/ 35 w 1506"/>
                <a:gd name="T3" fmla="*/ 185 h 298"/>
                <a:gd name="T4" fmla="*/ 69 w 1506"/>
                <a:gd name="T5" fmla="*/ 162 h 298"/>
                <a:gd name="T6" fmla="*/ 106 w 1506"/>
                <a:gd name="T7" fmla="*/ 140 h 298"/>
                <a:gd name="T8" fmla="*/ 142 w 1506"/>
                <a:gd name="T9" fmla="*/ 120 h 298"/>
                <a:gd name="T10" fmla="*/ 180 w 1506"/>
                <a:gd name="T11" fmla="*/ 101 h 298"/>
                <a:gd name="T12" fmla="*/ 218 w 1506"/>
                <a:gd name="T13" fmla="*/ 84 h 298"/>
                <a:gd name="T14" fmla="*/ 257 w 1506"/>
                <a:gd name="T15" fmla="*/ 68 h 298"/>
                <a:gd name="T16" fmla="*/ 296 w 1506"/>
                <a:gd name="T17" fmla="*/ 55 h 298"/>
                <a:gd name="T18" fmla="*/ 336 w 1506"/>
                <a:gd name="T19" fmla="*/ 41 h 298"/>
                <a:gd name="T20" fmla="*/ 377 w 1506"/>
                <a:gd name="T21" fmla="*/ 30 h 298"/>
                <a:gd name="T22" fmla="*/ 417 w 1506"/>
                <a:gd name="T23" fmla="*/ 21 h 298"/>
                <a:gd name="T24" fmla="*/ 458 w 1506"/>
                <a:gd name="T25" fmla="*/ 13 h 298"/>
                <a:gd name="T26" fmla="*/ 500 w 1506"/>
                <a:gd name="T27" fmla="*/ 8 h 298"/>
                <a:gd name="T28" fmla="*/ 542 w 1506"/>
                <a:gd name="T29" fmla="*/ 3 h 298"/>
                <a:gd name="T30" fmla="*/ 584 w 1506"/>
                <a:gd name="T31" fmla="*/ 1 h 298"/>
                <a:gd name="T32" fmla="*/ 626 w 1506"/>
                <a:gd name="T33" fmla="*/ 0 h 298"/>
                <a:gd name="T34" fmla="*/ 666 w 1506"/>
                <a:gd name="T35" fmla="*/ 1 h 298"/>
                <a:gd name="T36" fmla="*/ 704 w 1506"/>
                <a:gd name="T37" fmla="*/ 3 h 298"/>
                <a:gd name="T38" fmla="*/ 744 w 1506"/>
                <a:gd name="T39" fmla="*/ 7 h 298"/>
                <a:gd name="T40" fmla="*/ 783 w 1506"/>
                <a:gd name="T41" fmla="*/ 12 h 298"/>
                <a:gd name="T42" fmla="*/ 821 w 1506"/>
                <a:gd name="T43" fmla="*/ 18 h 298"/>
                <a:gd name="T44" fmla="*/ 860 w 1506"/>
                <a:gd name="T45" fmla="*/ 27 h 298"/>
                <a:gd name="T46" fmla="*/ 897 w 1506"/>
                <a:gd name="T47" fmla="*/ 36 h 298"/>
                <a:gd name="T48" fmla="*/ 934 w 1506"/>
                <a:gd name="T49" fmla="*/ 47 h 298"/>
                <a:gd name="T50" fmla="*/ 972 w 1506"/>
                <a:gd name="T51" fmla="*/ 59 h 298"/>
                <a:gd name="T52" fmla="*/ 1008 w 1506"/>
                <a:gd name="T53" fmla="*/ 73 h 298"/>
                <a:gd name="T54" fmla="*/ 1045 w 1506"/>
                <a:gd name="T55" fmla="*/ 88 h 298"/>
                <a:gd name="T56" fmla="*/ 1080 w 1506"/>
                <a:gd name="T57" fmla="*/ 105 h 298"/>
                <a:gd name="T58" fmla="*/ 1115 w 1506"/>
                <a:gd name="T59" fmla="*/ 122 h 298"/>
                <a:gd name="T60" fmla="*/ 1149 w 1506"/>
                <a:gd name="T61" fmla="*/ 142 h 298"/>
                <a:gd name="T62" fmla="*/ 1182 w 1506"/>
                <a:gd name="T63" fmla="*/ 162 h 298"/>
                <a:gd name="T64" fmla="*/ 1216 w 1506"/>
                <a:gd name="T65" fmla="*/ 184 h 2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506" h="298">
                  <a:moveTo>
                    <a:pt x="0" y="298"/>
                  </a:moveTo>
                  <a:lnTo>
                    <a:pt x="43" y="263"/>
                  </a:lnTo>
                  <a:lnTo>
                    <a:pt x="86" y="230"/>
                  </a:lnTo>
                  <a:lnTo>
                    <a:pt x="131" y="199"/>
                  </a:lnTo>
                  <a:lnTo>
                    <a:pt x="176" y="170"/>
                  </a:lnTo>
                  <a:lnTo>
                    <a:pt x="223" y="143"/>
                  </a:lnTo>
                  <a:lnTo>
                    <a:pt x="270" y="119"/>
                  </a:lnTo>
                  <a:lnTo>
                    <a:pt x="318" y="97"/>
                  </a:lnTo>
                  <a:lnTo>
                    <a:pt x="367" y="77"/>
                  </a:lnTo>
                  <a:lnTo>
                    <a:pt x="416" y="59"/>
                  </a:lnTo>
                  <a:lnTo>
                    <a:pt x="467" y="43"/>
                  </a:lnTo>
                  <a:lnTo>
                    <a:pt x="517" y="30"/>
                  </a:lnTo>
                  <a:lnTo>
                    <a:pt x="568" y="19"/>
                  </a:lnTo>
                  <a:lnTo>
                    <a:pt x="620" y="11"/>
                  </a:lnTo>
                  <a:lnTo>
                    <a:pt x="671" y="5"/>
                  </a:lnTo>
                  <a:lnTo>
                    <a:pt x="724" y="1"/>
                  </a:lnTo>
                  <a:lnTo>
                    <a:pt x="776" y="0"/>
                  </a:lnTo>
                  <a:lnTo>
                    <a:pt x="825" y="1"/>
                  </a:lnTo>
                  <a:lnTo>
                    <a:pt x="873" y="4"/>
                  </a:lnTo>
                  <a:lnTo>
                    <a:pt x="922" y="10"/>
                  </a:lnTo>
                  <a:lnTo>
                    <a:pt x="970" y="17"/>
                  </a:lnTo>
                  <a:lnTo>
                    <a:pt x="1017" y="26"/>
                  </a:lnTo>
                  <a:lnTo>
                    <a:pt x="1065" y="38"/>
                  </a:lnTo>
                  <a:lnTo>
                    <a:pt x="1111" y="51"/>
                  </a:lnTo>
                  <a:lnTo>
                    <a:pt x="1158" y="67"/>
                  </a:lnTo>
                  <a:lnTo>
                    <a:pt x="1204" y="84"/>
                  </a:lnTo>
                  <a:lnTo>
                    <a:pt x="1249" y="104"/>
                  </a:lnTo>
                  <a:lnTo>
                    <a:pt x="1294" y="125"/>
                  </a:lnTo>
                  <a:lnTo>
                    <a:pt x="1338" y="149"/>
                  </a:lnTo>
                  <a:lnTo>
                    <a:pt x="1381" y="174"/>
                  </a:lnTo>
                  <a:lnTo>
                    <a:pt x="1424" y="201"/>
                  </a:lnTo>
                  <a:lnTo>
                    <a:pt x="1465" y="230"/>
                  </a:lnTo>
                  <a:lnTo>
                    <a:pt x="1506" y="261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29" name="Freeform 9"/>
            <p:cNvSpPr>
              <a:spLocks/>
            </p:cNvSpPr>
            <p:nvPr/>
          </p:nvSpPr>
          <p:spPr bwMode="auto">
            <a:xfrm>
              <a:off x="1056" y="1104"/>
              <a:ext cx="960" cy="1157"/>
            </a:xfrm>
            <a:custGeom>
              <a:avLst/>
              <a:gdLst>
                <a:gd name="T0" fmla="*/ 1600 w 576"/>
                <a:gd name="T1" fmla="*/ 2512 h 533"/>
                <a:gd name="T2" fmla="*/ 1487 w 576"/>
                <a:gd name="T3" fmla="*/ 2412 h 533"/>
                <a:gd name="T4" fmla="*/ 1375 w 576"/>
                <a:gd name="T5" fmla="*/ 2299 h 533"/>
                <a:gd name="T6" fmla="*/ 1263 w 576"/>
                <a:gd name="T7" fmla="*/ 2186 h 533"/>
                <a:gd name="T8" fmla="*/ 1153 w 576"/>
                <a:gd name="T9" fmla="*/ 2060 h 533"/>
                <a:gd name="T10" fmla="*/ 1047 w 576"/>
                <a:gd name="T11" fmla="*/ 1928 h 533"/>
                <a:gd name="T12" fmla="*/ 942 w 576"/>
                <a:gd name="T13" fmla="*/ 1787 h 533"/>
                <a:gd name="T14" fmla="*/ 837 w 576"/>
                <a:gd name="T15" fmla="*/ 1639 h 533"/>
                <a:gd name="T16" fmla="*/ 737 w 576"/>
                <a:gd name="T17" fmla="*/ 1485 h 533"/>
                <a:gd name="T18" fmla="*/ 637 w 576"/>
                <a:gd name="T19" fmla="*/ 1324 h 533"/>
                <a:gd name="T20" fmla="*/ 538 w 576"/>
                <a:gd name="T21" fmla="*/ 1155 h 533"/>
                <a:gd name="T22" fmla="*/ 442 w 576"/>
                <a:gd name="T23" fmla="*/ 981 h 533"/>
                <a:gd name="T24" fmla="*/ 350 w 576"/>
                <a:gd name="T25" fmla="*/ 797 h 533"/>
                <a:gd name="T26" fmla="*/ 258 w 576"/>
                <a:gd name="T27" fmla="*/ 608 h 533"/>
                <a:gd name="T28" fmla="*/ 170 w 576"/>
                <a:gd name="T29" fmla="*/ 410 h 533"/>
                <a:gd name="T30" fmla="*/ 83 w 576"/>
                <a:gd name="T31" fmla="*/ 208 h 533"/>
                <a:gd name="T32" fmla="*/ 0 w 576"/>
                <a:gd name="T33" fmla="*/ 0 h 5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76" h="533">
                  <a:moveTo>
                    <a:pt x="576" y="533"/>
                  </a:moveTo>
                  <a:lnTo>
                    <a:pt x="535" y="512"/>
                  </a:lnTo>
                  <a:lnTo>
                    <a:pt x="495" y="488"/>
                  </a:lnTo>
                  <a:lnTo>
                    <a:pt x="455" y="464"/>
                  </a:lnTo>
                  <a:lnTo>
                    <a:pt x="415" y="437"/>
                  </a:lnTo>
                  <a:lnTo>
                    <a:pt x="377" y="409"/>
                  </a:lnTo>
                  <a:lnTo>
                    <a:pt x="339" y="379"/>
                  </a:lnTo>
                  <a:lnTo>
                    <a:pt x="301" y="348"/>
                  </a:lnTo>
                  <a:lnTo>
                    <a:pt x="265" y="315"/>
                  </a:lnTo>
                  <a:lnTo>
                    <a:pt x="229" y="281"/>
                  </a:lnTo>
                  <a:lnTo>
                    <a:pt x="194" y="245"/>
                  </a:lnTo>
                  <a:lnTo>
                    <a:pt x="159" y="208"/>
                  </a:lnTo>
                  <a:lnTo>
                    <a:pt x="126" y="169"/>
                  </a:lnTo>
                  <a:lnTo>
                    <a:pt x="93" y="129"/>
                  </a:lnTo>
                  <a:lnTo>
                    <a:pt x="61" y="87"/>
                  </a:lnTo>
                  <a:lnTo>
                    <a:pt x="30" y="44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30" name="Freeform 10"/>
            <p:cNvSpPr>
              <a:spLocks/>
            </p:cNvSpPr>
            <p:nvPr/>
          </p:nvSpPr>
          <p:spPr bwMode="auto">
            <a:xfrm>
              <a:off x="768" y="1584"/>
              <a:ext cx="1249" cy="696"/>
            </a:xfrm>
            <a:custGeom>
              <a:avLst/>
              <a:gdLst>
                <a:gd name="T0" fmla="*/ 1943 w 803"/>
                <a:gd name="T1" fmla="*/ 2010 h 241"/>
                <a:gd name="T2" fmla="*/ 1815 w 803"/>
                <a:gd name="T3" fmla="*/ 2001 h 241"/>
                <a:gd name="T4" fmla="*/ 1689 w 803"/>
                <a:gd name="T5" fmla="*/ 1975 h 241"/>
                <a:gd name="T6" fmla="*/ 1560 w 803"/>
                <a:gd name="T7" fmla="*/ 1935 h 241"/>
                <a:gd name="T8" fmla="*/ 1434 w 803"/>
                <a:gd name="T9" fmla="*/ 1886 h 241"/>
                <a:gd name="T10" fmla="*/ 1308 w 803"/>
                <a:gd name="T11" fmla="*/ 1811 h 241"/>
                <a:gd name="T12" fmla="*/ 1185 w 803"/>
                <a:gd name="T13" fmla="*/ 1718 h 241"/>
                <a:gd name="T14" fmla="*/ 1059 w 803"/>
                <a:gd name="T15" fmla="*/ 1617 h 241"/>
                <a:gd name="T16" fmla="*/ 939 w 803"/>
                <a:gd name="T17" fmla="*/ 1502 h 241"/>
                <a:gd name="T18" fmla="*/ 815 w 803"/>
                <a:gd name="T19" fmla="*/ 1369 h 241"/>
                <a:gd name="T20" fmla="*/ 694 w 803"/>
                <a:gd name="T21" fmla="*/ 1219 h 241"/>
                <a:gd name="T22" fmla="*/ 576 w 803"/>
                <a:gd name="T23" fmla="*/ 1051 h 241"/>
                <a:gd name="T24" fmla="*/ 457 w 803"/>
                <a:gd name="T25" fmla="*/ 866 h 241"/>
                <a:gd name="T26" fmla="*/ 341 w 803"/>
                <a:gd name="T27" fmla="*/ 676 h 241"/>
                <a:gd name="T28" fmla="*/ 226 w 803"/>
                <a:gd name="T29" fmla="*/ 468 h 241"/>
                <a:gd name="T30" fmla="*/ 112 w 803"/>
                <a:gd name="T31" fmla="*/ 243 h 241"/>
                <a:gd name="T32" fmla="*/ 0 w 803"/>
                <a:gd name="T33" fmla="*/ 0 h 2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803" h="241">
                  <a:moveTo>
                    <a:pt x="803" y="241"/>
                  </a:moveTo>
                  <a:lnTo>
                    <a:pt x="750" y="240"/>
                  </a:lnTo>
                  <a:lnTo>
                    <a:pt x="698" y="237"/>
                  </a:lnTo>
                  <a:lnTo>
                    <a:pt x="645" y="232"/>
                  </a:lnTo>
                  <a:lnTo>
                    <a:pt x="593" y="226"/>
                  </a:lnTo>
                  <a:lnTo>
                    <a:pt x="541" y="217"/>
                  </a:lnTo>
                  <a:lnTo>
                    <a:pt x="490" y="206"/>
                  </a:lnTo>
                  <a:lnTo>
                    <a:pt x="438" y="194"/>
                  </a:lnTo>
                  <a:lnTo>
                    <a:pt x="388" y="180"/>
                  </a:lnTo>
                  <a:lnTo>
                    <a:pt x="337" y="164"/>
                  </a:lnTo>
                  <a:lnTo>
                    <a:pt x="287" y="146"/>
                  </a:lnTo>
                  <a:lnTo>
                    <a:pt x="238" y="126"/>
                  </a:lnTo>
                  <a:lnTo>
                    <a:pt x="189" y="104"/>
                  </a:lnTo>
                  <a:lnTo>
                    <a:pt x="141" y="81"/>
                  </a:lnTo>
                  <a:lnTo>
                    <a:pt x="93" y="56"/>
                  </a:lnTo>
                  <a:lnTo>
                    <a:pt x="46" y="29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31" name="Freeform 11"/>
            <p:cNvSpPr>
              <a:spLocks/>
            </p:cNvSpPr>
            <p:nvPr/>
          </p:nvSpPr>
          <p:spPr bwMode="auto">
            <a:xfrm>
              <a:off x="1864" y="1677"/>
              <a:ext cx="195" cy="563"/>
            </a:xfrm>
            <a:custGeom>
              <a:avLst/>
              <a:gdLst>
                <a:gd name="T0" fmla="*/ 175 w 217"/>
                <a:gd name="T1" fmla="*/ 471 h 673"/>
                <a:gd name="T2" fmla="*/ 162 w 217"/>
                <a:gd name="T3" fmla="*/ 452 h 673"/>
                <a:gd name="T4" fmla="*/ 148 w 217"/>
                <a:gd name="T5" fmla="*/ 431 h 673"/>
                <a:gd name="T6" fmla="*/ 136 w 217"/>
                <a:gd name="T7" fmla="*/ 409 h 673"/>
                <a:gd name="T8" fmla="*/ 123 w 217"/>
                <a:gd name="T9" fmla="*/ 385 h 673"/>
                <a:gd name="T10" fmla="*/ 111 w 217"/>
                <a:gd name="T11" fmla="*/ 360 h 673"/>
                <a:gd name="T12" fmla="*/ 99 w 217"/>
                <a:gd name="T13" fmla="*/ 333 h 673"/>
                <a:gd name="T14" fmla="*/ 87 w 217"/>
                <a:gd name="T15" fmla="*/ 306 h 673"/>
                <a:gd name="T16" fmla="*/ 75 w 217"/>
                <a:gd name="T17" fmla="*/ 276 h 673"/>
                <a:gd name="T18" fmla="*/ 65 w 217"/>
                <a:gd name="T19" fmla="*/ 246 h 673"/>
                <a:gd name="T20" fmla="*/ 54 w 217"/>
                <a:gd name="T21" fmla="*/ 214 h 673"/>
                <a:gd name="T22" fmla="*/ 44 w 217"/>
                <a:gd name="T23" fmla="*/ 182 h 673"/>
                <a:gd name="T24" fmla="*/ 35 w 217"/>
                <a:gd name="T25" fmla="*/ 148 h 673"/>
                <a:gd name="T26" fmla="*/ 25 w 217"/>
                <a:gd name="T27" fmla="*/ 112 h 673"/>
                <a:gd name="T28" fmla="*/ 16 w 217"/>
                <a:gd name="T29" fmla="*/ 75 h 673"/>
                <a:gd name="T30" fmla="*/ 8 w 217"/>
                <a:gd name="T31" fmla="*/ 38 h 673"/>
                <a:gd name="T32" fmla="*/ 0 w 217"/>
                <a:gd name="T33" fmla="*/ 0 h 6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17" h="673">
                  <a:moveTo>
                    <a:pt x="217" y="673"/>
                  </a:moveTo>
                  <a:lnTo>
                    <a:pt x="200" y="646"/>
                  </a:lnTo>
                  <a:lnTo>
                    <a:pt x="184" y="616"/>
                  </a:lnTo>
                  <a:lnTo>
                    <a:pt x="168" y="584"/>
                  </a:lnTo>
                  <a:lnTo>
                    <a:pt x="152" y="550"/>
                  </a:lnTo>
                  <a:lnTo>
                    <a:pt x="137" y="514"/>
                  </a:lnTo>
                  <a:lnTo>
                    <a:pt x="122" y="476"/>
                  </a:lnTo>
                  <a:lnTo>
                    <a:pt x="108" y="437"/>
                  </a:lnTo>
                  <a:lnTo>
                    <a:pt x="94" y="395"/>
                  </a:lnTo>
                  <a:lnTo>
                    <a:pt x="80" y="352"/>
                  </a:lnTo>
                  <a:lnTo>
                    <a:pt x="67" y="306"/>
                  </a:lnTo>
                  <a:lnTo>
                    <a:pt x="55" y="259"/>
                  </a:lnTo>
                  <a:lnTo>
                    <a:pt x="43" y="211"/>
                  </a:lnTo>
                  <a:lnTo>
                    <a:pt x="31" y="160"/>
                  </a:lnTo>
                  <a:lnTo>
                    <a:pt x="20" y="108"/>
                  </a:lnTo>
                  <a:lnTo>
                    <a:pt x="10" y="55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32" name="Freeform 12"/>
            <p:cNvSpPr>
              <a:spLocks/>
            </p:cNvSpPr>
            <p:nvPr/>
          </p:nvSpPr>
          <p:spPr bwMode="auto">
            <a:xfrm>
              <a:off x="2629" y="2365"/>
              <a:ext cx="934" cy="132"/>
            </a:xfrm>
            <a:custGeom>
              <a:avLst/>
              <a:gdLst>
                <a:gd name="T0" fmla="*/ 801 w 1089"/>
                <a:gd name="T1" fmla="*/ 0 h 114"/>
                <a:gd name="T2" fmla="*/ 737 w 1089"/>
                <a:gd name="T3" fmla="*/ 35 h 114"/>
                <a:gd name="T4" fmla="*/ 671 w 1089"/>
                <a:gd name="T5" fmla="*/ 66 h 114"/>
                <a:gd name="T6" fmla="*/ 603 w 1089"/>
                <a:gd name="T7" fmla="*/ 93 h 114"/>
                <a:gd name="T8" fmla="*/ 534 w 1089"/>
                <a:gd name="T9" fmla="*/ 113 h 114"/>
                <a:gd name="T10" fmla="*/ 463 w 1089"/>
                <a:gd name="T11" fmla="*/ 131 h 114"/>
                <a:gd name="T12" fmla="*/ 391 w 1089"/>
                <a:gd name="T13" fmla="*/ 144 h 114"/>
                <a:gd name="T14" fmla="*/ 319 w 1089"/>
                <a:gd name="T15" fmla="*/ 151 h 114"/>
                <a:gd name="T16" fmla="*/ 246 w 1089"/>
                <a:gd name="T17" fmla="*/ 153 h 114"/>
                <a:gd name="T18" fmla="*/ 184 w 1089"/>
                <a:gd name="T19" fmla="*/ 152 h 114"/>
                <a:gd name="T20" fmla="*/ 122 w 1089"/>
                <a:gd name="T21" fmla="*/ 146 h 114"/>
                <a:gd name="T22" fmla="*/ 61 w 1089"/>
                <a:gd name="T23" fmla="*/ 137 h 114"/>
                <a:gd name="T24" fmla="*/ 0 w 1089"/>
                <a:gd name="T25" fmla="*/ 124 h 11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89" h="114">
                  <a:moveTo>
                    <a:pt x="1089" y="0"/>
                  </a:moveTo>
                  <a:lnTo>
                    <a:pt x="1002" y="26"/>
                  </a:lnTo>
                  <a:lnTo>
                    <a:pt x="912" y="49"/>
                  </a:lnTo>
                  <a:lnTo>
                    <a:pt x="820" y="69"/>
                  </a:lnTo>
                  <a:lnTo>
                    <a:pt x="726" y="85"/>
                  </a:lnTo>
                  <a:lnTo>
                    <a:pt x="630" y="98"/>
                  </a:lnTo>
                  <a:lnTo>
                    <a:pt x="532" y="107"/>
                  </a:lnTo>
                  <a:lnTo>
                    <a:pt x="434" y="112"/>
                  </a:lnTo>
                  <a:lnTo>
                    <a:pt x="335" y="114"/>
                  </a:lnTo>
                  <a:lnTo>
                    <a:pt x="250" y="113"/>
                  </a:lnTo>
                  <a:lnTo>
                    <a:pt x="166" y="109"/>
                  </a:lnTo>
                  <a:lnTo>
                    <a:pt x="83" y="102"/>
                  </a:lnTo>
                  <a:lnTo>
                    <a:pt x="0" y="92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33" name="Freeform 13"/>
            <p:cNvSpPr>
              <a:spLocks/>
            </p:cNvSpPr>
            <p:nvPr/>
          </p:nvSpPr>
          <p:spPr bwMode="auto">
            <a:xfrm>
              <a:off x="2592" y="2439"/>
              <a:ext cx="88" cy="76"/>
            </a:xfrm>
            <a:custGeom>
              <a:avLst/>
              <a:gdLst>
                <a:gd name="T0" fmla="*/ 75 w 103"/>
                <a:gd name="T1" fmla="*/ 0 h 66"/>
                <a:gd name="T2" fmla="*/ 0 w 103"/>
                <a:gd name="T3" fmla="*/ 25 h 66"/>
                <a:gd name="T4" fmla="*/ 67 w 103"/>
                <a:gd name="T5" fmla="*/ 88 h 66"/>
                <a:gd name="T6" fmla="*/ 49 w 103"/>
                <a:gd name="T7" fmla="*/ 38 h 66"/>
                <a:gd name="T8" fmla="*/ 75 w 103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66">
                  <a:moveTo>
                    <a:pt x="103" y="0"/>
                  </a:moveTo>
                  <a:lnTo>
                    <a:pt x="0" y="19"/>
                  </a:lnTo>
                  <a:lnTo>
                    <a:pt x="93" y="66"/>
                  </a:lnTo>
                  <a:lnTo>
                    <a:pt x="67" y="29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34" name="Freeform 14"/>
            <p:cNvSpPr>
              <a:spLocks/>
            </p:cNvSpPr>
            <p:nvPr/>
          </p:nvSpPr>
          <p:spPr bwMode="auto">
            <a:xfrm>
              <a:off x="3703" y="1210"/>
              <a:ext cx="770" cy="1043"/>
            </a:xfrm>
            <a:custGeom>
              <a:avLst/>
              <a:gdLst>
                <a:gd name="T0" fmla="*/ 691 w 858"/>
                <a:gd name="T1" fmla="*/ 0 h 1246"/>
                <a:gd name="T2" fmla="*/ 688 w 858"/>
                <a:gd name="T3" fmla="*/ 37 h 1246"/>
                <a:gd name="T4" fmla="*/ 685 w 858"/>
                <a:gd name="T5" fmla="*/ 72 h 1246"/>
                <a:gd name="T6" fmla="*/ 679 w 858"/>
                <a:gd name="T7" fmla="*/ 108 h 1246"/>
                <a:gd name="T8" fmla="*/ 671 w 858"/>
                <a:gd name="T9" fmla="*/ 144 h 1246"/>
                <a:gd name="T10" fmla="*/ 663 w 858"/>
                <a:gd name="T11" fmla="*/ 178 h 1246"/>
                <a:gd name="T12" fmla="*/ 654 w 858"/>
                <a:gd name="T13" fmla="*/ 213 h 1246"/>
                <a:gd name="T14" fmla="*/ 643 w 858"/>
                <a:gd name="T15" fmla="*/ 247 h 1246"/>
                <a:gd name="T16" fmla="*/ 631 w 858"/>
                <a:gd name="T17" fmla="*/ 280 h 1246"/>
                <a:gd name="T18" fmla="*/ 617 w 858"/>
                <a:gd name="T19" fmla="*/ 314 h 1246"/>
                <a:gd name="T20" fmla="*/ 602 w 858"/>
                <a:gd name="T21" fmla="*/ 347 h 1246"/>
                <a:gd name="T22" fmla="*/ 586 w 858"/>
                <a:gd name="T23" fmla="*/ 378 h 1246"/>
                <a:gd name="T24" fmla="*/ 569 w 858"/>
                <a:gd name="T25" fmla="*/ 410 h 1246"/>
                <a:gd name="T26" fmla="*/ 551 w 858"/>
                <a:gd name="T27" fmla="*/ 441 h 1246"/>
                <a:gd name="T28" fmla="*/ 530 w 858"/>
                <a:gd name="T29" fmla="*/ 471 h 1246"/>
                <a:gd name="T30" fmla="*/ 510 w 858"/>
                <a:gd name="T31" fmla="*/ 501 h 1246"/>
                <a:gd name="T32" fmla="*/ 488 w 858"/>
                <a:gd name="T33" fmla="*/ 529 h 1246"/>
                <a:gd name="T34" fmla="*/ 465 w 858"/>
                <a:gd name="T35" fmla="*/ 557 h 1246"/>
                <a:gd name="T36" fmla="*/ 441 w 858"/>
                <a:gd name="T37" fmla="*/ 585 h 1246"/>
                <a:gd name="T38" fmla="*/ 416 w 858"/>
                <a:gd name="T39" fmla="*/ 612 h 1246"/>
                <a:gd name="T40" fmla="*/ 389 w 858"/>
                <a:gd name="T41" fmla="*/ 637 h 1246"/>
                <a:gd name="T42" fmla="*/ 362 w 858"/>
                <a:gd name="T43" fmla="*/ 662 h 1246"/>
                <a:gd name="T44" fmla="*/ 334 w 858"/>
                <a:gd name="T45" fmla="*/ 686 h 1246"/>
                <a:gd name="T46" fmla="*/ 304 w 858"/>
                <a:gd name="T47" fmla="*/ 709 h 1246"/>
                <a:gd name="T48" fmla="*/ 274 w 858"/>
                <a:gd name="T49" fmla="*/ 732 h 1246"/>
                <a:gd name="T50" fmla="*/ 243 w 858"/>
                <a:gd name="T51" fmla="*/ 753 h 1246"/>
                <a:gd name="T52" fmla="*/ 211 w 858"/>
                <a:gd name="T53" fmla="*/ 773 h 1246"/>
                <a:gd name="T54" fmla="*/ 178 w 858"/>
                <a:gd name="T55" fmla="*/ 793 h 1246"/>
                <a:gd name="T56" fmla="*/ 144 w 858"/>
                <a:gd name="T57" fmla="*/ 811 h 1246"/>
                <a:gd name="T58" fmla="*/ 109 w 858"/>
                <a:gd name="T59" fmla="*/ 828 h 1246"/>
                <a:gd name="T60" fmla="*/ 74 w 858"/>
                <a:gd name="T61" fmla="*/ 845 h 1246"/>
                <a:gd name="T62" fmla="*/ 37 w 858"/>
                <a:gd name="T63" fmla="*/ 859 h 1246"/>
                <a:gd name="T64" fmla="*/ 0 w 858"/>
                <a:gd name="T65" fmla="*/ 873 h 124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858" h="1246">
                  <a:moveTo>
                    <a:pt x="858" y="0"/>
                  </a:moveTo>
                  <a:lnTo>
                    <a:pt x="855" y="52"/>
                  </a:lnTo>
                  <a:lnTo>
                    <a:pt x="850" y="103"/>
                  </a:lnTo>
                  <a:lnTo>
                    <a:pt x="843" y="154"/>
                  </a:lnTo>
                  <a:lnTo>
                    <a:pt x="834" y="205"/>
                  </a:lnTo>
                  <a:lnTo>
                    <a:pt x="824" y="255"/>
                  </a:lnTo>
                  <a:lnTo>
                    <a:pt x="812" y="304"/>
                  </a:lnTo>
                  <a:lnTo>
                    <a:pt x="799" y="352"/>
                  </a:lnTo>
                  <a:lnTo>
                    <a:pt x="783" y="400"/>
                  </a:lnTo>
                  <a:lnTo>
                    <a:pt x="766" y="448"/>
                  </a:lnTo>
                  <a:lnTo>
                    <a:pt x="748" y="494"/>
                  </a:lnTo>
                  <a:lnTo>
                    <a:pt x="728" y="540"/>
                  </a:lnTo>
                  <a:lnTo>
                    <a:pt x="707" y="585"/>
                  </a:lnTo>
                  <a:lnTo>
                    <a:pt x="684" y="629"/>
                  </a:lnTo>
                  <a:lnTo>
                    <a:pt x="659" y="672"/>
                  </a:lnTo>
                  <a:lnTo>
                    <a:pt x="633" y="714"/>
                  </a:lnTo>
                  <a:lnTo>
                    <a:pt x="606" y="755"/>
                  </a:lnTo>
                  <a:lnTo>
                    <a:pt x="577" y="796"/>
                  </a:lnTo>
                  <a:lnTo>
                    <a:pt x="547" y="835"/>
                  </a:lnTo>
                  <a:lnTo>
                    <a:pt x="516" y="873"/>
                  </a:lnTo>
                  <a:lnTo>
                    <a:pt x="483" y="909"/>
                  </a:lnTo>
                  <a:lnTo>
                    <a:pt x="449" y="945"/>
                  </a:lnTo>
                  <a:lnTo>
                    <a:pt x="414" y="979"/>
                  </a:lnTo>
                  <a:lnTo>
                    <a:pt x="378" y="1012"/>
                  </a:lnTo>
                  <a:lnTo>
                    <a:pt x="340" y="1044"/>
                  </a:lnTo>
                  <a:lnTo>
                    <a:pt x="302" y="1075"/>
                  </a:lnTo>
                  <a:lnTo>
                    <a:pt x="262" y="1104"/>
                  </a:lnTo>
                  <a:lnTo>
                    <a:pt x="221" y="1131"/>
                  </a:lnTo>
                  <a:lnTo>
                    <a:pt x="179" y="1157"/>
                  </a:lnTo>
                  <a:lnTo>
                    <a:pt x="135" y="1182"/>
                  </a:lnTo>
                  <a:lnTo>
                    <a:pt x="91" y="1205"/>
                  </a:lnTo>
                  <a:lnTo>
                    <a:pt x="46" y="1226"/>
                  </a:lnTo>
                  <a:lnTo>
                    <a:pt x="0" y="1246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35" name="Freeform 15"/>
            <p:cNvSpPr>
              <a:spLocks/>
            </p:cNvSpPr>
            <p:nvPr/>
          </p:nvSpPr>
          <p:spPr bwMode="auto">
            <a:xfrm>
              <a:off x="4443" y="1154"/>
              <a:ext cx="60" cy="84"/>
            </a:xfrm>
            <a:custGeom>
              <a:avLst/>
              <a:gdLst>
                <a:gd name="T0" fmla="*/ 54 w 67"/>
                <a:gd name="T1" fmla="*/ 71 h 100"/>
                <a:gd name="T2" fmla="*/ 29 w 67"/>
                <a:gd name="T3" fmla="*/ 0 h 100"/>
                <a:gd name="T4" fmla="*/ 0 w 67"/>
                <a:gd name="T5" fmla="*/ 69 h 100"/>
                <a:gd name="T6" fmla="*/ 27 w 67"/>
                <a:gd name="T7" fmla="*/ 48 h 100"/>
                <a:gd name="T8" fmla="*/ 54 w 67"/>
                <a:gd name="T9" fmla="*/ 71 h 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" h="100">
                  <a:moveTo>
                    <a:pt x="67" y="100"/>
                  </a:moveTo>
                  <a:lnTo>
                    <a:pt x="36" y="0"/>
                  </a:lnTo>
                  <a:lnTo>
                    <a:pt x="0" y="98"/>
                  </a:lnTo>
                  <a:lnTo>
                    <a:pt x="34" y="68"/>
                  </a:lnTo>
                  <a:lnTo>
                    <a:pt x="67" y="10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36" name="Freeform 16"/>
            <p:cNvSpPr>
              <a:spLocks/>
            </p:cNvSpPr>
            <p:nvPr/>
          </p:nvSpPr>
          <p:spPr bwMode="auto">
            <a:xfrm>
              <a:off x="3725" y="2398"/>
              <a:ext cx="763" cy="1194"/>
            </a:xfrm>
            <a:custGeom>
              <a:avLst/>
              <a:gdLst>
                <a:gd name="T0" fmla="*/ 0 w 850"/>
                <a:gd name="T1" fmla="*/ 0 h 1424"/>
                <a:gd name="T2" fmla="*/ 32 w 850"/>
                <a:gd name="T3" fmla="*/ 18 h 1424"/>
                <a:gd name="T4" fmla="*/ 65 w 850"/>
                <a:gd name="T5" fmla="*/ 36 h 1424"/>
                <a:gd name="T6" fmla="*/ 95 w 850"/>
                <a:gd name="T7" fmla="*/ 55 h 1424"/>
                <a:gd name="T8" fmla="*/ 126 w 850"/>
                <a:gd name="T9" fmla="*/ 76 h 1424"/>
                <a:gd name="T10" fmla="*/ 156 w 850"/>
                <a:gd name="T11" fmla="*/ 98 h 1424"/>
                <a:gd name="T12" fmla="*/ 185 w 850"/>
                <a:gd name="T13" fmla="*/ 120 h 1424"/>
                <a:gd name="T14" fmla="*/ 215 w 850"/>
                <a:gd name="T15" fmla="*/ 144 h 1424"/>
                <a:gd name="T16" fmla="*/ 242 w 850"/>
                <a:gd name="T17" fmla="*/ 169 h 1424"/>
                <a:gd name="T18" fmla="*/ 270 w 850"/>
                <a:gd name="T19" fmla="*/ 194 h 1424"/>
                <a:gd name="T20" fmla="*/ 296 w 850"/>
                <a:gd name="T21" fmla="*/ 221 h 1424"/>
                <a:gd name="T22" fmla="*/ 323 w 850"/>
                <a:gd name="T23" fmla="*/ 248 h 1424"/>
                <a:gd name="T24" fmla="*/ 348 w 850"/>
                <a:gd name="T25" fmla="*/ 277 h 1424"/>
                <a:gd name="T26" fmla="*/ 373 w 850"/>
                <a:gd name="T27" fmla="*/ 306 h 1424"/>
                <a:gd name="T28" fmla="*/ 398 w 850"/>
                <a:gd name="T29" fmla="*/ 336 h 1424"/>
                <a:gd name="T30" fmla="*/ 420 w 850"/>
                <a:gd name="T31" fmla="*/ 367 h 1424"/>
                <a:gd name="T32" fmla="*/ 443 w 850"/>
                <a:gd name="T33" fmla="*/ 399 h 1424"/>
                <a:gd name="T34" fmla="*/ 464 w 850"/>
                <a:gd name="T35" fmla="*/ 432 h 1424"/>
                <a:gd name="T36" fmla="*/ 485 w 850"/>
                <a:gd name="T37" fmla="*/ 465 h 1424"/>
                <a:gd name="T38" fmla="*/ 505 w 850"/>
                <a:gd name="T39" fmla="*/ 499 h 1424"/>
                <a:gd name="T40" fmla="*/ 524 w 850"/>
                <a:gd name="T41" fmla="*/ 534 h 1424"/>
                <a:gd name="T42" fmla="*/ 542 w 850"/>
                <a:gd name="T43" fmla="*/ 569 h 1424"/>
                <a:gd name="T44" fmla="*/ 560 w 850"/>
                <a:gd name="T45" fmla="*/ 606 h 1424"/>
                <a:gd name="T46" fmla="*/ 577 w 850"/>
                <a:gd name="T47" fmla="*/ 642 h 1424"/>
                <a:gd name="T48" fmla="*/ 592 w 850"/>
                <a:gd name="T49" fmla="*/ 681 h 1424"/>
                <a:gd name="T50" fmla="*/ 608 w 850"/>
                <a:gd name="T51" fmla="*/ 719 h 1424"/>
                <a:gd name="T52" fmla="*/ 621 w 850"/>
                <a:gd name="T53" fmla="*/ 757 h 1424"/>
                <a:gd name="T54" fmla="*/ 634 w 850"/>
                <a:gd name="T55" fmla="*/ 797 h 1424"/>
                <a:gd name="T56" fmla="*/ 646 w 850"/>
                <a:gd name="T57" fmla="*/ 837 h 1424"/>
                <a:gd name="T58" fmla="*/ 657 w 850"/>
                <a:gd name="T59" fmla="*/ 877 h 1424"/>
                <a:gd name="T60" fmla="*/ 668 w 850"/>
                <a:gd name="T61" fmla="*/ 918 h 1424"/>
                <a:gd name="T62" fmla="*/ 677 w 850"/>
                <a:gd name="T63" fmla="*/ 959 h 1424"/>
                <a:gd name="T64" fmla="*/ 685 w 850"/>
                <a:gd name="T65" fmla="*/ 1001 h 142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850" h="1424">
                  <a:moveTo>
                    <a:pt x="0" y="0"/>
                  </a:moveTo>
                  <a:lnTo>
                    <a:pt x="40" y="25"/>
                  </a:lnTo>
                  <a:lnTo>
                    <a:pt x="80" y="51"/>
                  </a:lnTo>
                  <a:lnTo>
                    <a:pt x="118" y="79"/>
                  </a:lnTo>
                  <a:lnTo>
                    <a:pt x="156" y="108"/>
                  </a:lnTo>
                  <a:lnTo>
                    <a:pt x="194" y="139"/>
                  </a:lnTo>
                  <a:lnTo>
                    <a:pt x="230" y="171"/>
                  </a:lnTo>
                  <a:lnTo>
                    <a:pt x="266" y="205"/>
                  </a:lnTo>
                  <a:lnTo>
                    <a:pt x="301" y="240"/>
                  </a:lnTo>
                  <a:lnTo>
                    <a:pt x="335" y="276"/>
                  </a:lnTo>
                  <a:lnTo>
                    <a:pt x="368" y="314"/>
                  </a:lnTo>
                  <a:lnTo>
                    <a:pt x="401" y="353"/>
                  </a:lnTo>
                  <a:lnTo>
                    <a:pt x="432" y="394"/>
                  </a:lnTo>
                  <a:lnTo>
                    <a:pt x="463" y="435"/>
                  </a:lnTo>
                  <a:lnTo>
                    <a:pt x="493" y="478"/>
                  </a:lnTo>
                  <a:lnTo>
                    <a:pt x="521" y="522"/>
                  </a:lnTo>
                  <a:lnTo>
                    <a:pt x="549" y="568"/>
                  </a:lnTo>
                  <a:lnTo>
                    <a:pt x="576" y="614"/>
                  </a:lnTo>
                  <a:lnTo>
                    <a:pt x="602" y="662"/>
                  </a:lnTo>
                  <a:lnTo>
                    <a:pt x="627" y="710"/>
                  </a:lnTo>
                  <a:lnTo>
                    <a:pt x="651" y="760"/>
                  </a:lnTo>
                  <a:lnTo>
                    <a:pt x="673" y="810"/>
                  </a:lnTo>
                  <a:lnTo>
                    <a:pt x="695" y="862"/>
                  </a:lnTo>
                  <a:lnTo>
                    <a:pt x="716" y="914"/>
                  </a:lnTo>
                  <a:lnTo>
                    <a:pt x="735" y="968"/>
                  </a:lnTo>
                  <a:lnTo>
                    <a:pt x="754" y="1022"/>
                  </a:lnTo>
                  <a:lnTo>
                    <a:pt x="771" y="1077"/>
                  </a:lnTo>
                  <a:lnTo>
                    <a:pt x="787" y="1133"/>
                  </a:lnTo>
                  <a:lnTo>
                    <a:pt x="802" y="1190"/>
                  </a:lnTo>
                  <a:lnTo>
                    <a:pt x="816" y="1247"/>
                  </a:lnTo>
                  <a:lnTo>
                    <a:pt x="829" y="1306"/>
                  </a:lnTo>
                  <a:lnTo>
                    <a:pt x="840" y="1364"/>
                  </a:lnTo>
                  <a:lnTo>
                    <a:pt x="850" y="1424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37" name="Freeform 17"/>
            <p:cNvSpPr>
              <a:spLocks/>
            </p:cNvSpPr>
            <p:nvPr/>
          </p:nvSpPr>
          <p:spPr bwMode="auto">
            <a:xfrm>
              <a:off x="4455" y="3563"/>
              <a:ext cx="59" cy="86"/>
            </a:xfrm>
            <a:custGeom>
              <a:avLst/>
              <a:gdLst>
                <a:gd name="T0" fmla="*/ 0 w 66"/>
                <a:gd name="T1" fmla="*/ 7 h 103"/>
                <a:gd name="T2" fmla="*/ 38 w 66"/>
                <a:gd name="T3" fmla="*/ 72 h 103"/>
                <a:gd name="T4" fmla="*/ 53 w 66"/>
                <a:gd name="T5" fmla="*/ 0 h 103"/>
                <a:gd name="T6" fmla="*/ 30 w 66"/>
                <a:gd name="T7" fmla="*/ 25 h 103"/>
                <a:gd name="T8" fmla="*/ 0 w 66"/>
                <a:gd name="T9" fmla="*/ 7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6" h="103">
                  <a:moveTo>
                    <a:pt x="0" y="10"/>
                  </a:moveTo>
                  <a:lnTo>
                    <a:pt x="48" y="103"/>
                  </a:lnTo>
                  <a:lnTo>
                    <a:pt x="66" y="0"/>
                  </a:lnTo>
                  <a:lnTo>
                    <a:pt x="38" y="3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38" name="Freeform 18"/>
            <p:cNvSpPr>
              <a:spLocks/>
            </p:cNvSpPr>
            <p:nvPr/>
          </p:nvSpPr>
          <p:spPr bwMode="auto">
            <a:xfrm>
              <a:off x="3663" y="969"/>
              <a:ext cx="294" cy="1281"/>
            </a:xfrm>
            <a:custGeom>
              <a:avLst/>
              <a:gdLst>
                <a:gd name="T0" fmla="*/ 264 w 327"/>
                <a:gd name="T1" fmla="*/ 0 h 1529"/>
                <a:gd name="T2" fmla="*/ 262 w 327"/>
                <a:gd name="T3" fmla="*/ 90 h 1529"/>
                <a:gd name="T4" fmla="*/ 257 w 327"/>
                <a:gd name="T5" fmla="*/ 179 h 1529"/>
                <a:gd name="T6" fmla="*/ 251 w 327"/>
                <a:gd name="T7" fmla="*/ 267 h 1529"/>
                <a:gd name="T8" fmla="*/ 242 w 327"/>
                <a:gd name="T9" fmla="*/ 352 h 1529"/>
                <a:gd name="T10" fmla="*/ 236 w 327"/>
                <a:gd name="T11" fmla="*/ 393 h 1529"/>
                <a:gd name="T12" fmla="*/ 231 w 327"/>
                <a:gd name="T13" fmla="*/ 434 h 1529"/>
                <a:gd name="T14" fmla="*/ 225 w 327"/>
                <a:gd name="T15" fmla="*/ 474 h 1529"/>
                <a:gd name="T16" fmla="*/ 218 w 327"/>
                <a:gd name="T17" fmla="*/ 513 h 1529"/>
                <a:gd name="T18" fmla="*/ 211 w 327"/>
                <a:gd name="T19" fmla="*/ 552 h 1529"/>
                <a:gd name="T20" fmla="*/ 204 w 327"/>
                <a:gd name="T21" fmla="*/ 589 h 1529"/>
                <a:gd name="T22" fmla="*/ 196 w 327"/>
                <a:gd name="T23" fmla="*/ 625 h 1529"/>
                <a:gd name="T24" fmla="*/ 187 w 327"/>
                <a:gd name="T25" fmla="*/ 661 h 1529"/>
                <a:gd name="T26" fmla="*/ 178 w 327"/>
                <a:gd name="T27" fmla="*/ 696 h 1529"/>
                <a:gd name="T28" fmla="*/ 169 w 327"/>
                <a:gd name="T29" fmla="*/ 730 h 1529"/>
                <a:gd name="T30" fmla="*/ 159 w 327"/>
                <a:gd name="T31" fmla="*/ 762 h 1529"/>
                <a:gd name="T32" fmla="*/ 148 w 327"/>
                <a:gd name="T33" fmla="*/ 794 h 1529"/>
                <a:gd name="T34" fmla="*/ 138 w 327"/>
                <a:gd name="T35" fmla="*/ 824 h 1529"/>
                <a:gd name="T36" fmla="*/ 128 w 327"/>
                <a:gd name="T37" fmla="*/ 854 h 1529"/>
                <a:gd name="T38" fmla="*/ 116 w 327"/>
                <a:gd name="T39" fmla="*/ 881 h 1529"/>
                <a:gd name="T40" fmla="*/ 105 w 327"/>
                <a:gd name="T41" fmla="*/ 908 h 1529"/>
                <a:gd name="T42" fmla="*/ 93 w 327"/>
                <a:gd name="T43" fmla="*/ 934 h 1529"/>
                <a:gd name="T44" fmla="*/ 81 w 327"/>
                <a:gd name="T45" fmla="*/ 958 h 1529"/>
                <a:gd name="T46" fmla="*/ 68 w 327"/>
                <a:gd name="T47" fmla="*/ 981 h 1529"/>
                <a:gd name="T48" fmla="*/ 55 w 327"/>
                <a:gd name="T49" fmla="*/ 1002 h 1529"/>
                <a:gd name="T50" fmla="*/ 42 w 327"/>
                <a:gd name="T51" fmla="*/ 1023 h 1529"/>
                <a:gd name="T52" fmla="*/ 28 w 327"/>
                <a:gd name="T53" fmla="*/ 1041 h 1529"/>
                <a:gd name="T54" fmla="*/ 14 w 327"/>
                <a:gd name="T55" fmla="*/ 1058 h 1529"/>
                <a:gd name="T56" fmla="*/ 0 w 327"/>
                <a:gd name="T57" fmla="*/ 1073 h 1529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327" h="1529">
                  <a:moveTo>
                    <a:pt x="327" y="0"/>
                  </a:moveTo>
                  <a:lnTo>
                    <a:pt x="324" y="129"/>
                  </a:lnTo>
                  <a:lnTo>
                    <a:pt x="318" y="256"/>
                  </a:lnTo>
                  <a:lnTo>
                    <a:pt x="310" y="381"/>
                  </a:lnTo>
                  <a:lnTo>
                    <a:pt x="299" y="501"/>
                  </a:lnTo>
                  <a:lnTo>
                    <a:pt x="293" y="560"/>
                  </a:lnTo>
                  <a:lnTo>
                    <a:pt x="286" y="618"/>
                  </a:lnTo>
                  <a:lnTo>
                    <a:pt x="278" y="675"/>
                  </a:lnTo>
                  <a:lnTo>
                    <a:pt x="270" y="731"/>
                  </a:lnTo>
                  <a:lnTo>
                    <a:pt x="261" y="786"/>
                  </a:lnTo>
                  <a:lnTo>
                    <a:pt x="252" y="839"/>
                  </a:lnTo>
                  <a:lnTo>
                    <a:pt x="242" y="891"/>
                  </a:lnTo>
                  <a:lnTo>
                    <a:pt x="231" y="942"/>
                  </a:lnTo>
                  <a:lnTo>
                    <a:pt x="220" y="992"/>
                  </a:lnTo>
                  <a:lnTo>
                    <a:pt x="209" y="1040"/>
                  </a:lnTo>
                  <a:lnTo>
                    <a:pt x="197" y="1086"/>
                  </a:lnTo>
                  <a:lnTo>
                    <a:pt x="184" y="1131"/>
                  </a:lnTo>
                  <a:lnTo>
                    <a:pt x="171" y="1175"/>
                  </a:lnTo>
                  <a:lnTo>
                    <a:pt x="158" y="1216"/>
                  </a:lnTo>
                  <a:lnTo>
                    <a:pt x="144" y="1256"/>
                  </a:lnTo>
                  <a:lnTo>
                    <a:pt x="130" y="1294"/>
                  </a:lnTo>
                  <a:lnTo>
                    <a:pt x="115" y="1331"/>
                  </a:lnTo>
                  <a:lnTo>
                    <a:pt x="100" y="1365"/>
                  </a:lnTo>
                  <a:lnTo>
                    <a:pt x="84" y="1398"/>
                  </a:lnTo>
                  <a:lnTo>
                    <a:pt x="68" y="1428"/>
                  </a:lnTo>
                  <a:lnTo>
                    <a:pt x="52" y="1457"/>
                  </a:lnTo>
                  <a:lnTo>
                    <a:pt x="35" y="1483"/>
                  </a:lnTo>
                  <a:lnTo>
                    <a:pt x="18" y="1507"/>
                  </a:lnTo>
                  <a:lnTo>
                    <a:pt x="0" y="152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39" name="Freeform 19"/>
            <p:cNvSpPr>
              <a:spLocks/>
            </p:cNvSpPr>
            <p:nvPr/>
          </p:nvSpPr>
          <p:spPr bwMode="auto">
            <a:xfrm>
              <a:off x="3928" y="912"/>
              <a:ext cx="60" cy="83"/>
            </a:xfrm>
            <a:custGeom>
              <a:avLst/>
              <a:gdLst>
                <a:gd name="T0" fmla="*/ 54 w 67"/>
                <a:gd name="T1" fmla="*/ 70 h 99"/>
                <a:gd name="T2" fmla="*/ 27 w 67"/>
                <a:gd name="T3" fmla="*/ 0 h 99"/>
                <a:gd name="T4" fmla="*/ 0 w 67"/>
                <a:gd name="T5" fmla="*/ 70 h 99"/>
                <a:gd name="T6" fmla="*/ 27 w 67"/>
                <a:gd name="T7" fmla="*/ 48 h 99"/>
                <a:gd name="T8" fmla="*/ 54 w 67"/>
                <a:gd name="T9" fmla="*/ 7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" h="99">
                  <a:moveTo>
                    <a:pt x="67" y="99"/>
                  </a:moveTo>
                  <a:lnTo>
                    <a:pt x="33" y="0"/>
                  </a:lnTo>
                  <a:lnTo>
                    <a:pt x="0" y="99"/>
                  </a:lnTo>
                  <a:lnTo>
                    <a:pt x="33" y="68"/>
                  </a:lnTo>
                  <a:lnTo>
                    <a:pt x="67" y="99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40" name="Freeform 20"/>
            <p:cNvSpPr>
              <a:spLocks/>
            </p:cNvSpPr>
            <p:nvPr/>
          </p:nvSpPr>
          <p:spPr bwMode="auto">
            <a:xfrm>
              <a:off x="3698" y="2428"/>
              <a:ext cx="302" cy="1290"/>
            </a:xfrm>
            <a:custGeom>
              <a:avLst/>
              <a:gdLst>
                <a:gd name="T0" fmla="*/ 0 w 337"/>
                <a:gd name="T1" fmla="*/ 0 h 1539"/>
                <a:gd name="T2" fmla="*/ 14 w 337"/>
                <a:gd name="T3" fmla="*/ 15 h 1539"/>
                <a:gd name="T4" fmla="*/ 29 w 337"/>
                <a:gd name="T5" fmla="*/ 31 h 1539"/>
                <a:gd name="T6" fmla="*/ 42 w 337"/>
                <a:gd name="T7" fmla="*/ 49 h 1539"/>
                <a:gd name="T8" fmla="*/ 56 w 337"/>
                <a:gd name="T9" fmla="*/ 69 h 1539"/>
                <a:gd name="T10" fmla="*/ 69 w 337"/>
                <a:gd name="T11" fmla="*/ 90 h 1539"/>
                <a:gd name="T12" fmla="*/ 82 w 337"/>
                <a:gd name="T13" fmla="*/ 112 h 1539"/>
                <a:gd name="T14" fmla="*/ 95 w 337"/>
                <a:gd name="T15" fmla="*/ 137 h 1539"/>
                <a:gd name="T16" fmla="*/ 107 w 337"/>
                <a:gd name="T17" fmla="*/ 162 h 1539"/>
                <a:gd name="T18" fmla="*/ 119 w 337"/>
                <a:gd name="T19" fmla="*/ 189 h 1539"/>
                <a:gd name="T20" fmla="*/ 131 w 337"/>
                <a:gd name="T21" fmla="*/ 215 h 1539"/>
                <a:gd name="T22" fmla="*/ 142 w 337"/>
                <a:gd name="T23" fmla="*/ 246 h 1539"/>
                <a:gd name="T24" fmla="*/ 152 w 337"/>
                <a:gd name="T25" fmla="*/ 276 h 1539"/>
                <a:gd name="T26" fmla="*/ 163 w 337"/>
                <a:gd name="T27" fmla="*/ 308 h 1539"/>
                <a:gd name="T28" fmla="*/ 173 w 337"/>
                <a:gd name="T29" fmla="*/ 340 h 1539"/>
                <a:gd name="T30" fmla="*/ 182 w 337"/>
                <a:gd name="T31" fmla="*/ 375 h 1539"/>
                <a:gd name="T32" fmla="*/ 191 w 337"/>
                <a:gd name="T33" fmla="*/ 409 h 1539"/>
                <a:gd name="T34" fmla="*/ 200 w 337"/>
                <a:gd name="T35" fmla="*/ 445 h 1539"/>
                <a:gd name="T36" fmla="*/ 208 w 337"/>
                <a:gd name="T37" fmla="*/ 482 h 1539"/>
                <a:gd name="T38" fmla="*/ 216 w 337"/>
                <a:gd name="T39" fmla="*/ 520 h 1539"/>
                <a:gd name="T40" fmla="*/ 223 w 337"/>
                <a:gd name="T41" fmla="*/ 559 h 1539"/>
                <a:gd name="T42" fmla="*/ 230 w 337"/>
                <a:gd name="T43" fmla="*/ 598 h 1539"/>
                <a:gd name="T44" fmla="*/ 236 w 337"/>
                <a:gd name="T45" fmla="*/ 640 h 1539"/>
                <a:gd name="T46" fmla="*/ 243 w 337"/>
                <a:gd name="T47" fmla="*/ 681 h 1539"/>
                <a:gd name="T48" fmla="*/ 247 w 337"/>
                <a:gd name="T49" fmla="*/ 723 h 1539"/>
                <a:gd name="T50" fmla="*/ 252 w 337"/>
                <a:gd name="T51" fmla="*/ 766 h 1539"/>
                <a:gd name="T52" fmla="*/ 257 w 337"/>
                <a:gd name="T53" fmla="*/ 809 h 1539"/>
                <a:gd name="T54" fmla="*/ 263 w 337"/>
                <a:gd name="T55" fmla="*/ 898 h 1539"/>
                <a:gd name="T56" fmla="*/ 268 w 337"/>
                <a:gd name="T57" fmla="*/ 988 h 1539"/>
                <a:gd name="T58" fmla="*/ 271 w 337"/>
                <a:gd name="T59" fmla="*/ 1081 h 153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337" h="1539">
                  <a:moveTo>
                    <a:pt x="0" y="0"/>
                  </a:moveTo>
                  <a:lnTo>
                    <a:pt x="18" y="21"/>
                  </a:lnTo>
                  <a:lnTo>
                    <a:pt x="36" y="44"/>
                  </a:lnTo>
                  <a:lnTo>
                    <a:pt x="53" y="70"/>
                  </a:lnTo>
                  <a:lnTo>
                    <a:pt x="70" y="98"/>
                  </a:lnTo>
                  <a:lnTo>
                    <a:pt x="86" y="128"/>
                  </a:lnTo>
                  <a:lnTo>
                    <a:pt x="102" y="160"/>
                  </a:lnTo>
                  <a:lnTo>
                    <a:pt x="118" y="194"/>
                  </a:lnTo>
                  <a:lnTo>
                    <a:pt x="133" y="230"/>
                  </a:lnTo>
                  <a:lnTo>
                    <a:pt x="148" y="268"/>
                  </a:lnTo>
                  <a:lnTo>
                    <a:pt x="163" y="307"/>
                  </a:lnTo>
                  <a:lnTo>
                    <a:pt x="176" y="349"/>
                  </a:lnTo>
                  <a:lnTo>
                    <a:pt x="190" y="392"/>
                  </a:lnTo>
                  <a:lnTo>
                    <a:pt x="203" y="438"/>
                  </a:lnTo>
                  <a:lnTo>
                    <a:pt x="215" y="484"/>
                  </a:lnTo>
                  <a:lnTo>
                    <a:pt x="227" y="533"/>
                  </a:lnTo>
                  <a:lnTo>
                    <a:pt x="238" y="582"/>
                  </a:lnTo>
                  <a:lnTo>
                    <a:pt x="249" y="634"/>
                  </a:lnTo>
                  <a:lnTo>
                    <a:pt x="259" y="686"/>
                  </a:lnTo>
                  <a:lnTo>
                    <a:pt x="269" y="740"/>
                  </a:lnTo>
                  <a:lnTo>
                    <a:pt x="278" y="796"/>
                  </a:lnTo>
                  <a:lnTo>
                    <a:pt x="287" y="852"/>
                  </a:lnTo>
                  <a:lnTo>
                    <a:pt x="294" y="910"/>
                  </a:lnTo>
                  <a:lnTo>
                    <a:pt x="302" y="969"/>
                  </a:lnTo>
                  <a:lnTo>
                    <a:pt x="308" y="1029"/>
                  </a:lnTo>
                  <a:lnTo>
                    <a:pt x="314" y="1090"/>
                  </a:lnTo>
                  <a:lnTo>
                    <a:pt x="320" y="1151"/>
                  </a:lnTo>
                  <a:lnTo>
                    <a:pt x="328" y="1278"/>
                  </a:lnTo>
                  <a:lnTo>
                    <a:pt x="334" y="1407"/>
                  </a:lnTo>
                  <a:lnTo>
                    <a:pt x="337" y="153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41" name="Freeform 21"/>
            <p:cNvSpPr>
              <a:spLocks/>
            </p:cNvSpPr>
            <p:nvPr/>
          </p:nvSpPr>
          <p:spPr bwMode="auto">
            <a:xfrm>
              <a:off x="3971" y="3693"/>
              <a:ext cx="60" cy="83"/>
            </a:xfrm>
            <a:custGeom>
              <a:avLst/>
              <a:gdLst>
                <a:gd name="T0" fmla="*/ 0 w 67"/>
                <a:gd name="T1" fmla="*/ 0 h 99"/>
                <a:gd name="T2" fmla="*/ 27 w 67"/>
                <a:gd name="T3" fmla="*/ 70 h 99"/>
                <a:gd name="T4" fmla="*/ 54 w 67"/>
                <a:gd name="T5" fmla="*/ 0 h 99"/>
                <a:gd name="T6" fmla="*/ 27 w 67"/>
                <a:gd name="T7" fmla="*/ 22 h 99"/>
                <a:gd name="T8" fmla="*/ 0 w 67"/>
                <a:gd name="T9" fmla="*/ 0 h 9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" h="99">
                  <a:moveTo>
                    <a:pt x="0" y="0"/>
                  </a:moveTo>
                  <a:lnTo>
                    <a:pt x="34" y="99"/>
                  </a:lnTo>
                  <a:lnTo>
                    <a:pt x="67" y="0"/>
                  </a:lnTo>
                  <a:lnTo>
                    <a:pt x="34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42" name="Freeform 22"/>
            <p:cNvSpPr>
              <a:spLocks/>
            </p:cNvSpPr>
            <p:nvPr/>
          </p:nvSpPr>
          <p:spPr bwMode="auto">
            <a:xfrm>
              <a:off x="3742" y="1866"/>
              <a:ext cx="992" cy="414"/>
            </a:xfrm>
            <a:custGeom>
              <a:avLst/>
              <a:gdLst>
                <a:gd name="T0" fmla="*/ 891 w 1105"/>
                <a:gd name="T1" fmla="*/ 0 h 494"/>
                <a:gd name="T2" fmla="*/ 845 w 1105"/>
                <a:gd name="T3" fmla="*/ 41 h 494"/>
                <a:gd name="T4" fmla="*/ 797 w 1105"/>
                <a:gd name="T5" fmla="*/ 79 h 494"/>
                <a:gd name="T6" fmla="*/ 747 w 1105"/>
                <a:gd name="T7" fmla="*/ 115 h 494"/>
                <a:gd name="T8" fmla="*/ 697 w 1105"/>
                <a:gd name="T9" fmla="*/ 148 h 494"/>
                <a:gd name="T10" fmla="*/ 644 w 1105"/>
                <a:gd name="T11" fmla="*/ 179 h 494"/>
                <a:gd name="T12" fmla="*/ 590 w 1105"/>
                <a:gd name="T13" fmla="*/ 208 h 494"/>
                <a:gd name="T14" fmla="*/ 535 w 1105"/>
                <a:gd name="T15" fmla="*/ 234 h 494"/>
                <a:gd name="T16" fmla="*/ 479 w 1105"/>
                <a:gd name="T17" fmla="*/ 257 h 494"/>
                <a:gd name="T18" fmla="*/ 422 w 1105"/>
                <a:gd name="T19" fmla="*/ 277 h 494"/>
                <a:gd name="T20" fmla="*/ 364 w 1105"/>
                <a:gd name="T21" fmla="*/ 296 h 494"/>
                <a:gd name="T22" fmla="*/ 304 w 1105"/>
                <a:gd name="T23" fmla="*/ 311 h 494"/>
                <a:gd name="T24" fmla="*/ 245 w 1105"/>
                <a:gd name="T25" fmla="*/ 323 h 494"/>
                <a:gd name="T26" fmla="*/ 185 w 1105"/>
                <a:gd name="T27" fmla="*/ 334 h 494"/>
                <a:gd name="T28" fmla="*/ 154 w 1105"/>
                <a:gd name="T29" fmla="*/ 338 h 494"/>
                <a:gd name="T30" fmla="*/ 123 w 1105"/>
                <a:gd name="T31" fmla="*/ 341 h 494"/>
                <a:gd name="T32" fmla="*/ 92 w 1105"/>
                <a:gd name="T33" fmla="*/ 344 h 494"/>
                <a:gd name="T34" fmla="*/ 62 w 1105"/>
                <a:gd name="T35" fmla="*/ 345 h 494"/>
                <a:gd name="T36" fmla="*/ 31 w 1105"/>
                <a:gd name="T37" fmla="*/ 347 h 494"/>
                <a:gd name="T38" fmla="*/ 0 w 1105"/>
                <a:gd name="T39" fmla="*/ 347 h 49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105" h="494">
                  <a:moveTo>
                    <a:pt x="1105" y="0"/>
                  </a:moveTo>
                  <a:lnTo>
                    <a:pt x="1048" y="58"/>
                  </a:lnTo>
                  <a:lnTo>
                    <a:pt x="989" y="112"/>
                  </a:lnTo>
                  <a:lnTo>
                    <a:pt x="927" y="163"/>
                  </a:lnTo>
                  <a:lnTo>
                    <a:pt x="864" y="211"/>
                  </a:lnTo>
                  <a:lnTo>
                    <a:pt x="799" y="255"/>
                  </a:lnTo>
                  <a:lnTo>
                    <a:pt x="732" y="296"/>
                  </a:lnTo>
                  <a:lnTo>
                    <a:pt x="664" y="333"/>
                  </a:lnTo>
                  <a:lnTo>
                    <a:pt x="595" y="366"/>
                  </a:lnTo>
                  <a:lnTo>
                    <a:pt x="524" y="395"/>
                  </a:lnTo>
                  <a:lnTo>
                    <a:pt x="451" y="421"/>
                  </a:lnTo>
                  <a:lnTo>
                    <a:pt x="378" y="443"/>
                  </a:lnTo>
                  <a:lnTo>
                    <a:pt x="304" y="461"/>
                  </a:lnTo>
                  <a:lnTo>
                    <a:pt x="229" y="476"/>
                  </a:lnTo>
                  <a:lnTo>
                    <a:pt x="191" y="481"/>
                  </a:lnTo>
                  <a:lnTo>
                    <a:pt x="153" y="486"/>
                  </a:lnTo>
                  <a:lnTo>
                    <a:pt x="115" y="489"/>
                  </a:lnTo>
                  <a:lnTo>
                    <a:pt x="77" y="492"/>
                  </a:lnTo>
                  <a:lnTo>
                    <a:pt x="39" y="494"/>
                  </a:lnTo>
                  <a:lnTo>
                    <a:pt x="0" y="494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43" name="Freeform 23"/>
            <p:cNvSpPr>
              <a:spLocks/>
            </p:cNvSpPr>
            <p:nvPr/>
          </p:nvSpPr>
          <p:spPr bwMode="auto">
            <a:xfrm>
              <a:off x="4694" y="1825"/>
              <a:ext cx="81" cy="80"/>
            </a:xfrm>
            <a:custGeom>
              <a:avLst/>
              <a:gdLst>
                <a:gd name="T0" fmla="*/ 40 w 91"/>
                <a:gd name="T1" fmla="*/ 67 h 96"/>
                <a:gd name="T2" fmla="*/ 72 w 91"/>
                <a:gd name="T3" fmla="*/ 0 h 96"/>
                <a:gd name="T4" fmla="*/ 0 w 91"/>
                <a:gd name="T5" fmla="*/ 36 h 96"/>
                <a:gd name="T6" fmla="*/ 36 w 91"/>
                <a:gd name="T7" fmla="*/ 36 h 96"/>
                <a:gd name="T8" fmla="*/ 40 w 91"/>
                <a:gd name="T9" fmla="*/ 67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1" h="96">
                  <a:moveTo>
                    <a:pt x="50" y="96"/>
                  </a:moveTo>
                  <a:lnTo>
                    <a:pt x="91" y="0"/>
                  </a:lnTo>
                  <a:lnTo>
                    <a:pt x="0" y="52"/>
                  </a:lnTo>
                  <a:lnTo>
                    <a:pt x="46" y="51"/>
                  </a:lnTo>
                  <a:lnTo>
                    <a:pt x="50" y="96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44" name="Freeform 24"/>
            <p:cNvSpPr>
              <a:spLocks/>
            </p:cNvSpPr>
            <p:nvPr/>
          </p:nvSpPr>
          <p:spPr bwMode="auto">
            <a:xfrm>
              <a:off x="3699" y="2360"/>
              <a:ext cx="993" cy="413"/>
            </a:xfrm>
            <a:custGeom>
              <a:avLst/>
              <a:gdLst>
                <a:gd name="T0" fmla="*/ 0 w 1106"/>
                <a:gd name="T1" fmla="*/ 0 h 493"/>
                <a:gd name="T2" fmla="*/ 31 w 1106"/>
                <a:gd name="T3" fmla="*/ 1 h 493"/>
                <a:gd name="T4" fmla="*/ 62 w 1106"/>
                <a:gd name="T5" fmla="*/ 2 h 493"/>
                <a:gd name="T6" fmla="*/ 92 w 1106"/>
                <a:gd name="T7" fmla="*/ 3 h 493"/>
                <a:gd name="T8" fmla="*/ 123 w 1106"/>
                <a:gd name="T9" fmla="*/ 6 h 493"/>
                <a:gd name="T10" fmla="*/ 154 w 1106"/>
                <a:gd name="T11" fmla="*/ 9 h 493"/>
                <a:gd name="T12" fmla="*/ 185 w 1106"/>
                <a:gd name="T13" fmla="*/ 13 h 493"/>
                <a:gd name="T14" fmla="*/ 245 w 1106"/>
                <a:gd name="T15" fmla="*/ 23 h 493"/>
                <a:gd name="T16" fmla="*/ 304 w 1106"/>
                <a:gd name="T17" fmla="*/ 36 h 493"/>
                <a:gd name="T18" fmla="*/ 365 w 1106"/>
                <a:gd name="T19" fmla="*/ 51 h 493"/>
                <a:gd name="T20" fmla="*/ 422 w 1106"/>
                <a:gd name="T21" fmla="*/ 69 h 493"/>
                <a:gd name="T22" fmla="*/ 479 w 1106"/>
                <a:gd name="T23" fmla="*/ 90 h 493"/>
                <a:gd name="T24" fmla="*/ 536 w 1106"/>
                <a:gd name="T25" fmla="*/ 113 h 493"/>
                <a:gd name="T26" fmla="*/ 591 w 1106"/>
                <a:gd name="T27" fmla="*/ 139 h 493"/>
                <a:gd name="T28" fmla="*/ 645 w 1106"/>
                <a:gd name="T29" fmla="*/ 168 h 493"/>
                <a:gd name="T30" fmla="*/ 698 w 1106"/>
                <a:gd name="T31" fmla="*/ 199 h 493"/>
                <a:gd name="T32" fmla="*/ 748 w 1106"/>
                <a:gd name="T33" fmla="*/ 231 h 493"/>
                <a:gd name="T34" fmla="*/ 798 w 1106"/>
                <a:gd name="T35" fmla="*/ 267 h 493"/>
                <a:gd name="T36" fmla="*/ 846 w 1106"/>
                <a:gd name="T37" fmla="*/ 305 h 493"/>
                <a:gd name="T38" fmla="*/ 892 w 1106"/>
                <a:gd name="T39" fmla="*/ 346 h 49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106" h="493">
                  <a:moveTo>
                    <a:pt x="0" y="0"/>
                  </a:moveTo>
                  <a:lnTo>
                    <a:pt x="39" y="1"/>
                  </a:lnTo>
                  <a:lnTo>
                    <a:pt x="77" y="2"/>
                  </a:lnTo>
                  <a:lnTo>
                    <a:pt x="115" y="5"/>
                  </a:lnTo>
                  <a:lnTo>
                    <a:pt x="153" y="8"/>
                  </a:lnTo>
                  <a:lnTo>
                    <a:pt x="191" y="13"/>
                  </a:lnTo>
                  <a:lnTo>
                    <a:pt x="229" y="18"/>
                  </a:lnTo>
                  <a:lnTo>
                    <a:pt x="304" y="33"/>
                  </a:lnTo>
                  <a:lnTo>
                    <a:pt x="378" y="51"/>
                  </a:lnTo>
                  <a:lnTo>
                    <a:pt x="452" y="73"/>
                  </a:lnTo>
                  <a:lnTo>
                    <a:pt x="524" y="98"/>
                  </a:lnTo>
                  <a:lnTo>
                    <a:pt x="595" y="128"/>
                  </a:lnTo>
                  <a:lnTo>
                    <a:pt x="665" y="161"/>
                  </a:lnTo>
                  <a:lnTo>
                    <a:pt x="733" y="198"/>
                  </a:lnTo>
                  <a:lnTo>
                    <a:pt x="800" y="239"/>
                  </a:lnTo>
                  <a:lnTo>
                    <a:pt x="865" y="283"/>
                  </a:lnTo>
                  <a:lnTo>
                    <a:pt x="928" y="330"/>
                  </a:lnTo>
                  <a:lnTo>
                    <a:pt x="990" y="381"/>
                  </a:lnTo>
                  <a:lnTo>
                    <a:pt x="1049" y="435"/>
                  </a:lnTo>
                  <a:lnTo>
                    <a:pt x="1106" y="493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45" name="Freeform 25"/>
            <p:cNvSpPr>
              <a:spLocks/>
            </p:cNvSpPr>
            <p:nvPr/>
          </p:nvSpPr>
          <p:spPr bwMode="auto">
            <a:xfrm>
              <a:off x="4652" y="2735"/>
              <a:ext cx="81" cy="80"/>
            </a:xfrm>
            <a:custGeom>
              <a:avLst/>
              <a:gdLst>
                <a:gd name="T0" fmla="*/ 0 w 91"/>
                <a:gd name="T1" fmla="*/ 32 h 96"/>
                <a:gd name="T2" fmla="*/ 72 w 91"/>
                <a:gd name="T3" fmla="*/ 67 h 96"/>
                <a:gd name="T4" fmla="*/ 39 w 91"/>
                <a:gd name="T5" fmla="*/ 0 h 96"/>
                <a:gd name="T6" fmla="*/ 36 w 91"/>
                <a:gd name="T7" fmla="*/ 32 h 96"/>
                <a:gd name="T8" fmla="*/ 0 w 91"/>
                <a:gd name="T9" fmla="*/ 32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1" h="96">
                  <a:moveTo>
                    <a:pt x="0" y="45"/>
                  </a:moveTo>
                  <a:lnTo>
                    <a:pt x="91" y="96"/>
                  </a:lnTo>
                  <a:lnTo>
                    <a:pt x="49" y="0"/>
                  </a:lnTo>
                  <a:lnTo>
                    <a:pt x="46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46" name="Freeform 26"/>
            <p:cNvSpPr>
              <a:spLocks/>
            </p:cNvSpPr>
            <p:nvPr/>
          </p:nvSpPr>
          <p:spPr bwMode="auto">
            <a:xfrm>
              <a:off x="4903" y="2292"/>
              <a:ext cx="89" cy="56"/>
            </a:xfrm>
            <a:custGeom>
              <a:avLst/>
              <a:gdLst>
                <a:gd name="T0" fmla="*/ 0 w 99"/>
                <a:gd name="T1" fmla="*/ 47 h 67"/>
                <a:gd name="T2" fmla="*/ 80 w 99"/>
                <a:gd name="T3" fmla="*/ 23 h 67"/>
                <a:gd name="T4" fmla="*/ 0 w 99"/>
                <a:gd name="T5" fmla="*/ 0 h 67"/>
                <a:gd name="T6" fmla="*/ 25 w 99"/>
                <a:gd name="T7" fmla="*/ 23 h 67"/>
                <a:gd name="T8" fmla="*/ 0 w 99"/>
                <a:gd name="T9" fmla="*/ 47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67">
                  <a:moveTo>
                    <a:pt x="0" y="67"/>
                  </a:moveTo>
                  <a:lnTo>
                    <a:pt x="99" y="33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47" name="Freeform 27"/>
            <p:cNvSpPr>
              <a:spLocks/>
            </p:cNvSpPr>
            <p:nvPr/>
          </p:nvSpPr>
          <p:spPr bwMode="auto">
            <a:xfrm>
              <a:off x="2538" y="2405"/>
              <a:ext cx="1025" cy="282"/>
            </a:xfrm>
            <a:custGeom>
              <a:avLst/>
              <a:gdLst>
                <a:gd name="T0" fmla="*/ 889 w 1182"/>
                <a:gd name="T1" fmla="*/ 0 h 261"/>
                <a:gd name="T2" fmla="*/ 858 w 1182"/>
                <a:gd name="T3" fmla="*/ 36 h 261"/>
                <a:gd name="T4" fmla="*/ 827 w 1182"/>
                <a:gd name="T5" fmla="*/ 70 h 261"/>
                <a:gd name="T6" fmla="*/ 795 w 1182"/>
                <a:gd name="T7" fmla="*/ 102 h 261"/>
                <a:gd name="T8" fmla="*/ 762 w 1182"/>
                <a:gd name="T9" fmla="*/ 132 h 261"/>
                <a:gd name="T10" fmla="*/ 729 w 1182"/>
                <a:gd name="T11" fmla="*/ 159 h 261"/>
                <a:gd name="T12" fmla="*/ 695 w 1182"/>
                <a:gd name="T13" fmla="*/ 184 h 261"/>
                <a:gd name="T14" fmla="*/ 662 w 1182"/>
                <a:gd name="T15" fmla="*/ 206 h 261"/>
                <a:gd name="T16" fmla="*/ 627 w 1182"/>
                <a:gd name="T17" fmla="*/ 227 h 261"/>
                <a:gd name="T18" fmla="*/ 591 w 1182"/>
                <a:gd name="T19" fmla="*/ 245 h 261"/>
                <a:gd name="T20" fmla="*/ 557 w 1182"/>
                <a:gd name="T21" fmla="*/ 260 h 261"/>
                <a:gd name="T22" fmla="*/ 521 w 1182"/>
                <a:gd name="T23" fmla="*/ 274 h 261"/>
                <a:gd name="T24" fmla="*/ 485 w 1182"/>
                <a:gd name="T25" fmla="*/ 285 h 261"/>
                <a:gd name="T26" fmla="*/ 449 w 1182"/>
                <a:gd name="T27" fmla="*/ 294 h 261"/>
                <a:gd name="T28" fmla="*/ 413 w 1182"/>
                <a:gd name="T29" fmla="*/ 300 h 261"/>
                <a:gd name="T30" fmla="*/ 376 w 1182"/>
                <a:gd name="T31" fmla="*/ 304 h 261"/>
                <a:gd name="T32" fmla="*/ 339 w 1182"/>
                <a:gd name="T33" fmla="*/ 305 h 261"/>
                <a:gd name="T34" fmla="*/ 296 w 1182"/>
                <a:gd name="T35" fmla="*/ 304 h 261"/>
                <a:gd name="T36" fmla="*/ 252 w 1182"/>
                <a:gd name="T37" fmla="*/ 298 h 261"/>
                <a:gd name="T38" fmla="*/ 210 w 1182"/>
                <a:gd name="T39" fmla="*/ 290 h 261"/>
                <a:gd name="T40" fmla="*/ 167 w 1182"/>
                <a:gd name="T41" fmla="*/ 277 h 261"/>
                <a:gd name="T42" fmla="*/ 124 w 1182"/>
                <a:gd name="T43" fmla="*/ 261 h 261"/>
                <a:gd name="T44" fmla="*/ 82 w 1182"/>
                <a:gd name="T45" fmla="*/ 243 h 261"/>
                <a:gd name="T46" fmla="*/ 41 w 1182"/>
                <a:gd name="T47" fmla="*/ 221 h 261"/>
                <a:gd name="T48" fmla="*/ 0 w 1182"/>
                <a:gd name="T49" fmla="*/ 197 h 26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182" h="261">
                  <a:moveTo>
                    <a:pt x="1182" y="0"/>
                  </a:moveTo>
                  <a:lnTo>
                    <a:pt x="1141" y="31"/>
                  </a:lnTo>
                  <a:lnTo>
                    <a:pt x="1100" y="60"/>
                  </a:lnTo>
                  <a:lnTo>
                    <a:pt x="1057" y="87"/>
                  </a:lnTo>
                  <a:lnTo>
                    <a:pt x="1014" y="113"/>
                  </a:lnTo>
                  <a:lnTo>
                    <a:pt x="970" y="136"/>
                  </a:lnTo>
                  <a:lnTo>
                    <a:pt x="925" y="157"/>
                  </a:lnTo>
                  <a:lnTo>
                    <a:pt x="880" y="177"/>
                  </a:lnTo>
                  <a:lnTo>
                    <a:pt x="834" y="194"/>
                  </a:lnTo>
                  <a:lnTo>
                    <a:pt x="787" y="210"/>
                  </a:lnTo>
                  <a:lnTo>
                    <a:pt x="740" y="223"/>
                  </a:lnTo>
                  <a:lnTo>
                    <a:pt x="693" y="235"/>
                  </a:lnTo>
                  <a:lnTo>
                    <a:pt x="645" y="244"/>
                  </a:lnTo>
                  <a:lnTo>
                    <a:pt x="597" y="252"/>
                  </a:lnTo>
                  <a:lnTo>
                    <a:pt x="549" y="257"/>
                  </a:lnTo>
                  <a:lnTo>
                    <a:pt x="500" y="260"/>
                  </a:lnTo>
                  <a:lnTo>
                    <a:pt x="451" y="261"/>
                  </a:lnTo>
                  <a:lnTo>
                    <a:pt x="393" y="260"/>
                  </a:lnTo>
                  <a:lnTo>
                    <a:pt x="336" y="255"/>
                  </a:lnTo>
                  <a:lnTo>
                    <a:pt x="279" y="248"/>
                  </a:lnTo>
                  <a:lnTo>
                    <a:pt x="222" y="237"/>
                  </a:lnTo>
                  <a:lnTo>
                    <a:pt x="165" y="224"/>
                  </a:lnTo>
                  <a:lnTo>
                    <a:pt x="110" y="208"/>
                  </a:lnTo>
                  <a:lnTo>
                    <a:pt x="54" y="190"/>
                  </a:lnTo>
                  <a:lnTo>
                    <a:pt x="0" y="16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48" name="Freeform 28"/>
            <p:cNvSpPr>
              <a:spLocks/>
            </p:cNvSpPr>
            <p:nvPr/>
          </p:nvSpPr>
          <p:spPr bwMode="auto">
            <a:xfrm>
              <a:off x="2544" y="2564"/>
              <a:ext cx="90" cy="76"/>
            </a:xfrm>
            <a:custGeom>
              <a:avLst/>
              <a:gdLst>
                <a:gd name="T0" fmla="*/ 78 w 104"/>
                <a:gd name="T1" fmla="*/ 12 h 71"/>
                <a:gd name="T2" fmla="*/ 0 w 104"/>
                <a:gd name="T3" fmla="*/ 0 h 71"/>
                <a:gd name="T4" fmla="*/ 57 w 104"/>
                <a:gd name="T5" fmla="*/ 81 h 71"/>
                <a:gd name="T6" fmla="*/ 47 w 104"/>
                <a:gd name="T7" fmla="*/ 32 h 71"/>
                <a:gd name="T8" fmla="*/ 78 w 104"/>
                <a:gd name="T9" fmla="*/ 12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71">
                  <a:moveTo>
                    <a:pt x="104" y="10"/>
                  </a:moveTo>
                  <a:lnTo>
                    <a:pt x="0" y="0"/>
                  </a:lnTo>
                  <a:lnTo>
                    <a:pt x="76" y="71"/>
                  </a:lnTo>
                  <a:lnTo>
                    <a:pt x="62" y="28"/>
                  </a:lnTo>
                  <a:lnTo>
                    <a:pt x="104" y="1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49" name="Freeform 29"/>
            <p:cNvSpPr>
              <a:spLocks/>
            </p:cNvSpPr>
            <p:nvPr/>
          </p:nvSpPr>
          <p:spPr bwMode="auto">
            <a:xfrm>
              <a:off x="2098" y="917"/>
              <a:ext cx="1551" cy="1291"/>
            </a:xfrm>
            <a:custGeom>
              <a:avLst/>
              <a:gdLst>
                <a:gd name="T0" fmla="*/ 1 w 1680"/>
                <a:gd name="T1" fmla="*/ 1050 h 1539"/>
                <a:gd name="T2" fmla="*/ 1 w 1680"/>
                <a:gd name="T3" fmla="*/ 966 h 1539"/>
                <a:gd name="T4" fmla="*/ 8 w 1680"/>
                <a:gd name="T5" fmla="*/ 863 h 1539"/>
                <a:gd name="T6" fmla="*/ 22 w 1680"/>
                <a:gd name="T7" fmla="*/ 763 h 1539"/>
                <a:gd name="T8" fmla="*/ 43 w 1680"/>
                <a:gd name="T9" fmla="*/ 669 h 1539"/>
                <a:gd name="T10" fmla="*/ 71 w 1680"/>
                <a:gd name="T11" fmla="*/ 577 h 1539"/>
                <a:gd name="T12" fmla="*/ 104 w 1680"/>
                <a:gd name="T13" fmla="*/ 491 h 1539"/>
                <a:gd name="T14" fmla="*/ 142 w 1680"/>
                <a:gd name="T15" fmla="*/ 409 h 1539"/>
                <a:gd name="T16" fmla="*/ 186 w 1680"/>
                <a:gd name="T17" fmla="*/ 334 h 1539"/>
                <a:gd name="T18" fmla="*/ 234 w 1680"/>
                <a:gd name="T19" fmla="*/ 264 h 1539"/>
                <a:gd name="T20" fmla="*/ 287 w 1680"/>
                <a:gd name="T21" fmla="*/ 203 h 1539"/>
                <a:gd name="T22" fmla="*/ 344 w 1680"/>
                <a:gd name="T23" fmla="*/ 148 h 1539"/>
                <a:gd name="T24" fmla="*/ 405 w 1680"/>
                <a:gd name="T25" fmla="*/ 101 h 1539"/>
                <a:gd name="T26" fmla="*/ 470 w 1680"/>
                <a:gd name="T27" fmla="*/ 62 h 1539"/>
                <a:gd name="T28" fmla="*/ 537 w 1680"/>
                <a:gd name="T29" fmla="*/ 33 h 1539"/>
                <a:gd name="T30" fmla="*/ 607 w 1680"/>
                <a:gd name="T31" fmla="*/ 12 h 1539"/>
                <a:gd name="T32" fmla="*/ 679 w 1680"/>
                <a:gd name="T33" fmla="*/ 2 h 1539"/>
                <a:gd name="T34" fmla="*/ 752 w 1680"/>
                <a:gd name="T35" fmla="*/ 2 h 1539"/>
                <a:gd name="T36" fmla="*/ 825 w 1680"/>
                <a:gd name="T37" fmla="*/ 12 h 1539"/>
                <a:gd name="T38" fmla="*/ 895 w 1680"/>
                <a:gd name="T39" fmla="*/ 33 h 1539"/>
                <a:gd name="T40" fmla="*/ 962 w 1680"/>
                <a:gd name="T41" fmla="*/ 62 h 1539"/>
                <a:gd name="T42" fmla="*/ 1027 w 1680"/>
                <a:gd name="T43" fmla="*/ 101 h 1539"/>
                <a:gd name="T44" fmla="*/ 1088 w 1680"/>
                <a:gd name="T45" fmla="*/ 148 h 1539"/>
                <a:gd name="T46" fmla="*/ 1145 w 1680"/>
                <a:gd name="T47" fmla="*/ 203 h 1539"/>
                <a:gd name="T48" fmla="*/ 1197 w 1680"/>
                <a:gd name="T49" fmla="*/ 264 h 1539"/>
                <a:gd name="T50" fmla="*/ 1246 w 1680"/>
                <a:gd name="T51" fmla="*/ 334 h 1539"/>
                <a:gd name="T52" fmla="*/ 1290 w 1680"/>
                <a:gd name="T53" fmla="*/ 409 h 1539"/>
                <a:gd name="T54" fmla="*/ 1328 w 1680"/>
                <a:gd name="T55" fmla="*/ 491 h 1539"/>
                <a:gd name="T56" fmla="*/ 1361 w 1680"/>
                <a:gd name="T57" fmla="*/ 577 h 1539"/>
                <a:gd name="T58" fmla="*/ 1389 w 1680"/>
                <a:gd name="T59" fmla="*/ 669 h 1539"/>
                <a:gd name="T60" fmla="*/ 1410 w 1680"/>
                <a:gd name="T61" fmla="*/ 763 h 1539"/>
                <a:gd name="T62" fmla="*/ 1424 w 1680"/>
                <a:gd name="T63" fmla="*/ 863 h 1539"/>
                <a:gd name="T64" fmla="*/ 1431 w 1680"/>
                <a:gd name="T65" fmla="*/ 966 h 1539"/>
                <a:gd name="T66" fmla="*/ 1432 w 1680"/>
                <a:gd name="T67" fmla="*/ 1033 h 153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680" h="1539">
                  <a:moveTo>
                    <a:pt x="2" y="1539"/>
                  </a:moveTo>
                  <a:lnTo>
                    <a:pt x="1" y="1493"/>
                  </a:lnTo>
                  <a:lnTo>
                    <a:pt x="0" y="1447"/>
                  </a:lnTo>
                  <a:lnTo>
                    <a:pt x="1" y="1373"/>
                  </a:lnTo>
                  <a:lnTo>
                    <a:pt x="4" y="1299"/>
                  </a:lnTo>
                  <a:lnTo>
                    <a:pt x="10" y="1227"/>
                  </a:lnTo>
                  <a:lnTo>
                    <a:pt x="17" y="1155"/>
                  </a:lnTo>
                  <a:lnTo>
                    <a:pt x="26" y="1085"/>
                  </a:lnTo>
                  <a:lnTo>
                    <a:pt x="38" y="1017"/>
                  </a:lnTo>
                  <a:lnTo>
                    <a:pt x="51" y="950"/>
                  </a:lnTo>
                  <a:lnTo>
                    <a:pt x="66" y="884"/>
                  </a:lnTo>
                  <a:lnTo>
                    <a:pt x="83" y="820"/>
                  </a:lnTo>
                  <a:lnTo>
                    <a:pt x="101" y="757"/>
                  </a:lnTo>
                  <a:lnTo>
                    <a:pt x="122" y="697"/>
                  </a:lnTo>
                  <a:lnTo>
                    <a:pt x="143" y="638"/>
                  </a:lnTo>
                  <a:lnTo>
                    <a:pt x="167" y="581"/>
                  </a:lnTo>
                  <a:lnTo>
                    <a:pt x="192" y="527"/>
                  </a:lnTo>
                  <a:lnTo>
                    <a:pt x="218" y="474"/>
                  </a:lnTo>
                  <a:lnTo>
                    <a:pt x="246" y="424"/>
                  </a:lnTo>
                  <a:lnTo>
                    <a:pt x="275" y="376"/>
                  </a:lnTo>
                  <a:lnTo>
                    <a:pt x="306" y="331"/>
                  </a:lnTo>
                  <a:lnTo>
                    <a:pt x="337" y="288"/>
                  </a:lnTo>
                  <a:lnTo>
                    <a:pt x="370" y="247"/>
                  </a:lnTo>
                  <a:lnTo>
                    <a:pt x="404" y="210"/>
                  </a:lnTo>
                  <a:lnTo>
                    <a:pt x="440" y="175"/>
                  </a:lnTo>
                  <a:lnTo>
                    <a:pt x="476" y="143"/>
                  </a:lnTo>
                  <a:lnTo>
                    <a:pt x="513" y="114"/>
                  </a:lnTo>
                  <a:lnTo>
                    <a:pt x="551" y="88"/>
                  </a:lnTo>
                  <a:lnTo>
                    <a:pt x="590" y="65"/>
                  </a:lnTo>
                  <a:lnTo>
                    <a:pt x="630" y="46"/>
                  </a:lnTo>
                  <a:lnTo>
                    <a:pt x="671" y="29"/>
                  </a:lnTo>
                  <a:lnTo>
                    <a:pt x="712" y="17"/>
                  </a:lnTo>
                  <a:lnTo>
                    <a:pt x="754" y="8"/>
                  </a:lnTo>
                  <a:lnTo>
                    <a:pt x="797" y="2"/>
                  </a:lnTo>
                  <a:lnTo>
                    <a:pt x="840" y="0"/>
                  </a:lnTo>
                  <a:lnTo>
                    <a:pt x="883" y="2"/>
                  </a:lnTo>
                  <a:lnTo>
                    <a:pt x="926" y="8"/>
                  </a:lnTo>
                  <a:lnTo>
                    <a:pt x="968" y="17"/>
                  </a:lnTo>
                  <a:lnTo>
                    <a:pt x="1009" y="29"/>
                  </a:lnTo>
                  <a:lnTo>
                    <a:pt x="1050" y="46"/>
                  </a:lnTo>
                  <a:lnTo>
                    <a:pt x="1090" y="65"/>
                  </a:lnTo>
                  <a:lnTo>
                    <a:pt x="1129" y="88"/>
                  </a:lnTo>
                  <a:lnTo>
                    <a:pt x="1167" y="114"/>
                  </a:lnTo>
                  <a:lnTo>
                    <a:pt x="1204" y="143"/>
                  </a:lnTo>
                  <a:lnTo>
                    <a:pt x="1240" y="175"/>
                  </a:lnTo>
                  <a:lnTo>
                    <a:pt x="1276" y="210"/>
                  </a:lnTo>
                  <a:lnTo>
                    <a:pt x="1310" y="247"/>
                  </a:lnTo>
                  <a:lnTo>
                    <a:pt x="1343" y="288"/>
                  </a:lnTo>
                  <a:lnTo>
                    <a:pt x="1374" y="331"/>
                  </a:lnTo>
                  <a:lnTo>
                    <a:pt x="1405" y="376"/>
                  </a:lnTo>
                  <a:lnTo>
                    <a:pt x="1434" y="424"/>
                  </a:lnTo>
                  <a:lnTo>
                    <a:pt x="1462" y="474"/>
                  </a:lnTo>
                  <a:lnTo>
                    <a:pt x="1488" y="527"/>
                  </a:lnTo>
                  <a:lnTo>
                    <a:pt x="1513" y="581"/>
                  </a:lnTo>
                  <a:lnTo>
                    <a:pt x="1537" y="638"/>
                  </a:lnTo>
                  <a:lnTo>
                    <a:pt x="1558" y="697"/>
                  </a:lnTo>
                  <a:lnTo>
                    <a:pt x="1579" y="757"/>
                  </a:lnTo>
                  <a:lnTo>
                    <a:pt x="1597" y="820"/>
                  </a:lnTo>
                  <a:lnTo>
                    <a:pt x="1614" y="884"/>
                  </a:lnTo>
                  <a:lnTo>
                    <a:pt x="1629" y="950"/>
                  </a:lnTo>
                  <a:lnTo>
                    <a:pt x="1642" y="1017"/>
                  </a:lnTo>
                  <a:lnTo>
                    <a:pt x="1654" y="1085"/>
                  </a:lnTo>
                  <a:lnTo>
                    <a:pt x="1663" y="1155"/>
                  </a:lnTo>
                  <a:lnTo>
                    <a:pt x="1670" y="1227"/>
                  </a:lnTo>
                  <a:lnTo>
                    <a:pt x="1676" y="1299"/>
                  </a:lnTo>
                  <a:lnTo>
                    <a:pt x="1679" y="1373"/>
                  </a:lnTo>
                  <a:lnTo>
                    <a:pt x="1680" y="1447"/>
                  </a:lnTo>
                  <a:lnTo>
                    <a:pt x="1680" y="1467"/>
                  </a:lnTo>
                  <a:lnTo>
                    <a:pt x="1680" y="1487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50" name="Freeform 30"/>
            <p:cNvSpPr>
              <a:spLocks/>
            </p:cNvSpPr>
            <p:nvPr/>
          </p:nvSpPr>
          <p:spPr bwMode="auto">
            <a:xfrm>
              <a:off x="2175" y="913"/>
              <a:ext cx="1473" cy="1292"/>
            </a:xfrm>
            <a:custGeom>
              <a:avLst/>
              <a:gdLst>
                <a:gd name="T0" fmla="*/ 11 w 1603"/>
                <a:gd name="T1" fmla="*/ 597 h 1488"/>
                <a:gd name="T2" fmla="*/ 37 w 1603"/>
                <a:gd name="T3" fmla="*/ 528 h 1488"/>
                <a:gd name="T4" fmla="*/ 63 w 1603"/>
                <a:gd name="T5" fmla="*/ 462 h 1488"/>
                <a:gd name="T6" fmla="*/ 95 w 1603"/>
                <a:gd name="T7" fmla="*/ 400 h 1488"/>
                <a:gd name="T8" fmla="*/ 128 w 1603"/>
                <a:gd name="T9" fmla="*/ 343 h 1488"/>
                <a:gd name="T10" fmla="*/ 163 w 1603"/>
                <a:gd name="T11" fmla="*/ 289 h 1488"/>
                <a:gd name="T12" fmla="*/ 201 w 1603"/>
                <a:gd name="T13" fmla="*/ 239 h 1488"/>
                <a:gd name="T14" fmla="*/ 241 w 1603"/>
                <a:gd name="T15" fmla="*/ 193 h 1488"/>
                <a:gd name="T16" fmla="*/ 283 w 1603"/>
                <a:gd name="T17" fmla="*/ 152 h 1488"/>
                <a:gd name="T18" fmla="*/ 326 w 1603"/>
                <a:gd name="T19" fmla="*/ 115 h 1488"/>
                <a:gd name="T20" fmla="*/ 371 w 1603"/>
                <a:gd name="T21" fmla="*/ 83 h 1488"/>
                <a:gd name="T22" fmla="*/ 419 w 1603"/>
                <a:gd name="T23" fmla="*/ 56 h 1488"/>
                <a:gd name="T24" fmla="*/ 467 w 1603"/>
                <a:gd name="T25" fmla="*/ 35 h 1488"/>
                <a:gd name="T26" fmla="*/ 516 w 1603"/>
                <a:gd name="T27" fmla="*/ 18 h 1488"/>
                <a:gd name="T28" fmla="*/ 567 w 1603"/>
                <a:gd name="T29" fmla="*/ 7 h 1488"/>
                <a:gd name="T30" fmla="*/ 618 w 1603"/>
                <a:gd name="T31" fmla="*/ 1 h 1488"/>
                <a:gd name="T32" fmla="*/ 681 w 1603"/>
                <a:gd name="T33" fmla="*/ 2 h 1488"/>
                <a:gd name="T34" fmla="*/ 753 w 1603"/>
                <a:gd name="T35" fmla="*/ 13 h 1488"/>
                <a:gd name="T36" fmla="*/ 821 w 1603"/>
                <a:gd name="T37" fmla="*/ 35 h 1488"/>
                <a:gd name="T38" fmla="*/ 889 w 1603"/>
                <a:gd name="T39" fmla="*/ 66 h 1488"/>
                <a:gd name="T40" fmla="*/ 952 w 1603"/>
                <a:gd name="T41" fmla="*/ 108 h 1488"/>
                <a:gd name="T42" fmla="*/ 1013 w 1603"/>
                <a:gd name="T43" fmla="*/ 158 h 1488"/>
                <a:gd name="T44" fmla="*/ 1069 w 1603"/>
                <a:gd name="T45" fmla="*/ 217 h 1488"/>
                <a:gd name="T46" fmla="*/ 1121 w 1603"/>
                <a:gd name="T47" fmla="*/ 283 h 1488"/>
                <a:gd name="T48" fmla="*/ 1170 w 1603"/>
                <a:gd name="T49" fmla="*/ 358 h 1488"/>
                <a:gd name="T50" fmla="*/ 1213 w 1603"/>
                <a:gd name="T51" fmla="*/ 438 h 1488"/>
                <a:gd name="T52" fmla="*/ 1251 w 1603"/>
                <a:gd name="T53" fmla="*/ 525 h 1488"/>
                <a:gd name="T54" fmla="*/ 1284 w 1603"/>
                <a:gd name="T55" fmla="*/ 618 h 1488"/>
                <a:gd name="T56" fmla="*/ 1310 w 1603"/>
                <a:gd name="T57" fmla="*/ 716 h 1488"/>
                <a:gd name="T58" fmla="*/ 1331 w 1603"/>
                <a:gd name="T59" fmla="*/ 819 h 1488"/>
                <a:gd name="T60" fmla="*/ 1345 w 1603"/>
                <a:gd name="T61" fmla="*/ 925 h 1488"/>
                <a:gd name="T62" fmla="*/ 1353 w 1603"/>
                <a:gd name="T63" fmla="*/ 1035 h 1488"/>
                <a:gd name="T64" fmla="*/ 1354 w 1603"/>
                <a:gd name="T65" fmla="*/ 1107 h 148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603" h="1488">
                  <a:moveTo>
                    <a:pt x="0" y="838"/>
                  </a:moveTo>
                  <a:lnTo>
                    <a:pt x="13" y="791"/>
                  </a:lnTo>
                  <a:lnTo>
                    <a:pt x="28" y="745"/>
                  </a:lnTo>
                  <a:lnTo>
                    <a:pt x="43" y="700"/>
                  </a:lnTo>
                  <a:lnTo>
                    <a:pt x="59" y="656"/>
                  </a:lnTo>
                  <a:lnTo>
                    <a:pt x="75" y="613"/>
                  </a:lnTo>
                  <a:lnTo>
                    <a:pt x="93" y="572"/>
                  </a:lnTo>
                  <a:lnTo>
                    <a:pt x="112" y="531"/>
                  </a:lnTo>
                  <a:lnTo>
                    <a:pt x="131" y="492"/>
                  </a:lnTo>
                  <a:lnTo>
                    <a:pt x="151" y="455"/>
                  </a:lnTo>
                  <a:lnTo>
                    <a:pt x="171" y="418"/>
                  </a:lnTo>
                  <a:lnTo>
                    <a:pt x="193" y="383"/>
                  </a:lnTo>
                  <a:lnTo>
                    <a:pt x="215" y="349"/>
                  </a:lnTo>
                  <a:lnTo>
                    <a:pt x="238" y="317"/>
                  </a:lnTo>
                  <a:lnTo>
                    <a:pt x="261" y="286"/>
                  </a:lnTo>
                  <a:lnTo>
                    <a:pt x="285" y="256"/>
                  </a:lnTo>
                  <a:lnTo>
                    <a:pt x="310" y="228"/>
                  </a:lnTo>
                  <a:lnTo>
                    <a:pt x="335" y="202"/>
                  </a:lnTo>
                  <a:lnTo>
                    <a:pt x="360" y="176"/>
                  </a:lnTo>
                  <a:lnTo>
                    <a:pt x="386" y="153"/>
                  </a:lnTo>
                  <a:lnTo>
                    <a:pt x="413" y="131"/>
                  </a:lnTo>
                  <a:lnTo>
                    <a:pt x="440" y="111"/>
                  </a:lnTo>
                  <a:lnTo>
                    <a:pt x="468" y="92"/>
                  </a:lnTo>
                  <a:lnTo>
                    <a:pt x="496" y="75"/>
                  </a:lnTo>
                  <a:lnTo>
                    <a:pt x="524" y="59"/>
                  </a:lnTo>
                  <a:lnTo>
                    <a:pt x="553" y="46"/>
                  </a:lnTo>
                  <a:lnTo>
                    <a:pt x="582" y="34"/>
                  </a:lnTo>
                  <a:lnTo>
                    <a:pt x="612" y="24"/>
                  </a:lnTo>
                  <a:lnTo>
                    <a:pt x="641" y="15"/>
                  </a:lnTo>
                  <a:lnTo>
                    <a:pt x="671" y="9"/>
                  </a:lnTo>
                  <a:lnTo>
                    <a:pt x="702" y="4"/>
                  </a:lnTo>
                  <a:lnTo>
                    <a:pt x="732" y="1"/>
                  </a:lnTo>
                  <a:lnTo>
                    <a:pt x="763" y="0"/>
                  </a:lnTo>
                  <a:lnTo>
                    <a:pt x="806" y="2"/>
                  </a:lnTo>
                  <a:lnTo>
                    <a:pt x="849" y="8"/>
                  </a:lnTo>
                  <a:lnTo>
                    <a:pt x="891" y="17"/>
                  </a:lnTo>
                  <a:lnTo>
                    <a:pt x="932" y="29"/>
                  </a:lnTo>
                  <a:lnTo>
                    <a:pt x="973" y="46"/>
                  </a:lnTo>
                  <a:lnTo>
                    <a:pt x="1013" y="65"/>
                  </a:lnTo>
                  <a:lnTo>
                    <a:pt x="1052" y="88"/>
                  </a:lnTo>
                  <a:lnTo>
                    <a:pt x="1090" y="114"/>
                  </a:lnTo>
                  <a:lnTo>
                    <a:pt x="1127" y="143"/>
                  </a:lnTo>
                  <a:lnTo>
                    <a:pt x="1163" y="175"/>
                  </a:lnTo>
                  <a:lnTo>
                    <a:pt x="1199" y="210"/>
                  </a:lnTo>
                  <a:lnTo>
                    <a:pt x="1233" y="247"/>
                  </a:lnTo>
                  <a:lnTo>
                    <a:pt x="1266" y="288"/>
                  </a:lnTo>
                  <a:lnTo>
                    <a:pt x="1297" y="331"/>
                  </a:lnTo>
                  <a:lnTo>
                    <a:pt x="1328" y="376"/>
                  </a:lnTo>
                  <a:lnTo>
                    <a:pt x="1357" y="424"/>
                  </a:lnTo>
                  <a:lnTo>
                    <a:pt x="1385" y="474"/>
                  </a:lnTo>
                  <a:lnTo>
                    <a:pt x="1411" y="527"/>
                  </a:lnTo>
                  <a:lnTo>
                    <a:pt x="1436" y="582"/>
                  </a:lnTo>
                  <a:lnTo>
                    <a:pt x="1460" y="638"/>
                  </a:lnTo>
                  <a:lnTo>
                    <a:pt x="1481" y="697"/>
                  </a:lnTo>
                  <a:lnTo>
                    <a:pt x="1502" y="758"/>
                  </a:lnTo>
                  <a:lnTo>
                    <a:pt x="1520" y="820"/>
                  </a:lnTo>
                  <a:lnTo>
                    <a:pt x="1537" y="884"/>
                  </a:lnTo>
                  <a:lnTo>
                    <a:pt x="1552" y="950"/>
                  </a:lnTo>
                  <a:lnTo>
                    <a:pt x="1565" y="1017"/>
                  </a:lnTo>
                  <a:lnTo>
                    <a:pt x="1577" y="1086"/>
                  </a:lnTo>
                  <a:lnTo>
                    <a:pt x="1586" y="1156"/>
                  </a:lnTo>
                  <a:lnTo>
                    <a:pt x="1593" y="1227"/>
                  </a:lnTo>
                  <a:lnTo>
                    <a:pt x="1599" y="1300"/>
                  </a:lnTo>
                  <a:lnTo>
                    <a:pt x="1602" y="1373"/>
                  </a:lnTo>
                  <a:lnTo>
                    <a:pt x="1603" y="1448"/>
                  </a:lnTo>
                  <a:lnTo>
                    <a:pt x="1603" y="1468"/>
                  </a:lnTo>
                  <a:lnTo>
                    <a:pt x="1603" y="1488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51" name="Freeform 31"/>
            <p:cNvSpPr>
              <a:spLocks/>
            </p:cNvSpPr>
            <p:nvPr/>
          </p:nvSpPr>
          <p:spPr bwMode="auto">
            <a:xfrm>
              <a:off x="2148" y="1632"/>
              <a:ext cx="60" cy="90"/>
            </a:xfrm>
            <a:custGeom>
              <a:avLst/>
              <a:gdLst>
                <a:gd name="T0" fmla="*/ 0 w 65"/>
                <a:gd name="T1" fmla="*/ 0 h 104"/>
                <a:gd name="T2" fmla="*/ 6 w 65"/>
                <a:gd name="T3" fmla="*/ 78 h 104"/>
                <a:gd name="T4" fmla="*/ 55 w 65"/>
                <a:gd name="T5" fmla="*/ 12 h 104"/>
                <a:gd name="T6" fmla="*/ 21 w 65"/>
                <a:gd name="T7" fmla="*/ 29 h 104"/>
                <a:gd name="T8" fmla="*/ 0 w 65"/>
                <a:gd name="T9" fmla="*/ 0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5" h="104">
                  <a:moveTo>
                    <a:pt x="0" y="0"/>
                  </a:moveTo>
                  <a:lnTo>
                    <a:pt x="8" y="104"/>
                  </a:lnTo>
                  <a:lnTo>
                    <a:pt x="65" y="16"/>
                  </a:lnTo>
                  <a:lnTo>
                    <a:pt x="25" y="3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52" name="Freeform 32"/>
            <p:cNvSpPr>
              <a:spLocks/>
            </p:cNvSpPr>
            <p:nvPr/>
          </p:nvSpPr>
          <p:spPr bwMode="auto">
            <a:xfrm>
              <a:off x="2206" y="2199"/>
              <a:ext cx="1323" cy="95"/>
            </a:xfrm>
            <a:custGeom>
              <a:avLst/>
              <a:gdLst>
                <a:gd name="T0" fmla="*/ 0 w 1473"/>
                <a:gd name="T1" fmla="*/ 80 h 113"/>
                <a:gd name="T2" fmla="*/ 70 w 1473"/>
                <a:gd name="T3" fmla="*/ 61 h 113"/>
                <a:gd name="T4" fmla="*/ 142 w 1473"/>
                <a:gd name="T5" fmla="*/ 45 h 113"/>
                <a:gd name="T6" fmla="*/ 216 w 1473"/>
                <a:gd name="T7" fmla="*/ 32 h 113"/>
                <a:gd name="T8" fmla="*/ 292 w 1473"/>
                <a:gd name="T9" fmla="*/ 20 h 113"/>
                <a:gd name="T10" fmla="*/ 368 w 1473"/>
                <a:gd name="T11" fmla="*/ 11 h 113"/>
                <a:gd name="T12" fmla="*/ 447 w 1473"/>
                <a:gd name="T13" fmla="*/ 5 h 113"/>
                <a:gd name="T14" fmla="*/ 525 w 1473"/>
                <a:gd name="T15" fmla="*/ 2 h 113"/>
                <a:gd name="T16" fmla="*/ 605 w 1473"/>
                <a:gd name="T17" fmla="*/ 0 h 113"/>
                <a:gd name="T18" fmla="*/ 682 w 1473"/>
                <a:gd name="T19" fmla="*/ 2 h 113"/>
                <a:gd name="T20" fmla="*/ 757 w 1473"/>
                <a:gd name="T21" fmla="*/ 5 h 113"/>
                <a:gd name="T22" fmla="*/ 833 w 1473"/>
                <a:gd name="T23" fmla="*/ 11 h 113"/>
                <a:gd name="T24" fmla="*/ 907 w 1473"/>
                <a:gd name="T25" fmla="*/ 19 h 113"/>
                <a:gd name="T26" fmla="*/ 979 w 1473"/>
                <a:gd name="T27" fmla="*/ 29 h 113"/>
                <a:gd name="T28" fmla="*/ 1050 w 1473"/>
                <a:gd name="T29" fmla="*/ 42 h 113"/>
                <a:gd name="T30" fmla="*/ 1121 w 1473"/>
                <a:gd name="T31" fmla="*/ 56 h 113"/>
                <a:gd name="T32" fmla="*/ 1188 w 1473"/>
                <a:gd name="T33" fmla="*/ 73 h 1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473" h="113">
                  <a:moveTo>
                    <a:pt x="0" y="113"/>
                  </a:moveTo>
                  <a:lnTo>
                    <a:pt x="87" y="87"/>
                  </a:lnTo>
                  <a:lnTo>
                    <a:pt x="176" y="64"/>
                  </a:lnTo>
                  <a:lnTo>
                    <a:pt x="268" y="45"/>
                  </a:lnTo>
                  <a:lnTo>
                    <a:pt x="362" y="29"/>
                  </a:lnTo>
                  <a:lnTo>
                    <a:pt x="457" y="16"/>
                  </a:lnTo>
                  <a:lnTo>
                    <a:pt x="554" y="7"/>
                  </a:lnTo>
                  <a:lnTo>
                    <a:pt x="651" y="2"/>
                  </a:lnTo>
                  <a:lnTo>
                    <a:pt x="750" y="0"/>
                  </a:lnTo>
                  <a:lnTo>
                    <a:pt x="845" y="2"/>
                  </a:lnTo>
                  <a:lnTo>
                    <a:pt x="939" y="7"/>
                  </a:lnTo>
                  <a:lnTo>
                    <a:pt x="1032" y="15"/>
                  </a:lnTo>
                  <a:lnTo>
                    <a:pt x="1124" y="27"/>
                  </a:lnTo>
                  <a:lnTo>
                    <a:pt x="1214" y="41"/>
                  </a:lnTo>
                  <a:lnTo>
                    <a:pt x="1302" y="59"/>
                  </a:lnTo>
                  <a:lnTo>
                    <a:pt x="1389" y="80"/>
                  </a:lnTo>
                  <a:lnTo>
                    <a:pt x="1473" y="104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53" name="Freeform 33"/>
            <p:cNvSpPr>
              <a:spLocks/>
            </p:cNvSpPr>
            <p:nvPr/>
          </p:nvSpPr>
          <p:spPr bwMode="auto">
            <a:xfrm>
              <a:off x="2208" y="2365"/>
              <a:ext cx="367" cy="106"/>
            </a:xfrm>
            <a:custGeom>
              <a:avLst/>
              <a:gdLst>
                <a:gd name="T0" fmla="*/ 354 w 381"/>
                <a:gd name="T1" fmla="*/ 131 h 86"/>
                <a:gd name="T2" fmla="*/ 262 w 381"/>
                <a:gd name="T3" fmla="*/ 106 h 86"/>
                <a:gd name="T4" fmla="*/ 171 w 381"/>
                <a:gd name="T5" fmla="*/ 76 h 86"/>
                <a:gd name="T6" fmla="*/ 85 w 381"/>
                <a:gd name="T7" fmla="*/ 41 h 86"/>
                <a:gd name="T8" fmla="*/ 0 w 381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81" h="86">
                  <a:moveTo>
                    <a:pt x="381" y="86"/>
                  </a:moveTo>
                  <a:lnTo>
                    <a:pt x="282" y="70"/>
                  </a:lnTo>
                  <a:lnTo>
                    <a:pt x="185" y="50"/>
                  </a:lnTo>
                  <a:lnTo>
                    <a:pt x="91" y="27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54" name="Freeform 34"/>
            <p:cNvSpPr>
              <a:spLocks/>
            </p:cNvSpPr>
            <p:nvPr/>
          </p:nvSpPr>
          <p:spPr bwMode="auto">
            <a:xfrm>
              <a:off x="2184" y="2405"/>
              <a:ext cx="350" cy="176"/>
            </a:xfrm>
            <a:custGeom>
              <a:avLst/>
              <a:gdLst>
                <a:gd name="T0" fmla="*/ 360 w 340"/>
                <a:gd name="T1" fmla="*/ 147 h 211"/>
                <a:gd name="T2" fmla="*/ 313 w 340"/>
                <a:gd name="T3" fmla="*/ 133 h 211"/>
                <a:gd name="T4" fmla="*/ 265 w 340"/>
                <a:gd name="T5" fmla="*/ 118 h 211"/>
                <a:gd name="T6" fmla="*/ 218 w 340"/>
                <a:gd name="T7" fmla="*/ 102 h 211"/>
                <a:gd name="T8" fmla="*/ 173 w 340"/>
                <a:gd name="T9" fmla="*/ 84 h 211"/>
                <a:gd name="T10" fmla="*/ 129 w 340"/>
                <a:gd name="T11" fmla="*/ 65 h 211"/>
                <a:gd name="T12" fmla="*/ 84 w 340"/>
                <a:gd name="T13" fmla="*/ 44 h 211"/>
                <a:gd name="T14" fmla="*/ 41 w 340"/>
                <a:gd name="T15" fmla="*/ 23 h 211"/>
                <a:gd name="T16" fmla="*/ 0 w 340"/>
                <a:gd name="T17" fmla="*/ 0 h 21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40" h="211">
                  <a:moveTo>
                    <a:pt x="340" y="211"/>
                  </a:moveTo>
                  <a:lnTo>
                    <a:pt x="295" y="191"/>
                  </a:lnTo>
                  <a:lnTo>
                    <a:pt x="250" y="170"/>
                  </a:lnTo>
                  <a:lnTo>
                    <a:pt x="206" y="146"/>
                  </a:lnTo>
                  <a:lnTo>
                    <a:pt x="163" y="121"/>
                  </a:lnTo>
                  <a:lnTo>
                    <a:pt x="121" y="93"/>
                  </a:lnTo>
                  <a:lnTo>
                    <a:pt x="80" y="64"/>
                  </a:lnTo>
                  <a:lnTo>
                    <a:pt x="39" y="33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55" name="Freeform 35"/>
            <p:cNvSpPr>
              <a:spLocks/>
            </p:cNvSpPr>
            <p:nvPr/>
          </p:nvSpPr>
          <p:spPr bwMode="auto">
            <a:xfrm>
              <a:off x="2563" y="2039"/>
              <a:ext cx="974" cy="219"/>
            </a:xfrm>
            <a:custGeom>
              <a:avLst/>
              <a:gdLst>
                <a:gd name="T0" fmla="*/ 0 w 1084"/>
                <a:gd name="T1" fmla="*/ 40 h 261"/>
                <a:gd name="T2" fmla="*/ 35 w 1084"/>
                <a:gd name="T3" fmla="*/ 31 h 261"/>
                <a:gd name="T4" fmla="*/ 70 w 1084"/>
                <a:gd name="T5" fmla="*/ 23 h 261"/>
                <a:gd name="T6" fmla="*/ 106 w 1084"/>
                <a:gd name="T7" fmla="*/ 15 h 261"/>
                <a:gd name="T8" fmla="*/ 141 w 1084"/>
                <a:gd name="T9" fmla="*/ 10 h 261"/>
                <a:gd name="T10" fmla="*/ 178 w 1084"/>
                <a:gd name="T11" fmla="*/ 6 h 261"/>
                <a:gd name="T12" fmla="*/ 213 w 1084"/>
                <a:gd name="T13" fmla="*/ 3 h 261"/>
                <a:gd name="T14" fmla="*/ 250 w 1084"/>
                <a:gd name="T15" fmla="*/ 1 h 261"/>
                <a:gd name="T16" fmla="*/ 286 w 1084"/>
                <a:gd name="T17" fmla="*/ 0 h 261"/>
                <a:gd name="T18" fmla="*/ 325 w 1084"/>
                <a:gd name="T19" fmla="*/ 1 h 261"/>
                <a:gd name="T20" fmla="*/ 364 w 1084"/>
                <a:gd name="T21" fmla="*/ 3 h 261"/>
                <a:gd name="T22" fmla="*/ 403 w 1084"/>
                <a:gd name="T23" fmla="*/ 7 h 261"/>
                <a:gd name="T24" fmla="*/ 442 w 1084"/>
                <a:gd name="T25" fmla="*/ 12 h 261"/>
                <a:gd name="T26" fmla="*/ 481 w 1084"/>
                <a:gd name="T27" fmla="*/ 18 h 261"/>
                <a:gd name="T28" fmla="*/ 519 w 1084"/>
                <a:gd name="T29" fmla="*/ 27 h 261"/>
                <a:gd name="T30" fmla="*/ 556 w 1084"/>
                <a:gd name="T31" fmla="*/ 36 h 261"/>
                <a:gd name="T32" fmla="*/ 594 w 1084"/>
                <a:gd name="T33" fmla="*/ 47 h 261"/>
                <a:gd name="T34" fmla="*/ 632 w 1084"/>
                <a:gd name="T35" fmla="*/ 59 h 261"/>
                <a:gd name="T36" fmla="*/ 668 w 1084"/>
                <a:gd name="T37" fmla="*/ 73 h 261"/>
                <a:gd name="T38" fmla="*/ 704 w 1084"/>
                <a:gd name="T39" fmla="*/ 88 h 261"/>
                <a:gd name="T40" fmla="*/ 739 w 1084"/>
                <a:gd name="T41" fmla="*/ 105 h 261"/>
                <a:gd name="T42" fmla="*/ 775 w 1084"/>
                <a:gd name="T43" fmla="*/ 123 h 261"/>
                <a:gd name="T44" fmla="*/ 809 w 1084"/>
                <a:gd name="T45" fmla="*/ 142 h 261"/>
                <a:gd name="T46" fmla="*/ 842 w 1084"/>
                <a:gd name="T47" fmla="*/ 162 h 261"/>
                <a:gd name="T48" fmla="*/ 875 w 1084"/>
                <a:gd name="T49" fmla="*/ 184 h 26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84" h="261">
                  <a:moveTo>
                    <a:pt x="0" y="57"/>
                  </a:moveTo>
                  <a:lnTo>
                    <a:pt x="43" y="44"/>
                  </a:lnTo>
                  <a:lnTo>
                    <a:pt x="87" y="32"/>
                  </a:lnTo>
                  <a:lnTo>
                    <a:pt x="131" y="22"/>
                  </a:lnTo>
                  <a:lnTo>
                    <a:pt x="175" y="14"/>
                  </a:lnTo>
                  <a:lnTo>
                    <a:pt x="220" y="8"/>
                  </a:lnTo>
                  <a:lnTo>
                    <a:pt x="264" y="4"/>
                  </a:lnTo>
                  <a:lnTo>
                    <a:pt x="309" y="1"/>
                  </a:lnTo>
                  <a:lnTo>
                    <a:pt x="354" y="0"/>
                  </a:lnTo>
                  <a:lnTo>
                    <a:pt x="403" y="1"/>
                  </a:lnTo>
                  <a:lnTo>
                    <a:pt x="451" y="4"/>
                  </a:lnTo>
                  <a:lnTo>
                    <a:pt x="500" y="10"/>
                  </a:lnTo>
                  <a:lnTo>
                    <a:pt x="548" y="17"/>
                  </a:lnTo>
                  <a:lnTo>
                    <a:pt x="595" y="26"/>
                  </a:lnTo>
                  <a:lnTo>
                    <a:pt x="643" y="38"/>
                  </a:lnTo>
                  <a:lnTo>
                    <a:pt x="689" y="51"/>
                  </a:lnTo>
                  <a:lnTo>
                    <a:pt x="736" y="67"/>
                  </a:lnTo>
                  <a:lnTo>
                    <a:pt x="782" y="84"/>
                  </a:lnTo>
                  <a:lnTo>
                    <a:pt x="827" y="104"/>
                  </a:lnTo>
                  <a:lnTo>
                    <a:pt x="872" y="125"/>
                  </a:lnTo>
                  <a:lnTo>
                    <a:pt x="916" y="149"/>
                  </a:lnTo>
                  <a:lnTo>
                    <a:pt x="959" y="174"/>
                  </a:lnTo>
                  <a:lnTo>
                    <a:pt x="1002" y="201"/>
                  </a:lnTo>
                  <a:lnTo>
                    <a:pt x="1043" y="230"/>
                  </a:lnTo>
                  <a:lnTo>
                    <a:pt x="1084" y="261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56" name="Freeform 36"/>
            <p:cNvSpPr>
              <a:spLocks/>
            </p:cNvSpPr>
            <p:nvPr/>
          </p:nvSpPr>
          <p:spPr bwMode="auto">
            <a:xfrm>
              <a:off x="2546" y="2038"/>
              <a:ext cx="94" cy="55"/>
            </a:xfrm>
            <a:custGeom>
              <a:avLst/>
              <a:gdLst>
                <a:gd name="T0" fmla="*/ 66 w 104"/>
                <a:gd name="T1" fmla="*/ 0 h 66"/>
                <a:gd name="T2" fmla="*/ 0 w 104"/>
                <a:gd name="T3" fmla="*/ 46 h 66"/>
                <a:gd name="T4" fmla="*/ 85 w 104"/>
                <a:gd name="T5" fmla="*/ 44 h 66"/>
                <a:gd name="T6" fmla="*/ 52 w 104"/>
                <a:gd name="T7" fmla="*/ 30 h 66"/>
                <a:gd name="T8" fmla="*/ 66 w 104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66">
                  <a:moveTo>
                    <a:pt x="81" y="0"/>
                  </a:moveTo>
                  <a:lnTo>
                    <a:pt x="0" y="66"/>
                  </a:lnTo>
                  <a:lnTo>
                    <a:pt x="104" y="63"/>
                  </a:lnTo>
                  <a:lnTo>
                    <a:pt x="64" y="43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57" name="Freeform 37"/>
            <p:cNvSpPr>
              <a:spLocks/>
            </p:cNvSpPr>
            <p:nvPr/>
          </p:nvSpPr>
          <p:spPr bwMode="auto">
            <a:xfrm>
              <a:off x="2579" y="2200"/>
              <a:ext cx="949" cy="87"/>
            </a:xfrm>
            <a:custGeom>
              <a:avLst/>
              <a:gdLst>
                <a:gd name="T0" fmla="*/ 0 w 1058"/>
                <a:gd name="T1" fmla="*/ 15 h 104"/>
                <a:gd name="T2" fmla="*/ 66 w 1058"/>
                <a:gd name="T3" fmla="*/ 8 h 104"/>
                <a:gd name="T4" fmla="*/ 134 w 1058"/>
                <a:gd name="T5" fmla="*/ 3 h 104"/>
                <a:gd name="T6" fmla="*/ 201 w 1058"/>
                <a:gd name="T7" fmla="*/ 1 h 104"/>
                <a:gd name="T8" fmla="*/ 269 w 1058"/>
                <a:gd name="T9" fmla="*/ 0 h 104"/>
                <a:gd name="T10" fmla="*/ 346 w 1058"/>
                <a:gd name="T11" fmla="*/ 2 h 104"/>
                <a:gd name="T12" fmla="*/ 422 w 1058"/>
                <a:gd name="T13" fmla="*/ 5 h 104"/>
                <a:gd name="T14" fmla="*/ 496 w 1058"/>
                <a:gd name="T15" fmla="*/ 11 h 104"/>
                <a:gd name="T16" fmla="*/ 570 w 1058"/>
                <a:gd name="T17" fmla="*/ 19 h 104"/>
                <a:gd name="T18" fmla="*/ 643 w 1058"/>
                <a:gd name="T19" fmla="*/ 28 h 104"/>
                <a:gd name="T20" fmla="*/ 714 w 1058"/>
                <a:gd name="T21" fmla="*/ 41 h 104"/>
                <a:gd name="T22" fmla="*/ 784 w 1058"/>
                <a:gd name="T23" fmla="*/ 56 h 104"/>
                <a:gd name="T24" fmla="*/ 851 w 1058"/>
                <a:gd name="T25" fmla="*/ 73 h 10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058" h="104">
                  <a:moveTo>
                    <a:pt x="0" y="21"/>
                  </a:moveTo>
                  <a:lnTo>
                    <a:pt x="83" y="11"/>
                  </a:lnTo>
                  <a:lnTo>
                    <a:pt x="166" y="5"/>
                  </a:lnTo>
                  <a:lnTo>
                    <a:pt x="250" y="1"/>
                  </a:lnTo>
                  <a:lnTo>
                    <a:pt x="335" y="0"/>
                  </a:lnTo>
                  <a:lnTo>
                    <a:pt x="430" y="2"/>
                  </a:lnTo>
                  <a:lnTo>
                    <a:pt x="524" y="7"/>
                  </a:lnTo>
                  <a:lnTo>
                    <a:pt x="617" y="15"/>
                  </a:lnTo>
                  <a:lnTo>
                    <a:pt x="709" y="27"/>
                  </a:lnTo>
                  <a:lnTo>
                    <a:pt x="799" y="41"/>
                  </a:lnTo>
                  <a:lnTo>
                    <a:pt x="887" y="59"/>
                  </a:lnTo>
                  <a:lnTo>
                    <a:pt x="974" y="80"/>
                  </a:lnTo>
                  <a:lnTo>
                    <a:pt x="1058" y="104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58" name="Freeform 38"/>
            <p:cNvSpPr>
              <a:spLocks/>
            </p:cNvSpPr>
            <p:nvPr/>
          </p:nvSpPr>
          <p:spPr bwMode="auto">
            <a:xfrm>
              <a:off x="2592" y="2183"/>
              <a:ext cx="92" cy="55"/>
            </a:xfrm>
            <a:custGeom>
              <a:avLst/>
              <a:gdLst>
                <a:gd name="T0" fmla="*/ 74 w 103"/>
                <a:gd name="T1" fmla="*/ 0 h 66"/>
                <a:gd name="T2" fmla="*/ 0 w 103"/>
                <a:gd name="T3" fmla="*/ 33 h 66"/>
                <a:gd name="T4" fmla="*/ 82 w 103"/>
                <a:gd name="T5" fmla="*/ 46 h 66"/>
                <a:gd name="T6" fmla="*/ 54 w 103"/>
                <a:gd name="T7" fmla="*/ 27 h 66"/>
                <a:gd name="T8" fmla="*/ 74 w 103"/>
                <a:gd name="T9" fmla="*/ 0 h 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3" h="66">
                  <a:moveTo>
                    <a:pt x="93" y="0"/>
                  </a:moveTo>
                  <a:lnTo>
                    <a:pt x="0" y="48"/>
                  </a:lnTo>
                  <a:lnTo>
                    <a:pt x="103" y="66"/>
                  </a:lnTo>
                  <a:lnTo>
                    <a:pt x="67" y="38"/>
                  </a:lnTo>
                  <a:lnTo>
                    <a:pt x="93" y="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59" name="Freeform 39"/>
            <p:cNvSpPr>
              <a:spLocks/>
            </p:cNvSpPr>
            <p:nvPr/>
          </p:nvSpPr>
          <p:spPr bwMode="auto">
            <a:xfrm>
              <a:off x="2197" y="1757"/>
              <a:ext cx="1374" cy="469"/>
            </a:xfrm>
            <a:custGeom>
              <a:avLst/>
              <a:gdLst>
                <a:gd name="T0" fmla="*/ 0 w 1531"/>
                <a:gd name="T1" fmla="*/ 382 h 559"/>
                <a:gd name="T2" fmla="*/ 27 w 1531"/>
                <a:gd name="T3" fmla="*/ 338 h 559"/>
                <a:gd name="T4" fmla="*/ 56 w 1531"/>
                <a:gd name="T5" fmla="*/ 296 h 559"/>
                <a:gd name="T6" fmla="*/ 86 w 1531"/>
                <a:gd name="T7" fmla="*/ 258 h 559"/>
                <a:gd name="T8" fmla="*/ 118 w 1531"/>
                <a:gd name="T9" fmla="*/ 221 h 559"/>
                <a:gd name="T10" fmla="*/ 153 w 1531"/>
                <a:gd name="T11" fmla="*/ 187 h 559"/>
                <a:gd name="T12" fmla="*/ 188 w 1531"/>
                <a:gd name="T13" fmla="*/ 156 h 559"/>
                <a:gd name="T14" fmla="*/ 226 w 1531"/>
                <a:gd name="T15" fmla="*/ 128 h 559"/>
                <a:gd name="T16" fmla="*/ 265 w 1531"/>
                <a:gd name="T17" fmla="*/ 102 h 559"/>
                <a:gd name="T18" fmla="*/ 285 w 1531"/>
                <a:gd name="T19" fmla="*/ 90 h 559"/>
                <a:gd name="T20" fmla="*/ 305 w 1531"/>
                <a:gd name="T21" fmla="*/ 78 h 559"/>
                <a:gd name="T22" fmla="*/ 326 w 1531"/>
                <a:gd name="T23" fmla="*/ 68 h 559"/>
                <a:gd name="T24" fmla="*/ 346 w 1531"/>
                <a:gd name="T25" fmla="*/ 58 h 559"/>
                <a:gd name="T26" fmla="*/ 367 w 1531"/>
                <a:gd name="T27" fmla="*/ 49 h 559"/>
                <a:gd name="T28" fmla="*/ 389 w 1531"/>
                <a:gd name="T29" fmla="*/ 40 h 559"/>
                <a:gd name="T30" fmla="*/ 411 w 1531"/>
                <a:gd name="T31" fmla="*/ 33 h 559"/>
                <a:gd name="T32" fmla="*/ 433 w 1531"/>
                <a:gd name="T33" fmla="*/ 26 h 559"/>
                <a:gd name="T34" fmla="*/ 454 w 1531"/>
                <a:gd name="T35" fmla="*/ 19 h 559"/>
                <a:gd name="T36" fmla="*/ 477 w 1531"/>
                <a:gd name="T37" fmla="*/ 15 h 559"/>
                <a:gd name="T38" fmla="*/ 499 w 1531"/>
                <a:gd name="T39" fmla="*/ 11 h 559"/>
                <a:gd name="T40" fmla="*/ 521 w 1531"/>
                <a:gd name="T41" fmla="*/ 7 h 559"/>
                <a:gd name="T42" fmla="*/ 545 w 1531"/>
                <a:gd name="T43" fmla="*/ 3 h 559"/>
                <a:gd name="T44" fmla="*/ 567 w 1531"/>
                <a:gd name="T45" fmla="*/ 2 h 559"/>
                <a:gd name="T46" fmla="*/ 590 w 1531"/>
                <a:gd name="T47" fmla="*/ 1 h 559"/>
                <a:gd name="T48" fmla="*/ 613 w 1531"/>
                <a:gd name="T49" fmla="*/ 0 h 559"/>
                <a:gd name="T50" fmla="*/ 636 w 1531"/>
                <a:gd name="T51" fmla="*/ 1 h 559"/>
                <a:gd name="T52" fmla="*/ 660 w 1531"/>
                <a:gd name="T53" fmla="*/ 2 h 559"/>
                <a:gd name="T54" fmla="*/ 683 w 1531"/>
                <a:gd name="T55" fmla="*/ 4 h 559"/>
                <a:gd name="T56" fmla="*/ 706 w 1531"/>
                <a:gd name="T57" fmla="*/ 7 h 559"/>
                <a:gd name="T58" fmla="*/ 729 w 1531"/>
                <a:gd name="T59" fmla="*/ 11 h 559"/>
                <a:gd name="T60" fmla="*/ 752 w 1531"/>
                <a:gd name="T61" fmla="*/ 15 h 559"/>
                <a:gd name="T62" fmla="*/ 775 w 1531"/>
                <a:gd name="T63" fmla="*/ 21 h 559"/>
                <a:gd name="T64" fmla="*/ 797 w 1531"/>
                <a:gd name="T65" fmla="*/ 27 h 559"/>
                <a:gd name="T66" fmla="*/ 819 w 1531"/>
                <a:gd name="T67" fmla="*/ 34 h 559"/>
                <a:gd name="T68" fmla="*/ 841 w 1531"/>
                <a:gd name="T69" fmla="*/ 42 h 559"/>
                <a:gd name="T70" fmla="*/ 862 w 1531"/>
                <a:gd name="T71" fmla="*/ 50 h 559"/>
                <a:gd name="T72" fmla="*/ 884 w 1531"/>
                <a:gd name="T73" fmla="*/ 60 h 559"/>
                <a:gd name="T74" fmla="*/ 906 w 1531"/>
                <a:gd name="T75" fmla="*/ 70 h 559"/>
                <a:gd name="T76" fmla="*/ 926 w 1531"/>
                <a:gd name="T77" fmla="*/ 81 h 559"/>
                <a:gd name="T78" fmla="*/ 947 w 1531"/>
                <a:gd name="T79" fmla="*/ 92 h 559"/>
                <a:gd name="T80" fmla="*/ 967 w 1531"/>
                <a:gd name="T81" fmla="*/ 105 h 559"/>
                <a:gd name="T82" fmla="*/ 986 w 1531"/>
                <a:gd name="T83" fmla="*/ 118 h 559"/>
                <a:gd name="T84" fmla="*/ 1006 w 1531"/>
                <a:gd name="T85" fmla="*/ 132 h 559"/>
                <a:gd name="T86" fmla="*/ 1044 w 1531"/>
                <a:gd name="T87" fmla="*/ 161 h 559"/>
                <a:gd name="T88" fmla="*/ 1080 w 1531"/>
                <a:gd name="T89" fmla="*/ 194 h 559"/>
                <a:gd name="T90" fmla="*/ 1115 w 1531"/>
                <a:gd name="T91" fmla="*/ 229 h 559"/>
                <a:gd name="T92" fmla="*/ 1148 w 1531"/>
                <a:gd name="T93" fmla="*/ 266 h 559"/>
                <a:gd name="T94" fmla="*/ 1178 w 1531"/>
                <a:gd name="T95" fmla="*/ 306 h 559"/>
                <a:gd name="T96" fmla="*/ 1206 w 1531"/>
                <a:gd name="T97" fmla="*/ 348 h 559"/>
                <a:gd name="T98" fmla="*/ 1233 w 1531"/>
                <a:gd name="T99" fmla="*/ 393 h 559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531" h="559">
                  <a:moveTo>
                    <a:pt x="0" y="542"/>
                  </a:moveTo>
                  <a:lnTo>
                    <a:pt x="33" y="480"/>
                  </a:lnTo>
                  <a:lnTo>
                    <a:pt x="69" y="421"/>
                  </a:lnTo>
                  <a:lnTo>
                    <a:pt x="107" y="366"/>
                  </a:lnTo>
                  <a:lnTo>
                    <a:pt x="147" y="314"/>
                  </a:lnTo>
                  <a:lnTo>
                    <a:pt x="190" y="266"/>
                  </a:lnTo>
                  <a:lnTo>
                    <a:pt x="234" y="222"/>
                  </a:lnTo>
                  <a:lnTo>
                    <a:pt x="281" y="181"/>
                  </a:lnTo>
                  <a:lnTo>
                    <a:pt x="329" y="144"/>
                  </a:lnTo>
                  <a:lnTo>
                    <a:pt x="354" y="127"/>
                  </a:lnTo>
                  <a:lnTo>
                    <a:pt x="379" y="111"/>
                  </a:lnTo>
                  <a:lnTo>
                    <a:pt x="404" y="96"/>
                  </a:lnTo>
                  <a:lnTo>
                    <a:pt x="430" y="82"/>
                  </a:lnTo>
                  <a:lnTo>
                    <a:pt x="456" y="69"/>
                  </a:lnTo>
                  <a:lnTo>
                    <a:pt x="483" y="57"/>
                  </a:lnTo>
                  <a:lnTo>
                    <a:pt x="510" y="47"/>
                  </a:lnTo>
                  <a:lnTo>
                    <a:pt x="537" y="37"/>
                  </a:lnTo>
                  <a:lnTo>
                    <a:pt x="564" y="28"/>
                  </a:lnTo>
                  <a:lnTo>
                    <a:pt x="592" y="21"/>
                  </a:lnTo>
                  <a:lnTo>
                    <a:pt x="619" y="15"/>
                  </a:lnTo>
                  <a:lnTo>
                    <a:pt x="647" y="9"/>
                  </a:lnTo>
                  <a:lnTo>
                    <a:pt x="676" y="5"/>
                  </a:lnTo>
                  <a:lnTo>
                    <a:pt x="704" y="2"/>
                  </a:lnTo>
                  <a:lnTo>
                    <a:pt x="732" y="1"/>
                  </a:lnTo>
                  <a:lnTo>
                    <a:pt x="761" y="0"/>
                  </a:lnTo>
                  <a:lnTo>
                    <a:pt x="790" y="1"/>
                  </a:lnTo>
                  <a:lnTo>
                    <a:pt x="819" y="2"/>
                  </a:lnTo>
                  <a:lnTo>
                    <a:pt x="848" y="6"/>
                  </a:lnTo>
                  <a:lnTo>
                    <a:pt x="877" y="10"/>
                  </a:lnTo>
                  <a:lnTo>
                    <a:pt x="905" y="15"/>
                  </a:lnTo>
                  <a:lnTo>
                    <a:pt x="934" y="22"/>
                  </a:lnTo>
                  <a:lnTo>
                    <a:pt x="962" y="30"/>
                  </a:lnTo>
                  <a:lnTo>
                    <a:pt x="989" y="38"/>
                  </a:lnTo>
                  <a:lnTo>
                    <a:pt x="1017" y="48"/>
                  </a:lnTo>
                  <a:lnTo>
                    <a:pt x="1044" y="60"/>
                  </a:lnTo>
                  <a:lnTo>
                    <a:pt x="1071" y="72"/>
                  </a:lnTo>
                  <a:lnTo>
                    <a:pt x="1098" y="85"/>
                  </a:lnTo>
                  <a:lnTo>
                    <a:pt x="1124" y="100"/>
                  </a:lnTo>
                  <a:lnTo>
                    <a:pt x="1150" y="115"/>
                  </a:lnTo>
                  <a:lnTo>
                    <a:pt x="1175" y="131"/>
                  </a:lnTo>
                  <a:lnTo>
                    <a:pt x="1200" y="149"/>
                  </a:lnTo>
                  <a:lnTo>
                    <a:pt x="1225" y="168"/>
                  </a:lnTo>
                  <a:lnTo>
                    <a:pt x="1249" y="187"/>
                  </a:lnTo>
                  <a:lnTo>
                    <a:pt x="1296" y="229"/>
                  </a:lnTo>
                  <a:lnTo>
                    <a:pt x="1341" y="275"/>
                  </a:lnTo>
                  <a:lnTo>
                    <a:pt x="1384" y="325"/>
                  </a:lnTo>
                  <a:lnTo>
                    <a:pt x="1425" y="378"/>
                  </a:lnTo>
                  <a:lnTo>
                    <a:pt x="1463" y="435"/>
                  </a:lnTo>
                  <a:lnTo>
                    <a:pt x="1498" y="495"/>
                  </a:lnTo>
                  <a:lnTo>
                    <a:pt x="1531" y="55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60" name="Freeform 40"/>
            <p:cNvSpPr>
              <a:spLocks/>
            </p:cNvSpPr>
            <p:nvPr/>
          </p:nvSpPr>
          <p:spPr bwMode="auto">
            <a:xfrm>
              <a:off x="2184" y="2447"/>
              <a:ext cx="342" cy="341"/>
            </a:xfrm>
            <a:custGeom>
              <a:avLst/>
              <a:gdLst>
                <a:gd name="T0" fmla="*/ 319 w 367"/>
                <a:gd name="T1" fmla="*/ 275 h 423"/>
                <a:gd name="T2" fmla="*/ 294 w 367"/>
                <a:gd name="T3" fmla="*/ 263 h 423"/>
                <a:gd name="T4" fmla="*/ 271 w 367"/>
                <a:gd name="T5" fmla="*/ 250 h 423"/>
                <a:gd name="T6" fmla="*/ 249 w 367"/>
                <a:gd name="T7" fmla="*/ 237 h 423"/>
                <a:gd name="T8" fmla="*/ 226 w 367"/>
                <a:gd name="T9" fmla="*/ 223 h 423"/>
                <a:gd name="T10" fmla="*/ 203 w 367"/>
                <a:gd name="T11" fmla="*/ 208 h 423"/>
                <a:gd name="T12" fmla="*/ 182 w 367"/>
                <a:gd name="T13" fmla="*/ 193 h 423"/>
                <a:gd name="T14" fmla="*/ 160 w 367"/>
                <a:gd name="T15" fmla="*/ 176 h 423"/>
                <a:gd name="T16" fmla="*/ 141 w 367"/>
                <a:gd name="T17" fmla="*/ 160 h 423"/>
                <a:gd name="T18" fmla="*/ 121 w 367"/>
                <a:gd name="T19" fmla="*/ 142 h 423"/>
                <a:gd name="T20" fmla="*/ 102 w 367"/>
                <a:gd name="T21" fmla="*/ 123 h 423"/>
                <a:gd name="T22" fmla="*/ 65 w 367"/>
                <a:gd name="T23" fmla="*/ 85 h 423"/>
                <a:gd name="T24" fmla="*/ 32 w 367"/>
                <a:gd name="T25" fmla="*/ 44 h 423"/>
                <a:gd name="T26" fmla="*/ 0 w 367"/>
                <a:gd name="T27" fmla="*/ 0 h 42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367" h="423">
                  <a:moveTo>
                    <a:pt x="367" y="423"/>
                  </a:moveTo>
                  <a:lnTo>
                    <a:pt x="339" y="405"/>
                  </a:lnTo>
                  <a:lnTo>
                    <a:pt x="312" y="385"/>
                  </a:lnTo>
                  <a:lnTo>
                    <a:pt x="286" y="365"/>
                  </a:lnTo>
                  <a:lnTo>
                    <a:pt x="260" y="343"/>
                  </a:lnTo>
                  <a:lnTo>
                    <a:pt x="234" y="320"/>
                  </a:lnTo>
                  <a:lnTo>
                    <a:pt x="209" y="296"/>
                  </a:lnTo>
                  <a:lnTo>
                    <a:pt x="185" y="271"/>
                  </a:lnTo>
                  <a:lnTo>
                    <a:pt x="162" y="245"/>
                  </a:lnTo>
                  <a:lnTo>
                    <a:pt x="139" y="218"/>
                  </a:lnTo>
                  <a:lnTo>
                    <a:pt x="117" y="190"/>
                  </a:lnTo>
                  <a:lnTo>
                    <a:pt x="75" y="130"/>
                  </a:lnTo>
                  <a:lnTo>
                    <a:pt x="36" y="67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61" name="Freeform 41"/>
            <p:cNvSpPr>
              <a:spLocks/>
            </p:cNvSpPr>
            <p:nvPr/>
          </p:nvSpPr>
          <p:spPr bwMode="auto">
            <a:xfrm>
              <a:off x="2473" y="1757"/>
              <a:ext cx="1098" cy="469"/>
            </a:xfrm>
            <a:custGeom>
              <a:avLst/>
              <a:gdLst>
                <a:gd name="T0" fmla="*/ 0 w 1224"/>
                <a:gd name="T1" fmla="*/ 112 h 559"/>
                <a:gd name="T2" fmla="*/ 21 w 1224"/>
                <a:gd name="T3" fmla="*/ 98 h 559"/>
                <a:gd name="T4" fmla="*/ 43 w 1224"/>
                <a:gd name="T5" fmla="*/ 86 h 559"/>
                <a:gd name="T6" fmla="*/ 64 w 1224"/>
                <a:gd name="T7" fmla="*/ 75 h 559"/>
                <a:gd name="T8" fmla="*/ 86 w 1224"/>
                <a:gd name="T9" fmla="*/ 64 h 559"/>
                <a:gd name="T10" fmla="*/ 108 w 1224"/>
                <a:gd name="T11" fmla="*/ 54 h 559"/>
                <a:gd name="T12" fmla="*/ 130 w 1224"/>
                <a:gd name="T13" fmla="*/ 44 h 559"/>
                <a:gd name="T14" fmla="*/ 153 w 1224"/>
                <a:gd name="T15" fmla="*/ 36 h 559"/>
                <a:gd name="T16" fmla="*/ 176 w 1224"/>
                <a:gd name="T17" fmla="*/ 29 h 559"/>
                <a:gd name="T18" fmla="*/ 199 w 1224"/>
                <a:gd name="T19" fmla="*/ 22 h 559"/>
                <a:gd name="T20" fmla="*/ 222 w 1224"/>
                <a:gd name="T21" fmla="*/ 16 h 559"/>
                <a:gd name="T22" fmla="*/ 247 w 1224"/>
                <a:gd name="T23" fmla="*/ 11 h 559"/>
                <a:gd name="T24" fmla="*/ 270 w 1224"/>
                <a:gd name="T25" fmla="*/ 7 h 559"/>
                <a:gd name="T26" fmla="*/ 293 w 1224"/>
                <a:gd name="T27" fmla="*/ 4 h 559"/>
                <a:gd name="T28" fmla="*/ 317 w 1224"/>
                <a:gd name="T29" fmla="*/ 3 h 559"/>
                <a:gd name="T30" fmla="*/ 341 w 1224"/>
                <a:gd name="T31" fmla="*/ 1 h 559"/>
                <a:gd name="T32" fmla="*/ 365 w 1224"/>
                <a:gd name="T33" fmla="*/ 0 h 559"/>
                <a:gd name="T34" fmla="*/ 388 w 1224"/>
                <a:gd name="T35" fmla="*/ 1 h 559"/>
                <a:gd name="T36" fmla="*/ 412 w 1224"/>
                <a:gd name="T37" fmla="*/ 2 h 559"/>
                <a:gd name="T38" fmla="*/ 435 w 1224"/>
                <a:gd name="T39" fmla="*/ 4 h 559"/>
                <a:gd name="T40" fmla="*/ 458 w 1224"/>
                <a:gd name="T41" fmla="*/ 7 h 559"/>
                <a:gd name="T42" fmla="*/ 481 w 1224"/>
                <a:gd name="T43" fmla="*/ 11 h 559"/>
                <a:gd name="T44" fmla="*/ 504 w 1224"/>
                <a:gd name="T45" fmla="*/ 15 h 559"/>
                <a:gd name="T46" fmla="*/ 527 w 1224"/>
                <a:gd name="T47" fmla="*/ 21 h 559"/>
                <a:gd name="T48" fmla="*/ 549 w 1224"/>
                <a:gd name="T49" fmla="*/ 27 h 559"/>
                <a:gd name="T50" fmla="*/ 571 w 1224"/>
                <a:gd name="T51" fmla="*/ 34 h 559"/>
                <a:gd name="T52" fmla="*/ 593 w 1224"/>
                <a:gd name="T53" fmla="*/ 42 h 559"/>
                <a:gd name="T54" fmla="*/ 614 w 1224"/>
                <a:gd name="T55" fmla="*/ 50 h 559"/>
                <a:gd name="T56" fmla="*/ 637 w 1224"/>
                <a:gd name="T57" fmla="*/ 60 h 559"/>
                <a:gd name="T58" fmla="*/ 658 w 1224"/>
                <a:gd name="T59" fmla="*/ 70 h 559"/>
                <a:gd name="T60" fmla="*/ 678 w 1224"/>
                <a:gd name="T61" fmla="*/ 81 h 559"/>
                <a:gd name="T62" fmla="*/ 699 w 1224"/>
                <a:gd name="T63" fmla="*/ 92 h 559"/>
                <a:gd name="T64" fmla="*/ 719 w 1224"/>
                <a:gd name="T65" fmla="*/ 105 h 559"/>
                <a:gd name="T66" fmla="*/ 739 w 1224"/>
                <a:gd name="T67" fmla="*/ 118 h 559"/>
                <a:gd name="T68" fmla="*/ 758 w 1224"/>
                <a:gd name="T69" fmla="*/ 132 h 559"/>
                <a:gd name="T70" fmla="*/ 796 w 1224"/>
                <a:gd name="T71" fmla="*/ 161 h 559"/>
                <a:gd name="T72" fmla="*/ 832 w 1224"/>
                <a:gd name="T73" fmla="*/ 194 h 559"/>
                <a:gd name="T74" fmla="*/ 867 w 1224"/>
                <a:gd name="T75" fmla="*/ 229 h 559"/>
                <a:gd name="T76" fmla="*/ 900 w 1224"/>
                <a:gd name="T77" fmla="*/ 266 h 559"/>
                <a:gd name="T78" fmla="*/ 930 w 1224"/>
                <a:gd name="T79" fmla="*/ 306 h 559"/>
                <a:gd name="T80" fmla="*/ 958 w 1224"/>
                <a:gd name="T81" fmla="*/ 348 h 559"/>
                <a:gd name="T82" fmla="*/ 985 w 1224"/>
                <a:gd name="T83" fmla="*/ 393 h 55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224" h="559">
                  <a:moveTo>
                    <a:pt x="0" y="159"/>
                  </a:moveTo>
                  <a:lnTo>
                    <a:pt x="26" y="140"/>
                  </a:lnTo>
                  <a:lnTo>
                    <a:pt x="53" y="122"/>
                  </a:lnTo>
                  <a:lnTo>
                    <a:pt x="79" y="106"/>
                  </a:lnTo>
                  <a:lnTo>
                    <a:pt x="107" y="90"/>
                  </a:lnTo>
                  <a:lnTo>
                    <a:pt x="134" y="76"/>
                  </a:lnTo>
                  <a:lnTo>
                    <a:pt x="162" y="63"/>
                  </a:lnTo>
                  <a:lnTo>
                    <a:pt x="190" y="51"/>
                  </a:lnTo>
                  <a:lnTo>
                    <a:pt x="219" y="41"/>
                  </a:lnTo>
                  <a:lnTo>
                    <a:pt x="248" y="31"/>
                  </a:lnTo>
                  <a:lnTo>
                    <a:pt x="276" y="23"/>
                  </a:lnTo>
                  <a:lnTo>
                    <a:pt x="306" y="16"/>
                  </a:lnTo>
                  <a:lnTo>
                    <a:pt x="335" y="10"/>
                  </a:lnTo>
                  <a:lnTo>
                    <a:pt x="365" y="6"/>
                  </a:lnTo>
                  <a:lnTo>
                    <a:pt x="394" y="3"/>
                  </a:lnTo>
                  <a:lnTo>
                    <a:pt x="424" y="1"/>
                  </a:lnTo>
                  <a:lnTo>
                    <a:pt x="454" y="0"/>
                  </a:lnTo>
                  <a:lnTo>
                    <a:pt x="483" y="1"/>
                  </a:lnTo>
                  <a:lnTo>
                    <a:pt x="512" y="2"/>
                  </a:lnTo>
                  <a:lnTo>
                    <a:pt x="541" y="6"/>
                  </a:lnTo>
                  <a:lnTo>
                    <a:pt x="570" y="10"/>
                  </a:lnTo>
                  <a:lnTo>
                    <a:pt x="598" y="15"/>
                  </a:lnTo>
                  <a:lnTo>
                    <a:pt x="627" y="22"/>
                  </a:lnTo>
                  <a:lnTo>
                    <a:pt x="655" y="30"/>
                  </a:lnTo>
                  <a:lnTo>
                    <a:pt x="682" y="38"/>
                  </a:lnTo>
                  <a:lnTo>
                    <a:pt x="710" y="48"/>
                  </a:lnTo>
                  <a:lnTo>
                    <a:pt x="737" y="60"/>
                  </a:lnTo>
                  <a:lnTo>
                    <a:pt x="764" y="72"/>
                  </a:lnTo>
                  <a:lnTo>
                    <a:pt x="791" y="85"/>
                  </a:lnTo>
                  <a:lnTo>
                    <a:pt x="817" y="100"/>
                  </a:lnTo>
                  <a:lnTo>
                    <a:pt x="843" y="115"/>
                  </a:lnTo>
                  <a:lnTo>
                    <a:pt x="868" y="131"/>
                  </a:lnTo>
                  <a:lnTo>
                    <a:pt x="893" y="149"/>
                  </a:lnTo>
                  <a:lnTo>
                    <a:pt x="918" y="168"/>
                  </a:lnTo>
                  <a:lnTo>
                    <a:pt x="942" y="187"/>
                  </a:lnTo>
                  <a:lnTo>
                    <a:pt x="989" y="229"/>
                  </a:lnTo>
                  <a:lnTo>
                    <a:pt x="1034" y="275"/>
                  </a:lnTo>
                  <a:lnTo>
                    <a:pt x="1077" y="325"/>
                  </a:lnTo>
                  <a:lnTo>
                    <a:pt x="1118" y="378"/>
                  </a:lnTo>
                  <a:lnTo>
                    <a:pt x="1156" y="435"/>
                  </a:lnTo>
                  <a:lnTo>
                    <a:pt x="1191" y="495"/>
                  </a:lnTo>
                  <a:lnTo>
                    <a:pt x="1224" y="559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62" name="Freeform 42"/>
            <p:cNvSpPr>
              <a:spLocks/>
            </p:cNvSpPr>
            <p:nvPr/>
          </p:nvSpPr>
          <p:spPr bwMode="auto">
            <a:xfrm>
              <a:off x="2427" y="1852"/>
              <a:ext cx="88" cy="75"/>
            </a:xfrm>
            <a:custGeom>
              <a:avLst/>
              <a:gdLst>
                <a:gd name="T0" fmla="*/ 45 w 98"/>
                <a:gd name="T1" fmla="*/ 0 h 89"/>
                <a:gd name="T2" fmla="*/ 0 w 98"/>
                <a:gd name="T3" fmla="*/ 63 h 89"/>
                <a:gd name="T4" fmla="*/ 79 w 98"/>
                <a:gd name="T5" fmla="*/ 37 h 89"/>
                <a:gd name="T6" fmla="*/ 43 w 98"/>
                <a:gd name="T7" fmla="*/ 33 h 89"/>
                <a:gd name="T8" fmla="*/ 45 w 98"/>
                <a:gd name="T9" fmla="*/ 0 h 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8" h="89">
                  <a:moveTo>
                    <a:pt x="56" y="0"/>
                  </a:moveTo>
                  <a:lnTo>
                    <a:pt x="0" y="89"/>
                  </a:lnTo>
                  <a:lnTo>
                    <a:pt x="98" y="52"/>
                  </a:lnTo>
                  <a:lnTo>
                    <a:pt x="53" y="46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63" name="Freeform 43"/>
            <p:cNvSpPr>
              <a:spLocks/>
            </p:cNvSpPr>
            <p:nvPr/>
          </p:nvSpPr>
          <p:spPr bwMode="auto">
            <a:xfrm>
              <a:off x="2533" y="2447"/>
              <a:ext cx="1067" cy="482"/>
            </a:xfrm>
            <a:custGeom>
              <a:avLst/>
              <a:gdLst>
                <a:gd name="T0" fmla="*/ 932 w 1221"/>
                <a:gd name="T1" fmla="*/ 0 h 570"/>
                <a:gd name="T2" fmla="*/ 907 w 1221"/>
                <a:gd name="T3" fmla="*/ 47 h 570"/>
                <a:gd name="T4" fmla="*/ 881 w 1221"/>
                <a:gd name="T5" fmla="*/ 90 h 570"/>
                <a:gd name="T6" fmla="*/ 851 w 1221"/>
                <a:gd name="T7" fmla="*/ 132 h 570"/>
                <a:gd name="T8" fmla="*/ 821 w 1221"/>
                <a:gd name="T9" fmla="*/ 170 h 570"/>
                <a:gd name="T10" fmla="*/ 787 w 1221"/>
                <a:gd name="T11" fmla="*/ 206 h 570"/>
                <a:gd name="T12" fmla="*/ 753 w 1221"/>
                <a:gd name="T13" fmla="*/ 240 h 570"/>
                <a:gd name="T14" fmla="*/ 736 w 1221"/>
                <a:gd name="T15" fmla="*/ 256 h 570"/>
                <a:gd name="T16" fmla="*/ 717 w 1221"/>
                <a:gd name="T17" fmla="*/ 271 h 570"/>
                <a:gd name="T18" fmla="*/ 699 w 1221"/>
                <a:gd name="T19" fmla="*/ 285 h 570"/>
                <a:gd name="T20" fmla="*/ 680 w 1221"/>
                <a:gd name="T21" fmla="*/ 299 h 570"/>
                <a:gd name="T22" fmla="*/ 661 w 1221"/>
                <a:gd name="T23" fmla="*/ 312 h 570"/>
                <a:gd name="T24" fmla="*/ 641 w 1221"/>
                <a:gd name="T25" fmla="*/ 324 h 570"/>
                <a:gd name="T26" fmla="*/ 620 w 1221"/>
                <a:gd name="T27" fmla="*/ 335 h 570"/>
                <a:gd name="T28" fmla="*/ 600 w 1221"/>
                <a:gd name="T29" fmla="*/ 345 h 570"/>
                <a:gd name="T30" fmla="*/ 580 w 1221"/>
                <a:gd name="T31" fmla="*/ 355 h 570"/>
                <a:gd name="T32" fmla="*/ 559 w 1221"/>
                <a:gd name="T33" fmla="*/ 364 h 570"/>
                <a:gd name="T34" fmla="*/ 538 w 1221"/>
                <a:gd name="T35" fmla="*/ 373 h 570"/>
                <a:gd name="T36" fmla="*/ 517 w 1221"/>
                <a:gd name="T37" fmla="*/ 380 h 570"/>
                <a:gd name="T38" fmla="*/ 495 w 1221"/>
                <a:gd name="T39" fmla="*/ 386 h 570"/>
                <a:gd name="T40" fmla="*/ 475 w 1221"/>
                <a:gd name="T41" fmla="*/ 392 h 570"/>
                <a:gd name="T42" fmla="*/ 452 w 1221"/>
                <a:gd name="T43" fmla="*/ 397 h 570"/>
                <a:gd name="T44" fmla="*/ 430 w 1221"/>
                <a:gd name="T45" fmla="*/ 401 h 570"/>
                <a:gd name="T46" fmla="*/ 408 w 1221"/>
                <a:gd name="T47" fmla="*/ 403 h 570"/>
                <a:gd name="T48" fmla="*/ 385 w 1221"/>
                <a:gd name="T49" fmla="*/ 406 h 570"/>
                <a:gd name="T50" fmla="*/ 364 w 1221"/>
                <a:gd name="T51" fmla="*/ 407 h 570"/>
                <a:gd name="T52" fmla="*/ 341 w 1221"/>
                <a:gd name="T53" fmla="*/ 408 h 570"/>
                <a:gd name="T54" fmla="*/ 318 w 1221"/>
                <a:gd name="T55" fmla="*/ 407 h 570"/>
                <a:gd name="T56" fmla="*/ 295 w 1221"/>
                <a:gd name="T57" fmla="*/ 406 h 570"/>
                <a:gd name="T58" fmla="*/ 274 w 1221"/>
                <a:gd name="T59" fmla="*/ 403 h 570"/>
                <a:gd name="T60" fmla="*/ 252 w 1221"/>
                <a:gd name="T61" fmla="*/ 401 h 570"/>
                <a:gd name="T62" fmla="*/ 229 w 1221"/>
                <a:gd name="T63" fmla="*/ 397 h 570"/>
                <a:gd name="T64" fmla="*/ 208 w 1221"/>
                <a:gd name="T65" fmla="*/ 392 h 570"/>
                <a:gd name="T66" fmla="*/ 185 w 1221"/>
                <a:gd name="T67" fmla="*/ 386 h 570"/>
                <a:gd name="T68" fmla="*/ 164 w 1221"/>
                <a:gd name="T69" fmla="*/ 380 h 570"/>
                <a:gd name="T70" fmla="*/ 142 w 1221"/>
                <a:gd name="T71" fmla="*/ 373 h 570"/>
                <a:gd name="T72" fmla="*/ 121 w 1221"/>
                <a:gd name="T73" fmla="*/ 364 h 570"/>
                <a:gd name="T74" fmla="*/ 100 w 1221"/>
                <a:gd name="T75" fmla="*/ 355 h 570"/>
                <a:gd name="T76" fmla="*/ 80 w 1221"/>
                <a:gd name="T77" fmla="*/ 345 h 570"/>
                <a:gd name="T78" fmla="*/ 59 w 1221"/>
                <a:gd name="T79" fmla="*/ 335 h 570"/>
                <a:gd name="T80" fmla="*/ 39 w 1221"/>
                <a:gd name="T81" fmla="*/ 323 h 570"/>
                <a:gd name="T82" fmla="*/ 20 w 1221"/>
                <a:gd name="T83" fmla="*/ 310 h 570"/>
                <a:gd name="T84" fmla="*/ 0 w 1221"/>
                <a:gd name="T85" fmla="*/ 298 h 57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221" h="570">
                  <a:moveTo>
                    <a:pt x="1221" y="0"/>
                  </a:moveTo>
                  <a:lnTo>
                    <a:pt x="1188" y="65"/>
                  </a:lnTo>
                  <a:lnTo>
                    <a:pt x="1153" y="126"/>
                  </a:lnTo>
                  <a:lnTo>
                    <a:pt x="1115" y="184"/>
                  </a:lnTo>
                  <a:lnTo>
                    <a:pt x="1074" y="238"/>
                  </a:lnTo>
                  <a:lnTo>
                    <a:pt x="1031" y="289"/>
                  </a:lnTo>
                  <a:lnTo>
                    <a:pt x="986" y="336"/>
                  </a:lnTo>
                  <a:lnTo>
                    <a:pt x="963" y="358"/>
                  </a:lnTo>
                  <a:lnTo>
                    <a:pt x="939" y="379"/>
                  </a:lnTo>
                  <a:lnTo>
                    <a:pt x="915" y="399"/>
                  </a:lnTo>
                  <a:lnTo>
                    <a:pt x="890" y="418"/>
                  </a:lnTo>
                  <a:lnTo>
                    <a:pt x="865" y="436"/>
                  </a:lnTo>
                  <a:lnTo>
                    <a:pt x="839" y="453"/>
                  </a:lnTo>
                  <a:lnTo>
                    <a:pt x="813" y="468"/>
                  </a:lnTo>
                  <a:lnTo>
                    <a:pt x="786" y="483"/>
                  </a:lnTo>
                  <a:lnTo>
                    <a:pt x="760" y="497"/>
                  </a:lnTo>
                  <a:lnTo>
                    <a:pt x="732" y="509"/>
                  </a:lnTo>
                  <a:lnTo>
                    <a:pt x="705" y="521"/>
                  </a:lnTo>
                  <a:lnTo>
                    <a:pt x="677" y="531"/>
                  </a:lnTo>
                  <a:lnTo>
                    <a:pt x="649" y="540"/>
                  </a:lnTo>
                  <a:lnTo>
                    <a:pt x="621" y="548"/>
                  </a:lnTo>
                  <a:lnTo>
                    <a:pt x="592" y="555"/>
                  </a:lnTo>
                  <a:lnTo>
                    <a:pt x="563" y="560"/>
                  </a:lnTo>
                  <a:lnTo>
                    <a:pt x="534" y="564"/>
                  </a:lnTo>
                  <a:lnTo>
                    <a:pt x="505" y="568"/>
                  </a:lnTo>
                  <a:lnTo>
                    <a:pt x="476" y="569"/>
                  </a:lnTo>
                  <a:lnTo>
                    <a:pt x="446" y="570"/>
                  </a:lnTo>
                  <a:lnTo>
                    <a:pt x="417" y="569"/>
                  </a:lnTo>
                  <a:lnTo>
                    <a:pt x="387" y="568"/>
                  </a:lnTo>
                  <a:lnTo>
                    <a:pt x="358" y="564"/>
                  </a:lnTo>
                  <a:lnTo>
                    <a:pt x="329" y="560"/>
                  </a:lnTo>
                  <a:lnTo>
                    <a:pt x="300" y="555"/>
                  </a:lnTo>
                  <a:lnTo>
                    <a:pt x="272" y="548"/>
                  </a:lnTo>
                  <a:lnTo>
                    <a:pt x="243" y="540"/>
                  </a:lnTo>
                  <a:lnTo>
                    <a:pt x="215" y="531"/>
                  </a:lnTo>
                  <a:lnTo>
                    <a:pt x="187" y="521"/>
                  </a:lnTo>
                  <a:lnTo>
                    <a:pt x="159" y="509"/>
                  </a:lnTo>
                  <a:lnTo>
                    <a:pt x="132" y="497"/>
                  </a:lnTo>
                  <a:lnTo>
                    <a:pt x="105" y="483"/>
                  </a:lnTo>
                  <a:lnTo>
                    <a:pt x="78" y="468"/>
                  </a:lnTo>
                  <a:lnTo>
                    <a:pt x="52" y="452"/>
                  </a:lnTo>
                  <a:lnTo>
                    <a:pt x="26" y="434"/>
                  </a:lnTo>
                  <a:lnTo>
                    <a:pt x="0" y="416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64" name="Freeform 44"/>
            <p:cNvSpPr>
              <a:spLocks/>
            </p:cNvSpPr>
            <p:nvPr/>
          </p:nvSpPr>
          <p:spPr bwMode="auto">
            <a:xfrm>
              <a:off x="2448" y="2736"/>
              <a:ext cx="86" cy="75"/>
            </a:xfrm>
            <a:custGeom>
              <a:avLst/>
              <a:gdLst>
                <a:gd name="T0" fmla="*/ 75 w 98"/>
                <a:gd name="T1" fmla="*/ 26 h 88"/>
                <a:gd name="T2" fmla="*/ 0 w 98"/>
                <a:gd name="T3" fmla="*/ 0 h 88"/>
                <a:gd name="T4" fmla="*/ 43 w 98"/>
                <a:gd name="T5" fmla="*/ 64 h 88"/>
                <a:gd name="T6" fmla="*/ 41 w 98"/>
                <a:gd name="T7" fmla="*/ 32 h 88"/>
                <a:gd name="T8" fmla="*/ 75 w 98"/>
                <a:gd name="T9" fmla="*/ 26 h 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8" h="88">
                  <a:moveTo>
                    <a:pt x="98" y="36"/>
                  </a:moveTo>
                  <a:lnTo>
                    <a:pt x="0" y="0"/>
                  </a:lnTo>
                  <a:lnTo>
                    <a:pt x="56" y="88"/>
                  </a:lnTo>
                  <a:lnTo>
                    <a:pt x="53" y="43"/>
                  </a:lnTo>
                  <a:lnTo>
                    <a:pt x="98" y="36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65" name="Freeform 45"/>
            <p:cNvSpPr>
              <a:spLocks/>
            </p:cNvSpPr>
            <p:nvPr/>
          </p:nvSpPr>
          <p:spPr bwMode="auto">
            <a:xfrm>
              <a:off x="2123" y="1355"/>
              <a:ext cx="1477" cy="849"/>
            </a:xfrm>
            <a:custGeom>
              <a:avLst/>
              <a:gdLst>
                <a:gd name="T0" fmla="*/ 10 w 1644"/>
                <a:gd name="T1" fmla="*/ 672 h 1013"/>
                <a:gd name="T2" fmla="*/ 31 w 1644"/>
                <a:gd name="T3" fmla="*/ 596 h 1013"/>
                <a:gd name="T4" fmla="*/ 57 w 1644"/>
                <a:gd name="T5" fmla="*/ 523 h 1013"/>
                <a:gd name="T6" fmla="*/ 86 w 1644"/>
                <a:gd name="T7" fmla="*/ 453 h 1013"/>
                <a:gd name="T8" fmla="*/ 119 w 1644"/>
                <a:gd name="T9" fmla="*/ 389 h 1013"/>
                <a:gd name="T10" fmla="*/ 155 w 1644"/>
                <a:gd name="T11" fmla="*/ 328 h 1013"/>
                <a:gd name="T12" fmla="*/ 193 w 1644"/>
                <a:gd name="T13" fmla="*/ 272 h 1013"/>
                <a:gd name="T14" fmla="*/ 234 w 1644"/>
                <a:gd name="T15" fmla="*/ 220 h 1013"/>
                <a:gd name="T16" fmla="*/ 278 w 1644"/>
                <a:gd name="T17" fmla="*/ 173 h 1013"/>
                <a:gd name="T18" fmla="*/ 323 w 1644"/>
                <a:gd name="T19" fmla="*/ 132 h 1013"/>
                <a:gd name="T20" fmla="*/ 372 w 1644"/>
                <a:gd name="T21" fmla="*/ 96 h 1013"/>
                <a:gd name="T22" fmla="*/ 422 w 1644"/>
                <a:gd name="T23" fmla="*/ 65 h 1013"/>
                <a:gd name="T24" fmla="*/ 473 w 1644"/>
                <a:gd name="T25" fmla="*/ 39 h 1013"/>
                <a:gd name="T26" fmla="*/ 527 w 1644"/>
                <a:gd name="T27" fmla="*/ 20 h 1013"/>
                <a:gd name="T28" fmla="*/ 581 w 1644"/>
                <a:gd name="T29" fmla="*/ 8 h 1013"/>
                <a:gd name="T30" fmla="*/ 637 w 1644"/>
                <a:gd name="T31" fmla="*/ 1 h 1013"/>
                <a:gd name="T32" fmla="*/ 694 w 1644"/>
                <a:gd name="T33" fmla="*/ 1 h 1013"/>
                <a:gd name="T34" fmla="*/ 748 w 1644"/>
                <a:gd name="T35" fmla="*/ 7 h 1013"/>
                <a:gd name="T36" fmla="*/ 801 w 1644"/>
                <a:gd name="T37" fmla="*/ 19 h 1013"/>
                <a:gd name="T38" fmla="*/ 854 w 1644"/>
                <a:gd name="T39" fmla="*/ 39 h 1013"/>
                <a:gd name="T40" fmla="*/ 906 w 1644"/>
                <a:gd name="T41" fmla="*/ 63 h 1013"/>
                <a:gd name="T42" fmla="*/ 956 w 1644"/>
                <a:gd name="T43" fmla="*/ 93 h 1013"/>
                <a:gd name="T44" fmla="*/ 1004 w 1644"/>
                <a:gd name="T45" fmla="*/ 129 h 1013"/>
                <a:gd name="T46" fmla="*/ 1048 w 1644"/>
                <a:gd name="T47" fmla="*/ 170 h 1013"/>
                <a:gd name="T48" fmla="*/ 1092 w 1644"/>
                <a:gd name="T49" fmla="*/ 216 h 1013"/>
                <a:gd name="T50" fmla="*/ 1133 w 1644"/>
                <a:gd name="T51" fmla="*/ 267 h 1013"/>
                <a:gd name="T52" fmla="*/ 1172 w 1644"/>
                <a:gd name="T53" fmla="*/ 322 h 1013"/>
                <a:gd name="T54" fmla="*/ 1207 w 1644"/>
                <a:gd name="T55" fmla="*/ 381 h 1013"/>
                <a:gd name="T56" fmla="*/ 1240 w 1644"/>
                <a:gd name="T57" fmla="*/ 445 h 1013"/>
                <a:gd name="T58" fmla="*/ 1269 w 1644"/>
                <a:gd name="T59" fmla="*/ 514 h 1013"/>
                <a:gd name="T60" fmla="*/ 1295 w 1644"/>
                <a:gd name="T61" fmla="*/ 585 h 1013"/>
                <a:gd name="T62" fmla="*/ 1317 w 1644"/>
                <a:gd name="T63" fmla="*/ 660 h 1013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644" h="1013">
                  <a:moveTo>
                    <a:pt x="0" y="1013"/>
                  </a:moveTo>
                  <a:lnTo>
                    <a:pt x="12" y="957"/>
                  </a:lnTo>
                  <a:lnTo>
                    <a:pt x="25" y="902"/>
                  </a:lnTo>
                  <a:lnTo>
                    <a:pt x="39" y="848"/>
                  </a:lnTo>
                  <a:lnTo>
                    <a:pt x="54" y="796"/>
                  </a:lnTo>
                  <a:lnTo>
                    <a:pt x="71" y="744"/>
                  </a:lnTo>
                  <a:lnTo>
                    <a:pt x="88" y="695"/>
                  </a:lnTo>
                  <a:lnTo>
                    <a:pt x="107" y="646"/>
                  </a:lnTo>
                  <a:lnTo>
                    <a:pt x="127" y="599"/>
                  </a:lnTo>
                  <a:lnTo>
                    <a:pt x="147" y="554"/>
                  </a:lnTo>
                  <a:lnTo>
                    <a:pt x="169" y="510"/>
                  </a:lnTo>
                  <a:lnTo>
                    <a:pt x="191" y="467"/>
                  </a:lnTo>
                  <a:lnTo>
                    <a:pt x="215" y="426"/>
                  </a:lnTo>
                  <a:lnTo>
                    <a:pt x="239" y="387"/>
                  </a:lnTo>
                  <a:lnTo>
                    <a:pt x="264" y="349"/>
                  </a:lnTo>
                  <a:lnTo>
                    <a:pt x="290" y="313"/>
                  </a:lnTo>
                  <a:lnTo>
                    <a:pt x="317" y="279"/>
                  </a:lnTo>
                  <a:lnTo>
                    <a:pt x="344" y="247"/>
                  </a:lnTo>
                  <a:lnTo>
                    <a:pt x="372" y="216"/>
                  </a:lnTo>
                  <a:lnTo>
                    <a:pt x="401" y="188"/>
                  </a:lnTo>
                  <a:lnTo>
                    <a:pt x="431" y="161"/>
                  </a:lnTo>
                  <a:lnTo>
                    <a:pt x="461" y="136"/>
                  </a:lnTo>
                  <a:lnTo>
                    <a:pt x="492" y="113"/>
                  </a:lnTo>
                  <a:lnTo>
                    <a:pt x="523" y="92"/>
                  </a:lnTo>
                  <a:lnTo>
                    <a:pt x="555" y="73"/>
                  </a:lnTo>
                  <a:lnTo>
                    <a:pt x="587" y="56"/>
                  </a:lnTo>
                  <a:lnTo>
                    <a:pt x="620" y="42"/>
                  </a:lnTo>
                  <a:lnTo>
                    <a:pt x="653" y="29"/>
                  </a:lnTo>
                  <a:lnTo>
                    <a:pt x="686" y="19"/>
                  </a:lnTo>
                  <a:lnTo>
                    <a:pt x="720" y="11"/>
                  </a:lnTo>
                  <a:lnTo>
                    <a:pt x="755" y="5"/>
                  </a:lnTo>
                  <a:lnTo>
                    <a:pt x="789" y="1"/>
                  </a:lnTo>
                  <a:lnTo>
                    <a:pt x="824" y="0"/>
                  </a:lnTo>
                  <a:lnTo>
                    <a:pt x="859" y="1"/>
                  </a:lnTo>
                  <a:lnTo>
                    <a:pt x="893" y="5"/>
                  </a:lnTo>
                  <a:lnTo>
                    <a:pt x="927" y="10"/>
                  </a:lnTo>
                  <a:lnTo>
                    <a:pt x="960" y="18"/>
                  </a:lnTo>
                  <a:lnTo>
                    <a:pt x="993" y="28"/>
                  </a:lnTo>
                  <a:lnTo>
                    <a:pt x="1026" y="41"/>
                  </a:lnTo>
                  <a:lnTo>
                    <a:pt x="1059" y="55"/>
                  </a:lnTo>
                  <a:lnTo>
                    <a:pt x="1091" y="72"/>
                  </a:lnTo>
                  <a:lnTo>
                    <a:pt x="1122" y="90"/>
                  </a:lnTo>
                  <a:lnTo>
                    <a:pt x="1153" y="111"/>
                  </a:lnTo>
                  <a:lnTo>
                    <a:pt x="1184" y="133"/>
                  </a:lnTo>
                  <a:lnTo>
                    <a:pt x="1213" y="158"/>
                  </a:lnTo>
                  <a:lnTo>
                    <a:pt x="1243" y="184"/>
                  </a:lnTo>
                  <a:lnTo>
                    <a:pt x="1271" y="212"/>
                  </a:lnTo>
                  <a:lnTo>
                    <a:pt x="1299" y="242"/>
                  </a:lnTo>
                  <a:lnTo>
                    <a:pt x="1327" y="274"/>
                  </a:lnTo>
                  <a:lnTo>
                    <a:pt x="1353" y="308"/>
                  </a:lnTo>
                  <a:lnTo>
                    <a:pt x="1379" y="343"/>
                  </a:lnTo>
                  <a:lnTo>
                    <a:pt x="1404" y="380"/>
                  </a:lnTo>
                  <a:lnTo>
                    <a:pt x="1428" y="418"/>
                  </a:lnTo>
                  <a:lnTo>
                    <a:pt x="1452" y="458"/>
                  </a:lnTo>
                  <a:lnTo>
                    <a:pt x="1474" y="500"/>
                  </a:lnTo>
                  <a:lnTo>
                    <a:pt x="1496" y="543"/>
                  </a:lnTo>
                  <a:lnTo>
                    <a:pt x="1516" y="588"/>
                  </a:lnTo>
                  <a:lnTo>
                    <a:pt x="1536" y="634"/>
                  </a:lnTo>
                  <a:lnTo>
                    <a:pt x="1555" y="682"/>
                  </a:lnTo>
                  <a:lnTo>
                    <a:pt x="1572" y="731"/>
                  </a:lnTo>
                  <a:lnTo>
                    <a:pt x="1589" y="781"/>
                  </a:lnTo>
                  <a:lnTo>
                    <a:pt x="1604" y="833"/>
                  </a:lnTo>
                  <a:lnTo>
                    <a:pt x="1619" y="886"/>
                  </a:lnTo>
                  <a:lnTo>
                    <a:pt x="1632" y="940"/>
                  </a:lnTo>
                  <a:lnTo>
                    <a:pt x="1644" y="995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66" name="Freeform 46"/>
            <p:cNvSpPr>
              <a:spLocks/>
            </p:cNvSpPr>
            <p:nvPr/>
          </p:nvSpPr>
          <p:spPr bwMode="auto">
            <a:xfrm>
              <a:off x="2141" y="2447"/>
              <a:ext cx="144" cy="481"/>
            </a:xfrm>
            <a:custGeom>
              <a:avLst/>
              <a:gdLst>
                <a:gd name="T0" fmla="*/ 139 w 149"/>
                <a:gd name="T1" fmla="*/ 370 h 626"/>
                <a:gd name="T2" fmla="*/ 112 w 149"/>
                <a:gd name="T3" fmla="*/ 329 h 626"/>
                <a:gd name="T4" fmla="*/ 88 w 149"/>
                <a:gd name="T5" fmla="*/ 287 h 626"/>
                <a:gd name="T6" fmla="*/ 67 w 149"/>
                <a:gd name="T7" fmla="*/ 242 h 626"/>
                <a:gd name="T8" fmla="*/ 47 w 149"/>
                <a:gd name="T9" fmla="*/ 196 h 626"/>
                <a:gd name="T10" fmla="*/ 31 w 149"/>
                <a:gd name="T11" fmla="*/ 149 h 626"/>
                <a:gd name="T12" fmla="*/ 17 w 149"/>
                <a:gd name="T13" fmla="*/ 101 h 626"/>
                <a:gd name="T14" fmla="*/ 8 w 149"/>
                <a:gd name="T15" fmla="*/ 51 h 626"/>
                <a:gd name="T16" fmla="*/ 0 w 149"/>
                <a:gd name="T17" fmla="*/ 0 h 6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49" h="626">
                  <a:moveTo>
                    <a:pt x="149" y="626"/>
                  </a:moveTo>
                  <a:lnTo>
                    <a:pt x="120" y="557"/>
                  </a:lnTo>
                  <a:lnTo>
                    <a:pt x="94" y="485"/>
                  </a:lnTo>
                  <a:lnTo>
                    <a:pt x="71" y="410"/>
                  </a:lnTo>
                  <a:lnTo>
                    <a:pt x="51" y="332"/>
                  </a:lnTo>
                  <a:lnTo>
                    <a:pt x="33" y="252"/>
                  </a:lnTo>
                  <a:lnTo>
                    <a:pt x="19" y="170"/>
                  </a:lnTo>
                  <a:lnTo>
                    <a:pt x="8" y="86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67" name="Freeform 47"/>
            <p:cNvSpPr>
              <a:spLocks/>
            </p:cNvSpPr>
            <p:nvPr/>
          </p:nvSpPr>
          <p:spPr bwMode="auto">
            <a:xfrm>
              <a:off x="1810" y="2440"/>
              <a:ext cx="243" cy="674"/>
            </a:xfrm>
            <a:custGeom>
              <a:avLst/>
              <a:gdLst>
                <a:gd name="T0" fmla="*/ 0 w 272"/>
                <a:gd name="T1" fmla="*/ 565 h 804"/>
                <a:gd name="T2" fmla="*/ 9 w 272"/>
                <a:gd name="T3" fmla="*/ 516 h 804"/>
                <a:gd name="T4" fmla="*/ 19 w 272"/>
                <a:gd name="T5" fmla="*/ 468 h 804"/>
                <a:gd name="T6" fmla="*/ 29 w 272"/>
                <a:gd name="T7" fmla="*/ 422 h 804"/>
                <a:gd name="T8" fmla="*/ 41 w 272"/>
                <a:gd name="T9" fmla="*/ 377 h 804"/>
                <a:gd name="T10" fmla="*/ 52 w 272"/>
                <a:gd name="T11" fmla="*/ 335 h 804"/>
                <a:gd name="T12" fmla="*/ 64 w 272"/>
                <a:gd name="T13" fmla="*/ 294 h 804"/>
                <a:gd name="T14" fmla="*/ 78 w 272"/>
                <a:gd name="T15" fmla="*/ 255 h 804"/>
                <a:gd name="T16" fmla="*/ 91 w 272"/>
                <a:gd name="T17" fmla="*/ 219 h 804"/>
                <a:gd name="T18" fmla="*/ 105 w 272"/>
                <a:gd name="T19" fmla="*/ 184 h 804"/>
                <a:gd name="T20" fmla="*/ 120 w 272"/>
                <a:gd name="T21" fmla="*/ 150 h 804"/>
                <a:gd name="T22" fmla="*/ 135 w 272"/>
                <a:gd name="T23" fmla="*/ 120 h 804"/>
                <a:gd name="T24" fmla="*/ 150 w 272"/>
                <a:gd name="T25" fmla="*/ 91 h 804"/>
                <a:gd name="T26" fmla="*/ 166 w 272"/>
                <a:gd name="T27" fmla="*/ 65 h 804"/>
                <a:gd name="T28" fmla="*/ 183 w 272"/>
                <a:gd name="T29" fmla="*/ 41 h 804"/>
                <a:gd name="T30" fmla="*/ 199 w 272"/>
                <a:gd name="T31" fmla="*/ 19 h 804"/>
                <a:gd name="T32" fmla="*/ 217 w 272"/>
                <a:gd name="T33" fmla="*/ 0 h 80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72" h="804">
                  <a:moveTo>
                    <a:pt x="0" y="804"/>
                  </a:moveTo>
                  <a:lnTo>
                    <a:pt x="11" y="734"/>
                  </a:lnTo>
                  <a:lnTo>
                    <a:pt x="24" y="666"/>
                  </a:lnTo>
                  <a:lnTo>
                    <a:pt x="37" y="600"/>
                  </a:lnTo>
                  <a:lnTo>
                    <a:pt x="51" y="537"/>
                  </a:lnTo>
                  <a:lnTo>
                    <a:pt x="65" y="477"/>
                  </a:lnTo>
                  <a:lnTo>
                    <a:pt x="81" y="419"/>
                  </a:lnTo>
                  <a:lnTo>
                    <a:pt x="97" y="363"/>
                  </a:lnTo>
                  <a:lnTo>
                    <a:pt x="114" y="311"/>
                  </a:lnTo>
                  <a:lnTo>
                    <a:pt x="132" y="261"/>
                  </a:lnTo>
                  <a:lnTo>
                    <a:pt x="150" y="214"/>
                  </a:lnTo>
                  <a:lnTo>
                    <a:pt x="169" y="170"/>
                  </a:lnTo>
                  <a:lnTo>
                    <a:pt x="188" y="130"/>
                  </a:lnTo>
                  <a:lnTo>
                    <a:pt x="208" y="92"/>
                  </a:lnTo>
                  <a:lnTo>
                    <a:pt x="229" y="58"/>
                  </a:lnTo>
                  <a:lnTo>
                    <a:pt x="250" y="27"/>
                  </a:lnTo>
                  <a:lnTo>
                    <a:pt x="272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68" name="Freeform 48"/>
            <p:cNvSpPr>
              <a:spLocks/>
            </p:cNvSpPr>
            <p:nvPr/>
          </p:nvSpPr>
          <p:spPr bwMode="auto">
            <a:xfrm>
              <a:off x="1803" y="912"/>
              <a:ext cx="63" cy="732"/>
            </a:xfrm>
            <a:custGeom>
              <a:avLst/>
              <a:gdLst>
                <a:gd name="T0" fmla="*/ 57 w 70"/>
                <a:gd name="T1" fmla="*/ 613 h 874"/>
                <a:gd name="T2" fmla="*/ 44 w 70"/>
                <a:gd name="T3" fmla="*/ 543 h 874"/>
                <a:gd name="T4" fmla="*/ 32 w 70"/>
                <a:gd name="T5" fmla="*/ 470 h 874"/>
                <a:gd name="T6" fmla="*/ 23 w 70"/>
                <a:gd name="T7" fmla="*/ 395 h 874"/>
                <a:gd name="T8" fmla="*/ 14 w 70"/>
                <a:gd name="T9" fmla="*/ 318 h 874"/>
                <a:gd name="T10" fmla="*/ 8 w 70"/>
                <a:gd name="T11" fmla="*/ 240 h 874"/>
                <a:gd name="T12" fmla="*/ 5 w 70"/>
                <a:gd name="T13" fmla="*/ 162 h 874"/>
                <a:gd name="T14" fmla="*/ 1 w 70"/>
                <a:gd name="T15" fmla="*/ 80 h 874"/>
                <a:gd name="T16" fmla="*/ 0 w 70"/>
                <a:gd name="T17" fmla="*/ 0 h 87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0" h="874">
                  <a:moveTo>
                    <a:pt x="70" y="874"/>
                  </a:moveTo>
                  <a:lnTo>
                    <a:pt x="54" y="774"/>
                  </a:lnTo>
                  <a:lnTo>
                    <a:pt x="40" y="670"/>
                  </a:lnTo>
                  <a:lnTo>
                    <a:pt x="28" y="563"/>
                  </a:lnTo>
                  <a:lnTo>
                    <a:pt x="18" y="454"/>
                  </a:lnTo>
                  <a:lnTo>
                    <a:pt x="10" y="343"/>
                  </a:lnTo>
                  <a:lnTo>
                    <a:pt x="5" y="230"/>
                  </a:lnTo>
                  <a:lnTo>
                    <a:pt x="1" y="115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69" name="Freeform 49"/>
            <p:cNvSpPr>
              <a:spLocks/>
            </p:cNvSpPr>
            <p:nvPr/>
          </p:nvSpPr>
          <p:spPr bwMode="auto">
            <a:xfrm>
              <a:off x="1831" y="1614"/>
              <a:ext cx="59" cy="87"/>
            </a:xfrm>
            <a:custGeom>
              <a:avLst/>
              <a:gdLst>
                <a:gd name="T0" fmla="*/ 0 w 66"/>
                <a:gd name="T1" fmla="*/ 8 h 103"/>
                <a:gd name="T2" fmla="*/ 41 w 66"/>
                <a:gd name="T3" fmla="*/ 73 h 103"/>
                <a:gd name="T4" fmla="*/ 53 w 66"/>
                <a:gd name="T5" fmla="*/ 0 h 103"/>
                <a:gd name="T6" fmla="*/ 31 w 66"/>
                <a:gd name="T7" fmla="*/ 25 h 103"/>
                <a:gd name="T8" fmla="*/ 0 w 66"/>
                <a:gd name="T9" fmla="*/ 8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6" h="103">
                  <a:moveTo>
                    <a:pt x="0" y="12"/>
                  </a:moveTo>
                  <a:lnTo>
                    <a:pt x="51" y="103"/>
                  </a:lnTo>
                  <a:lnTo>
                    <a:pt x="66" y="0"/>
                  </a:lnTo>
                  <a:lnTo>
                    <a:pt x="39" y="3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70" name="Freeform 50"/>
            <p:cNvSpPr>
              <a:spLocks/>
            </p:cNvSpPr>
            <p:nvPr/>
          </p:nvSpPr>
          <p:spPr bwMode="auto">
            <a:xfrm>
              <a:off x="816" y="2362"/>
              <a:ext cx="1159" cy="518"/>
            </a:xfrm>
            <a:custGeom>
              <a:avLst/>
              <a:gdLst>
                <a:gd name="T0" fmla="*/ 0 w 659"/>
                <a:gd name="T1" fmla="*/ 1482 h 181"/>
                <a:gd name="T2" fmla="*/ 121 w 659"/>
                <a:gd name="T3" fmla="*/ 1319 h 181"/>
                <a:gd name="T4" fmla="*/ 241 w 659"/>
                <a:gd name="T5" fmla="*/ 1156 h 181"/>
                <a:gd name="T6" fmla="*/ 366 w 659"/>
                <a:gd name="T7" fmla="*/ 1007 h 181"/>
                <a:gd name="T8" fmla="*/ 489 w 659"/>
                <a:gd name="T9" fmla="*/ 867 h 181"/>
                <a:gd name="T10" fmla="*/ 612 w 659"/>
                <a:gd name="T11" fmla="*/ 744 h 181"/>
                <a:gd name="T12" fmla="*/ 739 w 659"/>
                <a:gd name="T13" fmla="*/ 624 h 181"/>
                <a:gd name="T14" fmla="*/ 865 w 659"/>
                <a:gd name="T15" fmla="*/ 515 h 181"/>
                <a:gd name="T16" fmla="*/ 994 w 659"/>
                <a:gd name="T17" fmla="*/ 418 h 181"/>
                <a:gd name="T18" fmla="*/ 1120 w 659"/>
                <a:gd name="T19" fmla="*/ 326 h 181"/>
                <a:gd name="T20" fmla="*/ 1250 w 659"/>
                <a:gd name="T21" fmla="*/ 255 h 181"/>
                <a:gd name="T22" fmla="*/ 1379 w 659"/>
                <a:gd name="T23" fmla="*/ 189 h 181"/>
                <a:gd name="T24" fmla="*/ 1509 w 659"/>
                <a:gd name="T25" fmla="*/ 132 h 181"/>
                <a:gd name="T26" fmla="*/ 1643 w 659"/>
                <a:gd name="T27" fmla="*/ 83 h 181"/>
                <a:gd name="T28" fmla="*/ 1773 w 659"/>
                <a:gd name="T29" fmla="*/ 40 h 181"/>
                <a:gd name="T30" fmla="*/ 1905 w 659"/>
                <a:gd name="T31" fmla="*/ 17 h 181"/>
                <a:gd name="T32" fmla="*/ 2038 w 659"/>
                <a:gd name="T33" fmla="*/ 0 h 18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59" h="181">
                  <a:moveTo>
                    <a:pt x="0" y="181"/>
                  </a:moveTo>
                  <a:lnTo>
                    <a:pt x="39" y="161"/>
                  </a:lnTo>
                  <a:lnTo>
                    <a:pt x="78" y="141"/>
                  </a:lnTo>
                  <a:lnTo>
                    <a:pt x="118" y="123"/>
                  </a:lnTo>
                  <a:lnTo>
                    <a:pt x="158" y="106"/>
                  </a:lnTo>
                  <a:lnTo>
                    <a:pt x="198" y="91"/>
                  </a:lnTo>
                  <a:lnTo>
                    <a:pt x="239" y="76"/>
                  </a:lnTo>
                  <a:lnTo>
                    <a:pt x="280" y="63"/>
                  </a:lnTo>
                  <a:lnTo>
                    <a:pt x="321" y="51"/>
                  </a:lnTo>
                  <a:lnTo>
                    <a:pt x="362" y="40"/>
                  </a:lnTo>
                  <a:lnTo>
                    <a:pt x="404" y="31"/>
                  </a:lnTo>
                  <a:lnTo>
                    <a:pt x="446" y="23"/>
                  </a:lnTo>
                  <a:lnTo>
                    <a:pt x="488" y="16"/>
                  </a:lnTo>
                  <a:lnTo>
                    <a:pt x="531" y="10"/>
                  </a:lnTo>
                  <a:lnTo>
                    <a:pt x="573" y="5"/>
                  </a:lnTo>
                  <a:lnTo>
                    <a:pt x="616" y="2"/>
                  </a:lnTo>
                  <a:lnTo>
                    <a:pt x="659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71" name="Freeform 51"/>
            <p:cNvSpPr>
              <a:spLocks/>
            </p:cNvSpPr>
            <p:nvPr/>
          </p:nvSpPr>
          <p:spPr bwMode="auto">
            <a:xfrm>
              <a:off x="1152" y="2292"/>
              <a:ext cx="90" cy="56"/>
            </a:xfrm>
            <a:custGeom>
              <a:avLst/>
              <a:gdLst>
                <a:gd name="T0" fmla="*/ 0 w 99"/>
                <a:gd name="T1" fmla="*/ 47 h 67"/>
                <a:gd name="T2" fmla="*/ 82 w 99"/>
                <a:gd name="T3" fmla="*/ 23 h 67"/>
                <a:gd name="T4" fmla="*/ 0 w 99"/>
                <a:gd name="T5" fmla="*/ 0 h 67"/>
                <a:gd name="T6" fmla="*/ 25 w 99"/>
                <a:gd name="T7" fmla="*/ 23 h 67"/>
                <a:gd name="T8" fmla="*/ 0 w 99"/>
                <a:gd name="T9" fmla="*/ 47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67">
                  <a:moveTo>
                    <a:pt x="0" y="67"/>
                  </a:moveTo>
                  <a:lnTo>
                    <a:pt x="99" y="33"/>
                  </a:lnTo>
                  <a:lnTo>
                    <a:pt x="0" y="0"/>
                  </a:lnTo>
                  <a:lnTo>
                    <a:pt x="31" y="3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72" name="Freeform 52"/>
            <p:cNvSpPr>
              <a:spLocks/>
            </p:cNvSpPr>
            <p:nvPr/>
          </p:nvSpPr>
          <p:spPr bwMode="auto">
            <a:xfrm>
              <a:off x="1200" y="2016"/>
              <a:ext cx="92" cy="67"/>
            </a:xfrm>
            <a:custGeom>
              <a:avLst/>
              <a:gdLst>
                <a:gd name="T0" fmla="*/ 0 w 102"/>
                <a:gd name="T1" fmla="*/ 38 h 81"/>
                <a:gd name="T2" fmla="*/ 83 w 102"/>
                <a:gd name="T3" fmla="*/ 55 h 81"/>
                <a:gd name="T4" fmla="*/ 29 w 102"/>
                <a:gd name="T5" fmla="*/ 0 h 81"/>
                <a:gd name="T6" fmla="*/ 37 w 102"/>
                <a:gd name="T7" fmla="*/ 30 h 81"/>
                <a:gd name="T8" fmla="*/ 0 w 102"/>
                <a:gd name="T9" fmla="*/ 38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2" h="81">
                  <a:moveTo>
                    <a:pt x="0" y="56"/>
                  </a:moveTo>
                  <a:lnTo>
                    <a:pt x="102" y="81"/>
                  </a:lnTo>
                  <a:lnTo>
                    <a:pt x="36" y="0"/>
                  </a:lnTo>
                  <a:lnTo>
                    <a:pt x="45" y="44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73" name="Freeform 53"/>
            <p:cNvSpPr>
              <a:spLocks/>
            </p:cNvSpPr>
            <p:nvPr/>
          </p:nvSpPr>
          <p:spPr bwMode="auto">
            <a:xfrm>
              <a:off x="1479" y="2385"/>
              <a:ext cx="500" cy="456"/>
            </a:xfrm>
            <a:custGeom>
              <a:avLst/>
              <a:gdLst>
                <a:gd name="T0" fmla="*/ 0 w 557"/>
                <a:gd name="T1" fmla="*/ 382 h 545"/>
                <a:gd name="T2" fmla="*/ 23 w 557"/>
                <a:gd name="T3" fmla="*/ 350 h 545"/>
                <a:gd name="T4" fmla="*/ 48 w 557"/>
                <a:gd name="T5" fmla="*/ 320 h 545"/>
                <a:gd name="T6" fmla="*/ 73 w 557"/>
                <a:gd name="T7" fmla="*/ 290 h 545"/>
                <a:gd name="T8" fmla="*/ 98 w 557"/>
                <a:gd name="T9" fmla="*/ 263 h 545"/>
                <a:gd name="T10" fmla="*/ 123 w 557"/>
                <a:gd name="T11" fmla="*/ 234 h 545"/>
                <a:gd name="T12" fmla="*/ 151 w 557"/>
                <a:gd name="T13" fmla="*/ 208 h 545"/>
                <a:gd name="T14" fmla="*/ 178 w 557"/>
                <a:gd name="T15" fmla="*/ 182 h 545"/>
                <a:gd name="T16" fmla="*/ 206 w 557"/>
                <a:gd name="T17" fmla="*/ 158 h 545"/>
                <a:gd name="T18" fmla="*/ 234 w 557"/>
                <a:gd name="T19" fmla="*/ 135 h 545"/>
                <a:gd name="T20" fmla="*/ 264 w 557"/>
                <a:gd name="T21" fmla="*/ 112 h 545"/>
                <a:gd name="T22" fmla="*/ 294 w 557"/>
                <a:gd name="T23" fmla="*/ 91 h 545"/>
                <a:gd name="T24" fmla="*/ 323 w 557"/>
                <a:gd name="T25" fmla="*/ 71 h 545"/>
                <a:gd name="T26" fmla="*/ 354 w 557"/>
                <a:gd name="T27" fmla="*/ 51 h 545"/>
                <a:gd name="T28" fmla="*/ 385 w 557"/>
                <a:gd name="T29" fmla="*/ 33 h 545"/>
                <a:gd name="T30" fmla="*/ 417 w 557"/>
                <a:gd name="T31" fmla="*/ 16 h 545"/>
                <a:gd name="T32" fmla="*/ 449 w 557"/>
                <a:gd name="T33" fmla="*/ 0 h 5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57" h="545">
                  <a:moveTo>
                    <a:pt x="0" y="545"/>
                  </a:moveTo>
                  <a:lnTo>
                    <a:pt x="29" y="500"/>
                  </a:lnTo>
                  <a:lnTo>
                    <a:pt x="59" y="457"/>
                  </a:lnTo>
                  <a:lnTo>
                    <a:pt x="90" y="415"/>
                  </a:lnTo>
                  <a:lnTo>
                    <a:pt x="121" y="375"/>
                  </a:lnTo>
                  <a:lnTo>
                    <a:pt x="153" y="335"/>
                  </a:lnTo>
                  <a:lnTo>
                    <a:pt x="187" y="298"/>
                  </a:lnTo>
                  <a:lnTo>
                    <a:pt x="221" y="261"/>
                  </a:lnTo>
                  <a:lnTo>
                    <a:pt x="255" y="226"/>
                  </a:lnTo>
                  <a:lnTo>
                    <a:pt x="291" y="192"/>
                  </a:lnTo>
                  <a:lnTo>
                    <a:pt x="327" y="160"/>
                  </a:lnTo>
                  <a:lnTo>
                    <a:pt x="364" y="130"/>
                  </a:lnTo>
                  <a:lnTo>
                    <a:pt x="401" y="101"/>
                  </a:lnTo>
                  <a:lnTo>
                    <a:pt x="439" y="73"/>
                  </a:lnTo>
                  <a:lnTo>
                    <a:pt x="478" y="47"/>
                  </a:lnTo>
                  <a:lnTo>
                    <a:pt x="517" y="23"/>
                  </a:lnTo>
                  <a:lnTo>
                    <a:pt x="557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74" name="Freeform 54"/>
            <p:cNvSpPr>
              <a:spLocks/>
            </p:cNvSpPr>
            <p:nvPr/>
          </p:nvSpPr>
          <p:spPr bwMode="auto">
            <a:xfrm>
              <a:off x="2333" y="1355"/>
              <a:ext cx="1273" cy="850"/>
            </a:xfrm>
            <a:custGeom>
              <a:avLst/>
              <a:gdLst>
                <a:gd name="T0" fmla="*/ 0 w 1410"/>
                <a:gd name="T1" fmla="*/ 287 h 995"/>
                <a:gd name="T2" fmla="*/ 25 w 1410"/>
                <a:gd name="T3" fmla="*/ 253 h 995"/>
                <a:gd name="T4" fmla="*/ 51 w 1410"/>
                <a:gd name="T5" fmla="*/ 222 h 995"/>
                <a:gd name="T6" fmla="*/ 78 w 1410"/>
                <a:gd name="T7" fmla="*/ 192 h 995"/>
                <a:gd name="T8" fmla="*/ 105 w 1410"/>
                <a:gd name="T9" fmla="*/ 164 h 995"/>
                <a:gd name="T10" fmla="*/ 133 w 1410"/>
                <a:gd name="T11" fmla="*/ 138 h 995"/>
                <a:gd name="T12" fmla="*/ 163 w 1410"/>
                <a:gd name="T13" fmla="*/ 115 h 995"/>
                <a:gd name="T14" fmla="*/ 191 w 1410"/>
                <a:gd name="T15" fmla="*/ 93 h 995"/>
                <a:gd name="T16" fmla="*/ 222 w 1410"/>
                <a:gd name="T17" fmla="*/ 74 h 995"/>
                <a:gd name="T18" fmla="*/ 253 w 1410"/>
                <a:gd name="T19" fmla="*/ 57 h 995"/>
                <a:gd name="T20" fmla="*/ 284 w 1410"/>
                <a:gd name="T21" fmla="*/ 43 h 995"/>
                <a:gd name="T22" fmla="*/ 316 w 1410"/>
                <a:gd name="T23" fmla="*/ 29 h 995"/>
                <a:gd name="T24" fmla="*/ 348 w 1410"/>
                <a:gd name="T25" fmla="*/ 19 h 995"/>
                <a:gd name="T26" fmla="*/ 382 w 1410"/>
                <a:gd name="T27" fmla="*/ 11 h 995"/>
                <a:gd name="T28" fmla="*/ 414 w 1410"/>
                <a:gd name="T29" fmla="*/ 5 h 995"/>
                <a:gd name="T30" fmla="*/ 448 w 1410"/>
                <a:gd name="T31" fmla="*/ 2 h 995"/>
                <a:gd name="T32" fmla="*/ 481 w 1410"/>
                <a:gd name="T33" fmla="*/ 0 h 995"/>
                <a:gd name="T34" fmla="*/ 509 w 1410"/>
                <a:gd name="T35" fmla="*/ 1 h 995"/>
                <a:gd name="T36" fmla="*/ 537 w 1410"/>
                <a:gd name="T37" fmla="*/ 3 h 995"/>
                <a:gd name="T38" fmla="*/ 565 w 1410"/>
                <a:gd name="T39" fmla="*/ 8 h 995"/>
                <a:gd name="T40" fmla="*/ 591 w 1410"/>
                <a:gd name="T41" fmla="*/ 13 h 995"/>
                <a:gd name="T42" fmla="*/ 618 w 1410"/>
                <a:gd name="T43" fmla="*/ 21 h 995"/>
                <a:gd name="T44" fmla="*/ 646 w 1410"/>
                <a:gd name="T45" fmla="*/ 30 h 995"/>
                <a:gd name="T46" fmla="*/ 673 w 1410"/>
                <a:gd name="T47" fmla="*/ 40 h 995"/>
                <a:gd name="T48" fmla="*/ 699 w 1410"/>
                <a:gd name="T49" fmla="*/ 53 h 995"/>
                <a:gd name="T50" fmla="*/ 724 w 1410"/>
                <a:gd name="T51" fmla="*/ 66 h 995"/>
                <a:gd name="T52" fmla="*/ 749 w 1410"/>
                <a:gd name="T53" fmla="*/ 81 h 995"/>
                <a:gd name="T54" fmla="*/ 775 w 1410"/>
                <a:gd name="T55" fmla="*/ 97 h 995"/>
                <a:gd name="T56" fmla="*/ 798 w 1410"/>
                <a:gd name="T57" fmla="*/ 115 h 995"/>
                <a:gd name="T58" fmla="*/ 822 w 1410"/>
                <a:gd name="T59" fmla="*/ 134 h 995"/>
                <a:gd name="T60" fmla="*/ 845 w 1410"/>
                <a:gd name="T61" fmla="*/ 155 h 995"/>
                <a:gd name="T62" fmla="*/ 869 w 1410"/>
                <a:gd name="T63" fmla="*/ 177 h 995"/>
                <a:gd name="T64" fmla="*/ 891 w 1410"/>
                <a:gd name="T65" fmla="*/ 200 h 995"/>
                <a:gd name="T66" fmla="*/ 912 w 1410"/>
                <a:gd name="T67" fmla="*/ 225 h 995"/>
                <a:gd name="T68" fmla="*/ 934 w 1410"/>
                <a:gd name="T69" fmla="*/ 250 h 995"/>
                <a:gd name="T70" fmla="*/ 953 w 1410"/>
                <a:gd name="T71" fmla="*/ 278 h 995"/>
                <a:gd name="T72" fmla="*/ 973 w 1410"/>
                <a:gd name="T73" fmla="*/ 305 h 995"/>
                <a:gd name="T74" fmla="*/ 993 w 1410"/>
                <a:gd name="T75" fmla="*/ 334 h 995"/>
                <a:gd name="T76" fmla="*/ 1011 w 1410"/>
                <a:gd name="T77" fmla="*/ 365 h 995"/>
                <a:gd name="T78" fmla="*/ 1028 w 1410"/>
                <a:gd name="T79" fmla="*/ 396 h 995"/>
                <a:gd name="T80" fmla="*/ 1045 w 1410"/>
                <a:gd name="T81" fmla="*/ 429 h 995"/>
                <a:gd name="T82" fmla="*/ 1061 w 1410"/>
                <a:gd name="T83" fmla="*/ 463 h 995"/>
                <a:gd name="T84" fmla="*/ 1077 w 1410"/>
                <a:gd name="T85" fmla="*/ 498 h 995"/>
                <a:gd name="T86" fmla="*/ 1091 w 1410"/>
                <a:gd name="T87" fmla="*/ 533 h 995"/>
                <a:gd name="T88" fmla="*/ 1104 w 1410"/>
                <a:gd name="T89" fmla="*/ 570 h 995"/>
                <a:gd name="T90" fmla="*/ 1117 w 1410"/>
                <a:gd name="T91" fmla="*/ 608 h 995"/>
                <a:gd name="T92" fmla="*/ 1129 w 1410"/>
                <a:gd name="T93" fmla="*/ 647 h 995"/>
                <a:gd name="T94" fmla="*/ 1139 w 1410"/>
                <a:gd name="T95" fmla="*/ 686 h 995"/>
                <a:gd name="T96" fmla="*/ 1149 w 1410"/>
                <a:gd name="T97" fmla="*/ 726 h 99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1410" h="995">
                  <a:moveTo>
                    <a:pt x="0" y="393"/>
                  </a:moveTo>
                  <a:lnTo>
                    <a:pt x="31" y="347"/>
                  </a:lnTo>
                  <a:lnTo>
                    <a:pt x="62" y="304"/>
                  </a:lnTo>
                  <a:lnTo>
                    <a:pt x="95" y="263"/>
                  </a:lnTo>
                  <a:lnTo>
                    <a:pt x="129" y="225"/>
                  </a:lnTo>
                  <a:lnTo>
                    <a:pt x="163" y="190"/>
                  </a:lnTo>
                  <a:lnTo>
                    <a:pt x="199" y="158"/>
                  </a:lnTo>
                  <a:lnTo>
                    <a:pt x="235" y="128"/>
                  </a:lnTo>
                  <a:lnTo>
                    <a:pt x="273" y="102"/>
                  </a:lnTo>
                  <a:lnTo>
                    <a:pt x="310" y="78"/>
                  </a:lnTo>
                  <a:lnTo>
                    <a:pt x="349" y="58"/>
                  </a:lnTo>
                  <a:lnTo>
                    <a:pt x="388" y="40"/>
                  </a:lnTo>
                  <a:lnTo>
                    <a:pt x="428" y="26"/>
                  </a:lnTo>
                  <a:lnTo>
                    <a:pt x="468" y="15"/>
                  </a:lnTo>
                  <a:lnTo>
                    <a:pt x="508" y="7"/>
                  </a:lnTo>
                  <a:lnTo>
                    <a:pt x="549" y="2"/>
                  </a:lnTo>
                  <a:lnTo>
                    <a:pt x="590" y="0"/>
                  </a:lnTo>
                  <a:lnTo>
                    <a:pt x="625" y="1"/>
                  </a:lnTo>
                  <a:lnTo>
                    <a:pt x="659" y="5"/>
                  </a:lnTo>
                  <a:lnTo>
                    <a:pt x="693" y="10"/>
                  </a:lnTo>
                  <a:lnTo>
                    <a:pt x="726" y="18"/>
                  </a:lnTo>
                  <a:lnTo>
                    <a:pt x="759" y="28"/>
                  </a:lnTo>
                  <a:lnTo>
                    <a:pt x="792" y="41"/>
                  </a:lnTo>
                  <a:lnTo>
                    <a:pt x="825" y="55"/>
                  </a:lnTo>
                  <a:lnTo>
                    <a:pt x="857" y="72"/>
                  </a:lnTo>
                  <a:lnTo>
                    <a:pt x="888" y="90"/>
                  </a:lnTo>
                  <a:lnTo>
                    <a:pt x="919" y="111"/>
                  </a:lnTo>
                  <a:lnTo>
                    <a:pt x="950" y="133"/>
                  </a:lnTo>
                  <a:lnTo>
                    <a:pt x="979" y="158"/>
                  </a:lnTo>
                  <a:lnTo>
                    <a:pt x="1009" y="184"/>
                  </a:lnTo>
                  <a:lnTo>
                    <a:pt x="1037" y="212"/>
                  </a:lnTo>
                  <a:lnTo>
                    <a:pt x="1065" y="242"/>
                  </a:lnTo>
                  <a:lnTo>
                    <a:pt x="1093" y="274"/>
                  </a:lnTo>
                  <a:lnTo>
                    <a:pt x="1119" y="308"/>
                  </a:lnTo>
                  <a:lnTo>
                    <a:pt x="1145" y="343"/>
                  </a:lnTo>
                  <a:lnTo>
                    <a:pt x="1170" y="380"/>
                  </a:lnTo>
                  <a:lnTo>
                    <a:pt x="1194" y="418"/>
                  </a:lnTo>
                  <a:lnTo>
                    <a:pt x="1218" y="458"/>
                  </a:lnTo>
                  <a:lnTo>
                    <a:pt x="1240" y="500"/>
                  </a:lnTo>
                  <a:lnTo>
                    <a:pt x="1262" y="543"/>
                  </a:lnTo>
                  <a:lnTo>
                    <a:pt x="1282" y="588"/>
                  </a:lnTo>
                  <a:lnTo>
                    <a:pt x="1302" y="634"/>
                  </a:lnTo>
                  <a:lnTo>
                    <a:pt x="1321" y="682"/>
                  </a:lnTo>
                  <a:lnTo>
                    <a:pt x="1338" y="731"/>
                  </a:lnTo>
                  <a:lnTo>
                    <a:pt x="1355" y="781"/>
                  </a:lnTo>
                  <a:lnTo>
                    <a:pt x="1370" y="833"/>
                  </a:lnTo>
                  <a:lnTo>
                    <a:pt x="1385" y="886"/>
                  </a:lnTo>
                  <a:lnTo>
                    <a:pt x="1398" y="940"/>
                  </a:lnTo>
                  <a:lnTo>
                    <a:pt x="1410" y="995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75" name="Freeform 55"/>
            <p:cNvSpPr>
              <a:spLocks/>
            </p:cNvSpPr>
            <p:nvPr/>
          </p:nvSpPr>
          <p:spPr bwMode="auto">
            <a:xfrm>
              <a:off x="2281" y="1689"/>
              <a:ext cx="71" cy="87"/>
            </a:xfrm>
            <a:custGeom>
              <a:avLst/>
              <a:gdLst>
                <a:gd name="T0" fmla="*/ 17 w 79"/>
                <a:gd name="T1" fmla="*/ 0 h 102"/>
                <a:gd name="T2" fmla="*/ 0 w 79"/>
                <a:gd name="T3" fmla="*/ 74 h 102"/>
                <a:gd name="T4" fmla="*/ 64 w 79"/>
                <a:gd name="T5" fmla="*/ 25 h 102"/>
                <a:gd name="T6" fmla="*/ 28 w 79"/>
                <a:gd name="T7" fmla="*/ 32 h 102"/>
                <a:gd name="T8" fmla="*/ 17 w 79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9" h="102">
                  <a:moveTo>
                    <a:pt x="21" y="0"/>
                  </a:moveTo>
                  <a:lnTo>
                    <a:pt x="0" y="102"/>
                  </a:lnTo>
                  <a:lnTo>
                    <a:pt x="79" y="34"/>
                  </a:lnTo>
                  <a:lnTo>
                    <a:pt x="35" y="44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76" name="Freeform 56"/>
            <p:cNvSpPr>
              <a:spLocks/>
            </p:cNvSpPr>
            <p:nvPr/>
          </p:nvSpPr>
          <p:spPr bwMode="auto">
            <a:xfrm>
              <a:off x="2599" y="2292"/>
              <a:ext cx="89" cy="55"/>
            </a:xfrm>
            <a:custGeom>
              <a:avLst/>
              <a:gdLst>
                <a:gd name="T0" fmla="*/ 80 w 99"/>
                <a:gd name="T1" fmla="*/ 0 h 67"/>
                <a:gd name="T2" fmla="*/ 0 w 99"/>
                <a:gd name="T3" fmla="*/ 23 h 67"/>
                <a:gd name="T4" fmla="*/ 80 w 99"/>
                <a:gd name="T5" fmla="*/ 45 h 67"/>
                <a:gd name="T6" fmla="*/ 55 w 99"/>
                <a:gd name="T7" fmla="*/ 23 h 67"/>
                <a:gd name="T8" fmla="*/ 80 w 99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9" h="67">
                  <a:moveTo>
                    <a:pt x="99" y="0"/>
                  </a:moveTo>
                  <a:lnTo>
                    <a:pt x="0" y="34"/>
                  </a:lnTo>
                  <a:lnTo>
                    <a:pt x="99" y="67"/>
                  </a:lnTo>
                  <a:lnTo>
                    <a:pt x="68" y="34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77" name="Freeform 57"/>
            <p:cNvSpPr>
              <a:spLocks/>
            </p:cNvSpPr>
            <p:nvPr/>
          </p:nvSpPr>
          <p:spPr bwMode="auto">
            <a:xfrm>
              <a:off x="1457" y="1728"/>
              <a:ext cx="79" cy="81"/>
            </a:xfrm>
            <a:custGeom>
              <a:avLst/>
              <a:gdLst>
                <a:gd name="T0" fmla="*/ 0 w 89"/>
                <a:gd name="T1" fmla="*/ 30 h 97"/>
                <a:gd name="T2" fmla="*/ 70 w 89"/>
                <a:gd name="T3" fmla="*/ 68 h 97"/>
                <a:gd name="T4" fmla="*/ 40 w 89"/>
                <a:gd name="T5" fmla="*/ 0 h 97"/>
                <a:gd name="T6" fmla="*/ 36 w 89"/>
                <a:gd name="T7" fmla="*/ 32 h 97"/>
                <a:gd name="T8" fmla="*/ 0 w 89"/>
                <a:gd name="T9" fmla="*/ 30 h 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9" h="97">
                  <a:moveTo>
                    <a:pt x="0" y="43"/>
                  </a:moveTo>
                  <a:lnTo>
                    <a:pt x="89" y="97"/>
                  </a:lnTo>
                  <a:lnTo>
                    <a:pt x="51" y="0"/>
                  </a:lnTo>
                  <a:lnTo>
                    <a:pt x="46" y="45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78" name="Freeform 58"/>
            <p:cNvSpPr>
              <a:spLocks/>
            </p:cNvSpPr>
            <p:nvPr/>
          </p:nvSpPr>
          <p:spPr bwMode="auto">
            <a:xfrm>
              <a:off x="1202" y="2544"/>
              <a:ext cx="94" cy="58"/>
            </a:xfrm>
            <a:custGeom>
              <a:avLst/>
              <a:gdLst>
                <a:gd name="T0" fmla="*/ 21 w 104"/>
                <a:gd name="T1" fmla="*/ 49 h 69"/>
                <a:gd name="T2" fmla="*/ 85 w 104"/>
                <a:gd name="T3" fmla="*/ 0 h 69"/>
                <a:gd name="T4" fmla="*/ 0 w 104"/>
                <a:gd name="T5" fmla="*/ 5 h 69"/>
                <a:gd name="T6" fmla="*/ 33 w 104"/>
                <a:gd name="T7" fmla="*/ 18 h 69"/>
                <a:gd name="T8" fmla="*/ 21 w 104"/>
                <a:gd name="T9" fmla="*/ 49 h 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4" h="69">
                  <a:moveTo>
                    <a:pt x="25" y="69"/>
                  </a:moveTo>
                  <a:lnTo>
                    <a:pt x="104" y="0"/>
                  </a:lnTo>
                  <a:lnTo>
                    <a:pt x="0" y="7"/>
                  </a:lnTo>
                  <a:lnTo>
                    <a:pt x="41" y="26"/>
                  </a:lnTo>
                  <a:lnTo>
                    <a:pt x="25" y="69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79" name="Freeform 59"/>
            <p:cNvSpPr>
              <a:spLocks/>
            </p:cNvSpPr>
            <p:nvPr/>
          </p:nvSpPr>
          <p:spPr bwMode="auto">
            <a:xfrm>
              <a:off x="1236" y="2857"/>
              <a:ext cx="235" cy="684"/>
            </a:xfrm>
            <a:custGeom>
              <a:avLst/>
              <a:gdLst>
                <a:gd name="T0" fmla="*/ 0 w 263"/>
                <a:gd name="T1" fmla="*/ 573 h 816"/>
                <a:gd name="T2" fmla="*/ 7 w 263"/>
                <a:gd name="T3" fmla="*/ 534 h 816"/>
                <a:gd name="T4" fmla="*/ 16 w 263"/>
                <a:gd name="T5" fmla="*/ 495 h 816"/>
                <a:gd name="T6" fmla="*/ 25 w 263"/>
                <a:gd name="T7" fmla="*/ 456 h 816"/>
                <a:gd name="T8" fmla="*/ 34 w 263"/>
                <a:gd name="T9" fmla="*/ 417 h 816"/>
                <a:gd name="T10" fmla="*/ 56 w 263"/>
                <a:gd name="T11" fmla="*/ 342 h 816"/>
                <a:gd name="T12" fmla="*/ 81 w 263"/>
                <a:gd name="T13" fmla="*/ 269 h 816"/>
                <a:gd name="T14" fmla="*/ 109 w 263"/>
                <a:gd name="T15" fmla="*/ 198 h 816"/>
                <a:gd name="T16" fmla="*/ 140 w 263"/>
                <a:gd name="T17" fmla="*/ 129 h 816"/>
                <a:gd name="T18" fmla="*/ 174 w 263"/>
                <a:gd name="T19" fmla="*/ 63 h 816"/>
                <a:gd name="T20" fmla="*/ 191 w 263"/>
                <a:gd name="T21" fmla="*/ 32 h 816"/>
                <a:gd name="T22" fmla="*/ 210 w 263"/>
                <a:gd name="T23" fmla="*/ 0 h 81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63" h="816">
                  <a:moveTo>
                    <a:pt x="0" y="816"/>
                  </a:moveTo>
                  <a:lnTo>
                    <a:pt x="9" y="760"/>
                  </a:lnTo>
                  <a:lnTo>
                    <a:pt x="20" y="704"/>
                  </a:lnTo>
                  <a:lnTo>
                    <a:pt x="31" y="649"/>
                  </a:lnTo>
                  <a:lnTo>
                    <a:pt x="43" y="594"/>
                  </a:lnTo>
                  <a:lnTo>
                    <a:pt x="71" y="487"/>
                  </a:lnTo>
                  <a:lnTo>
                    <a:pt x="102" y="383"/>
                  </a:lnTo>
                  <a:lnTo>
                    <a:pt x="137" y="282"/>
                  </a:lnTo>
                  <a:lnTo>
                    <a:pt x="176" y="184"/>
                  </a:lnTo>
                  <a:lnTo>
                    <a:pt x="218" y="90"/>
                  </a:lnTo>
                  <a:lnTo>
                    <a:pt x="240" y="45"/>
                  </a:lnTo>
                  <a:lnTo>
                    <a:pt x="263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80" name="Freeform 60"/>
            <p:cNvSpPr>
              <a:spLocks/>
            </p:cNvSpPr>
            <p:nvPr/>
          </p:nvSpPr>
          <p:spPr bwMode="auto">
            <a:xfrm>
              <a:off x="1432" y="2808"/>
              <a:ext cx="69" cy="87"/>
            </a:xfrm>
            <a:custGeom>
              <a:avLst/>
              <a:gdLst>
                <a:gd name="T0" fmla="*/ 47 w 77"/>
                <a:gd name="T1" fmla="*/ 73 h 103"/>
                <a:gd name="T2" fmla="*/ 62 w 77"/>
                <a:gd name="T3" fmla="*/ 0 h 103"/>
                <a:gd name="T4" fmla="*/ 0 w 77"/>
                <a:gd name="T5" fmla="*/ 50 h 103"/>
                <a:gd name="T6" fmla="*/ 35 w 77"/>
                <a:gd name="T7" fmla="*/ 42 h 103"/>
                <a:gd name="T8" fmla="*/ 47 w 77"/>
                <a:gd name="T9" fmla="*/ 73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7" h="103">
                  <a:moveTo>
                    <a:pt x="58" y="103"/>
                  </a:moveTo>
                  <a:lnTo>
                    <a:pt x="77" y="0"/>
                  </a:lnTo>
                  <a:lnTo>
                    <a:pt x="0" y="70"/>
                  </a:lnTo>
                  <a:lnTo>
                    <a:pt x="44" y="59"/>
                  </a:lnTo>
                  <a:lnTo>
                    <a:pt x="58" y="103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81" name="Freeform 61"/>
            <p:cNvSpPr>
              <a:spLocks/>
            </p:cNvSpPr>
            <p:nvPr/>
          </p:nvSpPr>
          <p:spPr bwMode="auto">
            <a:xfrm>
              <a:off x="1753" y="3120"/>
              <a:ext cx="49" cy="655"/>
            </a:xfrm>
            <a:custGeom>
              <a:avLst/>
              <a:gdLst>
                <a:gd name="T0" fmla="*/ 0 w 55"/>
                <a:gd name="T1" fmla="*/ 548 h 783"/>
                <a:gd name="T2" fmla="*/ 1 w 55"/>
                <a:gd name="T3" fmla="*/ 477 h 783"/>
                <a:gd name="T4" fmla="*/ 4 w 55"/>
                <a:gd name="T5" fmla="*/ 405 h 783"/>
                <a:gd name="T6" fmla="*/ 6 w 55"/>
                <a:gd name="T7" fmla="*/ 335 h 783"/>
                <a:gd name="T8" fmla="*/ 11 w 55"/>
                <a:gd name="T9" fmla="*/ 265 h 783"/>
                <a:gd name="T10" fmla="*/ 18 w 55"/>
                <a:gd name="T11" fmla="*/ 197 h 783"/>
                <a:gd name="T12" fmla="*/ 25 w 55"/>
                <a:gd name="T13" fmla="*/ 130 h 783"/>
                <a:gd name="T14" fmla="*/ 33 w 55"/>
                <a:gd name="T15" fmla="*/ 64 h 783"/>
                <a:gd name="T16" fmla="*/ 44 w 55"/>
                <a:gd name="T17" fmla="*/ 0 h 7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5" h="783">
                  <a:moveTo>
                    <a:pt x="0" y="783"/>
                  </a:moveTo>
                  <a:lnTo>
                    <a:pt x="1" y="681"/>
                  </a:lnTo>
                  <a:lnTo>
                    <a:pt x="4" y="579"/>
                  </a:lnTo>
                  <a:lnTo>
                    <a:pt x="8" y="478"/>
                  </a:lnTo>
                  <a:lnTo>
                    <a:pt x="14" y="379"/>
                  </a:lnTo>
                  <a:lnTo>
                    <a:pt x="22" y="281"/>
                  </a:lnTo>
                  <a:lnTo>
                    <a:pt x="31" y="186"/>
                  </a:lnTo>
                  <a:lnTo>
                    <a:pt x="42" y="92"/>
                  </a:lnTo>
                  <a:lnTo>
                    <a:pt x="55" y="0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82" name="Freeform 62"/>
            <p:cNvSpPr>
              <a:spLocks/>
            </p:cNvSpPr>
            <p:nvPr/>
          </p:nvSpPr>
          <p:spPr bwMode="auto">
            <a:xfrm>
              <a:off x="1812" y="2937"/>
              <a:ext cx="60" cy="87"/>
            </a:xfrm>
            <a:custGeom>
              <a:avLst/>
              <a:gdLst>
                <a:gd name="T0" fmla="*/ 54 w 67"/>
                <a:gd name="T1" fmla="*/ 73 h 103"/>
                <a:gd name="T2" fmla="*/ 39 w 67"/>
                <a:gd name="T3" fmla="*/ 0 h 103"/>
                <a:gd name="T4" fmla="*/ 0 w 67"/>
                <a:gd name="T5" fmla="*/ 66 h 103"/>
                <a:gd name="T6" fmla="*/ 30 w 67"/>
                <a:gd name="T7" fmla="*/ 48 h 103"/>
                <a:gd name="T8" fmla="*/ 54 w 67"/>
                <a:gd name="T9" fmla="*/ 73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" h="103">
                  <a:moveTo>
                    <a:pt x="67" y="103"/>
                  </a:moveTo>
                  <a:lnTo>
                    <a:pt x="49" y="0"/>
                  </a:lnTo>
                  <a:lnTo>
                    <a:pt x="0" y="92"/>
                  </a:lnTo>
                  <a:lnTo>
                    <a:pt x="38" y="67"/>
                  </a:lnTo>
                  <a:lnTo>
                    <a:pt x="67" y="103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83" name="Freeform 63"/>
            <p:cNvSpPr>
              <a:spLocks/>
            </p:cNvSpPr>
            <p:nvPr/>
          </p:nvSpPr>
          <p:spPr bwMode="auto">
            <a:xfrm>
              <a:off x="2299" y="2447"/>
              <a:ext cx="1324" cy="899"/>
            </a:xfrm>
            <a:custGeom>
              <a:avLst/>
              <a:gdLst>
                <a:gd name="T0" fmla="*/ 1174 w 1493"/>
                <a:gd name="T1" fmla="*/ 0 h 1026"/>
                <a:gd name="T2" fmla="*/ 1164 w 1493"/>
                <a:gd name="T3" fmla="*/ 44 h 1026"/>
                <a:gd name="T4" fmla="*/ 1155 w 1493"/>
                <a:gd name="T5" fmla="*/ 86 h 1026"/>
                <a:gd name="T6" fmla="*/ 1143 w 1493"/>
                <a:gd name="T7" fmla="*/ 128 h 1026"/>
                <a:gd name="T8" fmla="*/ 1131 w 1493"/>
                <a:gd name="T9" fmla="*/ 169 h 1026"/>
                <a:gd name="T10" fmla="*/ 1117 w 1493"/>
                <a:gd name="T11" fmla="*/ 209 h 1026"/>
                <a:gd name="T12" fmla="*/ 1103 w 1493"/>
                <a:gd name="T13" fmla="*/ 247 h 1026"/>
                <a:gd name="T14" fmla="*/ 1088 w 1493"/>
                <a:gd name="T15" fmla="*/ 285 h 1026"/>
                <a:gd name="T16" fmla="*/ 1073 w 1493"/>
                <a:gd name="T17" fmla="*/ 322 h 1026"/>
                <a:gd name="T18" fmla="*/ 1056 w 1493"/>
                <a:gd name="T19" fmla="*/ 357 h 1026"/>
                <a:gd name="T20" fmla="*/ 1038 w 1493"/>
                <a:gd name="T21" fmla="*/ 391 h 1026"/>
                <a:gd name="T22" fmla="*/ 1021 w 1493"/>
                <a:gd name="T23" fmla="*/ 424 h 1026"/>
                <a:gd name="T24" fmla="*/ 1001 w 1493"/>
                <a:gd name="T25" fmla="*/ 456 h 1026"/>
                <a:gd name="T26" fmla="*/ 982 w 1493"/>
                <a:gd name="T27" fmla="*/ 486 h 1026"/>
                <a:gd name="T28" fmla="*/ 961 w 1493"/>
                <a:gd name="T29" fmla="*/ 515 h 1026"/>
                <a:gd name="T30" fmla="*/ 941 w 1493"/>
                <a:gd name="T31" fmla="*/ 543 h 1026"/>
                <a:gd name="T32" fmla="*/ 919 w 1493"/>
                <a:gd name="T33" fmla="*/ 570 h 1026"/>
                <a:gd name="T34" fmla="*/ 897 w 1493"/>
                <a:gd name="T35" fmla="*/ 595 h 1026"/>
                <a:gd name="T36" fmla="*/ 874 w 1493"/>
                <a:gd name="T37" fmla="*/ 619 h 1026"/>
                <a:gd name="T38" fmla="*/ 850 w 1493"/>
                <a:gd name="T39" fmla="*/ 642 h 1026"/>
                <a:gd name="T40" fmla="*/ 826 w 1493"/>
                <a:gd name="T41" fmla="*/ 662 h 1026"/>
                <a:gd name="T42" fmla="*/ 802 w 1493"/>
                <a:gd name="T43" fmla="*/ 682 h 1026"/>
                <a:gd name="T44" fmla="*/ 776 w 1493"/>
                <a:gd name="T45" fmla="*/ 699 h 1026"/>
                <a:gd name="T46" fmla="*/ 751 w 1493"/>
                <a:gd name="T47" fmla="*/ 717 h 1026"/>
                <a:gd name="T48" fmla="*/ 725 w 1493"/>
                <a:gd name="T49" fmla="*/ 731 h 1026"/>
                <a:gd name="T50" fmla="*/ 699 w 1493"/>
                <a:gd name="T51" fmla="*/ 744 h 1026"/>
                <a:gd name="T52" fmla="*/ 672 w 1493"/>
                <a:gd name="T53" fmla="*/ 755 h 1026"/>
                <a:gd name="T54" fmla="*/ 646 w 1493"/>
                <a:gd name="T55" fmla="*/ 766 h 1026"/>
                <a:gd name="T56" fmla="*/ 618 w 1493"/>
                <a:gd name="T57" fmla="*/ 773 h 1026"/>
                <a:gd name="T58" fmla="*/ 591 w 1493"/>
                <a:gd name="T59" fmla="*/ 779 h 1026"/>
                <a:gd name="T60" fmla="*/ 562 w 1493"/>
                <a:gd name="T61" fmla="*/ 784 h 1026"/>
                <a:gd name="T62" fmla="*/ 534 w 1493"/>
                <a:gd name="T63" fmla="*/ 787 h 1026"/>
                <a:gd name="T64" fmla="*/ 505 w 1493"/>
                <a:gd name="T65" fmla="*/ 788 h 1026"/>
                <a:gd name="T66" fmla="*/ 470 w 1493"/>
                <a:gd name="T67" fmla="*/ 786 h 1026"/>
                <a:gd name="T68" fmla="*/ 435 w 1493"/>
                <a:gd name="T69" fmla="*/ 782 h 1026"/>
                <a:gd name="T70" fmla="*/ 399 w 1493"/>
                <a:gd name="T71" fmla="*/ 775 h 1026"/>
                <a:gd name="T72" fmla="*/ 364 w 1493"/>
                <a:gd name="T73" fmla="*/ 765 h 1026"/>
                <a:gd name="T74" fmla="*/ 330 w 1493"/>
                <a:gd name="T75" fmla="*/ 752 h 1026"/>
                <a:gd name="T76" fmla="*/ 296 w 1493"/>
                <a:gd name="T77" fmla="*/ 736 h 1026"/>
                <a:gd name="T78" fmla="*/ 263 w 1493"/>
                <a:gd name="T79" fmla="*/ 718 h 1026"/>
                <a:gd name="T80" fmla="*/ 231 w 1493"/>
                <a:gd name="T81" fmla="*/ 697 h 1026"/>
                <a:gd name="T82" fmla="*/ 199 w 1493"/>
                <a:gd name="T83" fmla="*/ 674 h 1026"/>
                <a:gd name="T84" fmla="*/ 168 w 1493"/>
                <a:gd name="T85" fmla="*/ 648 h 1026"/>
                <a:gd name="T86" fmla="*/ 137 w 1493"/>
                <a:gd name="T87" fmla="*/ 619 h 1026"/>
                <a:gd name="T88" fmla="*/ 107 w 1493"/>
                <a:gd name="T89" fmla="*/ 589 h 1026"/>
                <a:gd name="T90" fmla="*/ 80 w 1493"/>
                <a:gd name="T91" fmla="*/ 556 h 1026"/>
                <a:gd name="T92" fmla="*/ 52 w 1493"/>
                <a:gd name="T93" fmla="*/ 520 h 1026"/>
                <a:gd name="T94" fmla="*/ 25 w 1493"/>
                <a:gd name="T95" fmla="*/ 481 h 1026"/>
                <a:gd name="T96" fmla="*/ 0 w 1493"/>
                <a:gd name="T97" fmla="*/ 442 h 102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1493" h="1026">
                  <a:moveTo>
                    <a:pt x="1493" y="0"/>
                  </a:moveTo>
                  <a:lnTo>
                    <a:pt x="1481" y="57"/>
                  </a:lnTo>
                  <a:lnTo>
                    <a:pt x="1468" y="112"/>
                  </a:lnTo>
                  <a:lnTo>
                    <a:pt x="1454" y="167"/>
                  </a:lnTo>
                  <a:lnTo>
                    <a:pt x="1438" y="220"/>
                  </a:lnTo>
                  <a:lnTo>
                    <a:pt x="1421" y="272"/>
                  </a:lnTo>
                  <a:lnTo>
                    <a:pt x="1403" y="322"/>
                  </a:lnTo>
                  <a:lnTo>
                    <a:pt x="1384" y="371"/>
                  </a:lnTo>
                  <a:lnTo>
                    <a:pt x="1364" y="419"/>
                  </a:lnTo>
                  <a:lnTo>
                    <a:pt x="1343" y="465"/>
                  </a:lnTo>
                  <a:lnTo>
                    <a:pt x="1321" y="509"/>
                  </a:lnTo>
                  <a:lnTo>
                    <a:pt x="1298" y="552"/>
                  </a:lnTo>
                  <a:lnTo>
                    <a:pt x="1273" y="594"/>
                  </a:lnTo>
                  <a:lnTo>
                    <a:pt x="1248" y="633"/>
                  </a:lnTo>
                  <a:lnTo>
                    <a:pt x="1222" y="671"/>
                  </a:lnTo>
                  <a:lnTo>
                    <a:pt x="1196" y="708"/>
                  </a:lnTo>
                  <a:lnTo>
                    <a:pt x="1168" y="743"/>
                  </a:lnTo>
                  <a:lnTo>
                    <a:pt x="1140" y="775"/>
                  </a:lnTo>
                  <a:lnTo>
                    <a:pt x="1111" y="806"/>
                  </a:lnTo>
                  <a:lnTo>
                    <a:pt x="1081" y="836"/>
                  </a:lnTo>
                  <a:lnTo>
                    <a:pt x="1050" y="863"/>
                  </a:lnTo>
                  <a:lnTo>
                    <a:pt x="1019" y="888"/>
                  </a:lnTo>
                  <a:lnTo>
                    <a:pt x="987" y="911"/>
                  </a:lnTo>
                  <a:lnTo>
                    <a:pt x="955" y="933"/>
                  </a:lnTo>
                  <a:lnTo>
                    <a:pt x="922" y="952"/>
                  </a:lnTo>
                  <a:lnTo>
                    <a:pt x="889" y="969"/>
                  </a:lnTo>
                  <a:lnTo>
                    <a:pt x="855" y="984"/>
                  </a:lnTo>
                  <a:lnTo>
                    <a:pt x="821" y="997"/>
                  </a:lnTo>
                  <a:lnTo>
                    <a:pt x="786" y="1007"/>
                  </a:lnTo>
                  <a:lnTo>
                    <a:pt x="751" y="1015"/>
                  </a:lnTo>
                  <a:lnTo>
                    <a:pt x="715" y="1021"/>
                  </a:lnTo>
                  <a:lnTo>
                    <a:pt x="679" y="1025"/>
                  </a:lnTo>
                  <a:lnTo>
                    <a:pt x="643" y="1026"/>
                  </a:lnTo>
                  <a:lnTo>
                    <a:pt x="598" y="1024"/>
                  </a:lnTo>
                  <a:lnTo>
                    <a:pt x="553" y="1018"/>
                  </a:lnTo>
                  <a:lnTo>
                    <a:pt x="508" y="1009"/>
                  </a:lnTo>
                  <a:lnTo>
                    <a:pt x="464" y="996"/>
                  </a:lnTo>
                  <a:lnTo>
                    <a:pt x="420" y="979"/>
                  </a:lnTo>
                  <a:lnTo>
                    <a:pt x="377" y="959"/>
                  </a:lnTo>
                  <a:lnTo>
                    <a:pt x="335" y="935"/>
                  </a:lnTo>
                  <a:lnTo>
                    <a:pt x="293" y="908"/>
                  </a:lnTo>
                  <a:lnTo>
                    <a:pt x="253" y="878"/>
                  </a:lnTo>
                  <a:lnTo>
                    <a:pt x="213" y="844"/>
                  </a:lnTo>
                  <a:lnTo>
                    <a:pt x="175" y="807"/>
                  </a:lnTo>
                  <a:lnTo>
                    <a:pt x="137" y="767"/>
                  </a:lnTo>
                  <a:lnTo>
                    <a:pt x="101" y="723"/>
                  </a:lnTo>
                  <a:lnTo>
                    <a:pt x="66" y="677"/>
                  </a:lnTo>
                  <a:lnTo>
                    <a:pt x="32" y="627"/>
                  </a:lnTo>
                  <a:lnTo>
                    <a:pt x="0" y="575"/>
                  </a:lnTo>
                </a:path>
              </a:pathLst>
            </a:custGeom>
            <a:noFill/>
            <a:ln w="28575" cmpd="sng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84" name="Freeform 64"/>
            <p:cNvSpPr>
              <a:spLocks/>
            </p:cNvSpPr>
            <p:nvPr/>
          </p:nvSpPr>
          <p:spPr bwMode="auto">
            <a:xfrm>
              <a:off x="2256" y="2880"/>
              <a:ext cx="70" cy="90"/>
            </a:xfrm>
            <a:custGeom>
              <a:avLst/>
              <a:gdLst>
                <a:gd name="T0" fmla="*/ 63 w 78"/>
                <a:gd name="T1" fmla="*/ 53 h 103"/>
                <a:gd name="T2" fmla="*/ 0 w 78"/>
                <a:gd name="T3" fmla="*/ 0 h 103"/>
                <a:gd name="T4" fmla="*/ 16 w 78"/>
                <a:gd name="T5" fmla="*/ 79 h 103"/>
                <a:gd name="T6" fmla="*/ 27 w 78"/>
                <a:gd name="T7" fmla="*/ 45 h 103"/>
                <a:gd name="T8" fmla="*/ 63 w 78"/>
                <a:gd name="T9" fmla="*/ 53 h 1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8" h="103">
                  <a:moveTo>
                    <a:pt x="78" y="70"/>
                  </a:moveTo>
                  <a:lnTo>
                    <a:pt x="0" y="0"/>
                  </a:lnTo>
                  <a:lnTo>
                    <a:pt x="20" y="103"/>
                  </a:lnTo>
                  <a:lnTo>
                    <a:pt x="33" y="59"/>
                  </a:lnTo>
                  <a:lnTo>
                    <a:pt x="78" y="70"/>
                  </a:lnTo>
                  <a:close/>
                </a:path>
              </a:pathLst>
            </a:custGeom>
            <a:solidFill>
              <a:srgbClr val="0000FF"/>
            </a:solidFill>
            <a:ln w="28575" cmpd="sng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185" name="Line 65"/>
            <p:cNvSpPr>
              <a:spLocks noChangeShapeType="1"/>
            </p:cNvSpPr>
            <p:nvPr/>
          </p:nvSpPr>
          <p:spPr bwMode="auto">
            <a:xfrm>
              <a:off x="624" y="2325"/>
              <a:ext cx="432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en-US" sz="24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grpSp>
          <p:nvGrpSpPr>
            <p:cNvPr id="5186" name="Group 66"/>
            <p:cNvGrpSpPr>
              <a:grpSpLocks/>
            </p:cNvGrpSpPr>
            <p:nvPr/>
          </p:nvGrpSpPr>
          <p:grpSpPr bwMode="auto">
            <a:xfrm>
              <a:off x="3504" y="2160"/>
              <a:ext cx="242" cy="346"/>
              <a:chOff x="4176" y="528"/>
              <a:chExt cx="242" cy="346"/>
            </a:xfrm>
          </p:grpSpPr>
          <p:sp>
            <p:nvSpPr>
              <p:cNvPr id="5190" name="Oval 67"/>
              <p:cNvSpPr>
                <a:spLocks noChangeArrowheads="1"/>
              </p:cNvSpPr>
              <p:nvPr/>
            </p:nvSpPr>
            <p:spPr bwMode="auto">
              <a:xfrm>
                <a:off x="4176" y="575"/>
                <a:ext cx="242" cy="248"/>
              </a:xfrm>
              <a:prstGeom prst="ellipse">
                <a:avLst/>
              </a:prstGeom>
              <a:solidFill>
                <a:schemeClr val="folHlink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5191" name="Rectangle 68"/>
              <p:cNvSpPr>
                <a:spLocks noChangeArrowheads="1"/>
              </p:cNvSpPr>
              <p:nvPr/>
            </p:nvSpPr>
            <p:spPr bwMode="auto">
              <a:xfrm>
                <a:off x="4212" y="528"/>
                <a:ext cx="173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3600" smtClean="0">
                    <a:solidFill>
                      <a:srgbClr val="CC0000"/>
                    </a:solidFill>
                    <a:latin typeface="Bookman Old Style" pitchFamily="18" charset="0"/>
                  </a:rPr>
                  <a:t>+</a:t>
                </a:r>
                <a:endParaRPr lang="zh-CN" altLang="en-US" b="0" smtClean="0"/>
              </a:p>
            </p:txBody>
          </p:sp>
        </p:grpSp>
        <p:grpSp>
          <p:nvGrpSpPr>
            <p:cNvPr id="5187" name="Group 69"/>
            <p:cNvGrpSpPr>
              <a:grpSpLocks/>
            </p:cNvGrpSpPr>
            <p:nvPr/>
          </p:nvGrpSpPr>
          <p:grpSpPr bwMode="auto">
            <a:xfrm>
              <a:off x="2001" y="2208"/>
              <a:ext cx="255" cy="264"/>
              <a:chOff x="1440" y="2851"/>
              <a:chExt cx="255" cy="264"/>
            </a:xfrm>
          </p:grpSpPr>
          <p:sp>
            <p:nvSpPr>
              <p:cNvPr id="5188" name="Oval 70"/>
              <p:cNvSpPr>
                <a:spLocks noChangeArrowheads="1"/>
              </p:cNvSpPr>
              <p:nvPr/>
            </p:nvSpPr>
            <p:spPr bwMode="auto">
              <a:xfrm>
                <a:off x="1440" y="2851"/>
                <a:ext cx="255" cy="264"/>
              </a:xfrm>
              <a:prstGeom prst="ellipse">
                <a:avLst/>
              </a:prstGeom>
              <a:solidFill>
                <a:srgbClr val="CCFFFF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  <p:sp>
            <p:nvSpPr>
              <p:cNvPr id="5189" name="Rectangle 71"/>
              <p:cNvSpPr>
                <a:spLocks noChangeArrowheads="1"/>
              </p:cNvSpPr>
              <p:nvPr/>
            </p:nvSpPr>
            <p:spPr bwMode="auto">
              <a:xfrm>
                <a:off x="1487" y="2967"/>
                <a:ext cx="155" cy="56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kumimoji="1" sz="2400" b="1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endParaRPr lang="zh-CN" altLang="en-US" smtClean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88961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zhx-zzti">
  <a:themeElements>
    <a:clrScheme name="自定义 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F81BD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 rotWithShape="0">
          <a:gsLst>
            <a:gs pos="0">
              <a:schemeClr val="accent5">
                <a:lumMod val="40000"/>
                <a:lumOff val="60000"/>
              </a:schemeClr>
            </a:gs>
            <a:gs pos="50000">
              <a:srgbClr val="FFFFFF"/>
            </a:gs>
            <a:gs pos="100000">
              <a:schemeClr val="accent5">
                <a:lumMod val="40000"/>
                <a:lumOff val="60000"/>
              </a:schemeClr>
            </a:gs>
          </a:gsLst>
          <a:lin ang="5400000" scaled="1"/>
        </a:gradFill>
        <a:ln w="9525">
          <a:solidFill>
            <a:schemeClr val="tx1"/>
          </a:solidFill>
          <a:miter lim="800000"/>
          <a:headEnd/>
          <a:tailEnd/>
        </a:ln>
        <a:effectLst/>
        <a:extLst/>
      </a:spPr>
      <a:bodyPr>
        <a:spAutoFit/>
      </a:bodyPr>
      <a:lstStyle>
        <a:defPPr algn="ctr">
          <a:defRPr kumimoji="1" sz="3200" b="1">
            <a:solidFill>
              <a:srgbClr val="1C1C1C"/>
            </a:solidFill>
            <a:latin typeface="Times New Roman" pitchFamily="18" charset="0"/>
          </a:defRPr>
        </a:defPPr>
      </a:lstStyle>
    </a:spDef>
    <a:lnDef>
      <a:spPr>
        <a:ln w="34925">
          <a:solidFill>
            <a:schemeClr val="accent6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150000"/>
          </a:lnSpc>
          <a:defRPr sz="2000" b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7</TotalTime>
  <Words>2349</Words>
  <Application>Microsoft Office PowerPoint</Application>
  <PresentationFormat>On-screen Show (4:3)</PresentationFormat>
  <Paragraphs>261</Paragraphs>
  <Slides>46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61" baseType="lpstr">
      <vt:lpstr>华文行楷</vt:lpstr>
      <vt:lpstr>宋体</vt:lpstr>
      <vt:lpstr>方正姚体</vt:lpstr>
      <vt:lpstr>楷体_GB2312</vt:lpstr>
      <vt:lpstr>隶书</vt:lpstr>
      <vt:lpstr>Arial</vt:lpstr>
      <vt:lpstr>Bookman Old Style</vt:lpstr>
      <vt:lpstr>Calibri</vt:lpstr>
      <vt:lpstr>Cambria Math</vt:lpstr>
      <vt:lpstr>Times New Roman</vt:lpstr>
      <vt:lpstr>Wingdings</vt:lpstr>
      <vt:lpstr>zhx-zzti</vt:lpstr>
      <vt:lpstr>公式</vt:lpstr>
      <vt:lpstr>Equation</vt:lpstr>
      <vt:lpstr>Equation.3</vt:lpstr>
      <vt:lpstr>9  静电场</vt:lpstr>
      <vt:lpstr>PowerPoint Presentation</vt:lpstr>
      <vt:lpstr>PowerPoint Presentation</vt:lpstr>
      <vt:lpstr>PowerPoint Presentation</vt:lpstr>
      <vt:lpstr>9.4  电场强度通量  高斯定理</vt:lpstr>
      <vt:lpstr>一  电场线 （电场的图示法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二  电场强度通量</vt:lpstr>
      <vt:lpstr>PowerPoint Presentation</vt:lpstr>
      <vt:lpstr>PowerPoint Presentation</vt:lpstr>
      <vt:lpstr>PowerPoint Presentation</vt:lpstr>
      <vt:lpstr>PowerPoint Presentation</vt:lpstr>
      <vt:lpstr>三  高斯定理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四   高斯定理的应用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作业</vt:lpstr>
      <vt:lpstr>PowerPoint Presentation</vt:lpstr>
    </vt:vector>
  </TitlesOfParts>
  <Company>C&amp;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 牛顿定律</dc:title>
  <dc:creator>微软用户</dc:creator>
  <cp:lastModifiedBy>Haoxian Zeng</cp:lastModifiedBy>
  <cp:revision>89</cp:revision>
  <dcterms:created xsi:type="dcterms:W3CDTF">2013-03-28T13:31:51Z</dcterms:created>
  <dcterms:modified xsi:type="dcterms:W3CDTF">2019-09-04T01:45:08Z</dcterms:modified>
</cp:coreProperties>
</file>